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271C" w:rsidRDefault="0087271C">
      <w:pPr>
        <w:pStyle w:val="Title"/>
      </w:pPr>
      <w:r>
        <w:t xml:space="preserve">Physics 30 </w:t>
      </w:r>
      <w:r>
        <w:tab/>
      </w:r>
      <w:r>
        <w:rPr>
          <w:u w:val="single"/>
        </w:rPr>
        <w:t xml:space="preserve">Lesson </w:t>
      </w:r>
      <w:r w:rsidR="00A3338D">
        <w:rPr>
          <w:u w:val="single"/>
        </w:rPr>
        <w:t>30</w:t>
      </w:r>
      <w:r>
        <w:t xml:space="preserve">  </w:t>
      </w:r>
    </w:p>
    <w:p w:rsidR="0087271C" w:rsidRDefault="0087271C">
      <w:pPr>
        <w:pStyle w:val="Title"/>
      </w:pPr>
      <w:r>
        <w:t>Light Spectra &amp; Excitation States</w:t>
      </w:r>
    </w:p>
    <w:p w:rsidR="0087271C" w:rsidRDefault="00BA5AD6">
      <w:r>
        <w:t xml:space="preserve">So far in our study of the nature of the atom we have learned about the nuclear model of the atom and the quantization of light energy.  In this lesson we will learn about </w:t>
      </w:r>
      <w:r w:rsidRPr="00BA5AD6">
        <w:rPr>
          <w:b/>
        </w:rPr>
        <w:t>light spectra</w:t>
      </w:r>
      <w:r>
        <w:t xml:space="preserve"> and how they led to </w:t>
      </w:r>
      <w:r w:rsidR="00121FB9">
        <w:t>our current conception of the atom</w:t>
      </w:r>
      <w:r>
        <w:t xml:space="preserve">.  </w:t>
      </w:r>
    </w:p>
    <w:p w:rsidR="00DD3C0A" w:rsidRDefault="00DD3C0A"/>
    <w:p w:rsidR="0087271C" w:rsidRDefault="0087271C">
      <w:pPr>
        <w:pStyle w:val="Heading1"/>
      </w:pPr>
      <w:r>
        <w:t>Types of spectra</w:t>
      </w:r>
    </w:p>
    <w:p w:rsidR="0087271C" w:rsidRDefault="0087271C">
      <w:r>
        <w:t xml:space="preserve">Light spectra are the patterns produced when light </w:t>
      </w:r>
      <w:r w:rsidR="00B103F8">
        <w:t xml:space="preserve">is </w:t>
      </w:r>
      <w:r>
        <w:t xml:space="preserve">either </w:t>
      </w:r>
      <w:r w:rsidRPr="00BA5AD6">
        <w:rPr>
          <w:b/>
        </w:rPr>
        <w:t>dispersed</w:t>
      </w:r>
      <w:r>
        <w:t xml:space="preserve"> through an equilateral glass prism or is </w:t>
      </w:r>
      <w:r w:rsidR="003E45D3">
        <w:rPr>
          <w:b/>
        </w:rPr>
        <w:t>diffracted</w:t>
      </w:r>
      <w:r>
        <w:t xml:space="preserve"> apart by a diffraction grating</w:t>
      </w:r>
      <w:r w:rsidR="00BA5AD6">
        <w:t xml:space="preserve"> – i.e.</w:t>
      </w:r>
      <w:r>
        <w:t xml:space="preserve"> light is separated into its colours.  There are </w:t>
      </w:r>
      <w:r w:rsidRPr="003E45D3">
        <w:rPr>
          <w:b/>
        </w:rPr>
        <w:t>three types</w:t>
      </w:r>
      <w:r>
        <w:t xml:space="preserve"> of spectra.</w:t>
      </w:r>
    </w:p>
    <w:p w:rsidR="0087271C" w:rsidRDefault="0087271C" w:rsidP="00BA5AD6">
      <w:pPr>
        <w:pStyle w:val="Heading2"/>
      </w:pPr>
      <w:r>
        <w:t>Continuous Spectr</w:t>
      </w:r>
      <w:r w:rsidR="001E225A">
        <w:t>um</w:t>
      </w:r>
    </w:p>
    <w:p w:rsidR="0087271C" w:rsidRDefault="00BA5AD6">
      <w:r>
        <w:t xml:space="preserve">When a solid or a liquid is made white hot white light is emitted.  </w:t>
      </w:r>
      <w:r w:rsidR="0087271C">
        <w:t xml:space="preserve">When </w:t>
      </w:r>
      <w:r w:rsidR="00344DDF">
        <w:t xml:space="preserve">the </w:t>
      </w:r>
      <w:r w:rsidR="0087271C">
        <w:t xml:space="preserve">light </w:t>
      </w:r>
      <w:r w:rsidR="00344DDF">
        <w:t>passes</w:t>
      </w:r>
      <w:r w:rsidR="0087271C">
        <w:t xml:space="preserve"> through a prism it is </w:t>
      </w:r>
      <w:r w:rsidR="00534FEB">
        <w:t>dispersed</w:t>
      </w:r>
      <w:r w:rsidR="0087271C">
        <w:t xml:space="preserve"> into its colours.  The short wavelengths (violet, blue) are refracted more by the prism than the longer wavelengths (orange, red).  The result is a </w:t>
      </w:r>
      <w:r w:rsidR="0087271C" w:rsidRPr="00D43554">
        <w:rPr>
          <w:b/>
        </w:rPr>
        <w:t>continuous spectrum</w:t>
      </w:r>
      <w:r w:rsidR="00D43554">
        <w:t xml:space="preserve"> of light</w:t>
      </w:r>
      <w:r w:rsidR="001E225A">
        <w:t xml:space="preserve"> from violet to red</w:t>
      </w:r>
      <w:r w:rsidR="00D43554">
        <w:t>.</w:t>
      </w:r>
    </w:p>
    <w:p w:rsidR="00344DDF" w:rsidRDefault="00F046D0">
      <w:r>
        <w:rPr>
          <w:noProof/>
          <w:lang w:val="en-US" w:eastAsia="en-US"/>
        </w:rPr>
        <w:pict>
          <v:group id="_x0000_s1337" style="position:absolute;margin-left:4.05pt;margin-top:9.1pt;width:450pt;height:137.55pt;z-index:251658240" coordorigin="1521,7564" coordsize="9000,27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309" type="#_x0000_t75" style="position:absolute;left:7362;top:8464;width:3144;height:1004">
              <v:imagedata r:id="rId8" o:title="continuous spectrum"/>
            </v:shape>
            <v:shapetype id="_x0000_t202" coordsize="21600,21600" o:spt="202" path="m,l,21600r21600,l21600,xe">
              <v:stroke joinstyle="miter"/>
              <v:path gradientshapeok="t" o:connecttype="rect"/>
            </v:shapetype>
            <v:shape id="_x0000_s1317" type="#_x0000_t202" style="position:absolute;left:7362;top:7744;width:1800;height:720" filled="f" stroked="f">
              <v:textbox>
                <w:txbxContent>
                  <w:p w:rsidR="00344DDF" w:rsidRDefault="00344DDF" w:rsidP="00344DDF">
                    <w:r>
                      <w:t>continuous spectrum</w:t>
                    </w:r>
                  </w:p>
                  <w:p w:rsidR="00344DDF" w:rsidRDefault="00344DDF"/>
                </w:txbxContent>
              </v:textbox>
            </v:shape>
            <v:shape id="_x0000_s1318" type="#_x0000_t75" style="position:absolute;left:1521;top:7646;width:5839;height:2669">
              <v:imagedata r:id="rId9" o:title=""/>
            </v:shape>
            <v:shape id="_x0000_s1319" type="#_x0000_t202" style="position:absolute;left:2682;top:7564;width:1800;height:720" filled="f" stroked="f">
              <v:textbox>
                <w:txbxContent>
                  <w:p w:rsidR="00344DDF" w:rsidRDefault="00344DDF" w:rsidP="00344DDF">
                    <w:r>
                      <w:t>white light source</w:t>
                    </w:r>
                  </w:p>
                  <w:p w:rsidR="00344DDF" w:rsidRDefault="00344DDF" w:rsidP="00344DDF"/>
                </w:txbxContent>
              </v:textbox>
            </v:shape>
            <v:shape id="_x0000_s1321" type="#_x0000_t202" style="position:absolute;left:7281;top:9544;width:3240;height:360" filled="f" stroked="f">
              <v:textbox>
                <w:txbxContent>
                  <w:p w:rsidR="001E225A" w:rsidRPr="001E225A" w:rsidRDefault="001E225A">
                    <w:pPr>
                      <w:rPr>
                        <w:sz w:val="16"/>
                        <w:szCs w:val="16"/>
                      </w:rPr>
                    </w:pPr>
                    <w:r>
                      <w:rPr>
                        <w:sz w:val="16"/>
                        <w:szCs w:val="16"/>
                      </w:rPr>
                      <w:t>v i b       g                y             o             r</w:t>
                    </w:r>
                  </w:p>
                </w:txbxContent>
              </v:textbox>
            </v:shape>
          </v:group>
          <o:OLEObject Type="Embed" ProgID="Word.Picture.8" ShapeID="_x0000_s1318" DrawAspect="Content" ObjectID="_1525684696" r:id="rId10"/>
        </w:pict>
      </w:r>
    </w:p>
    <w:p w:rsidR="00344DDF" w:rsidRDefault="00344DDF"/>
    <w:p w:rsidR="00344DDF" w:rsidRDefault="00344DDF"/>
    <w:p w:rsidR="00344DDF" w:rsidRDefault="00344DDF"/>
    <w:p w:rsidR="00344DDF" w:rsidRDefault="00344DDF"/>
    <w:p w:rsidR="00344DDF" w:rsidRDefault="00344DDF"/>
    <w:p w:rsidR="00344DDF" w:rsidRDefault="00344DDF"/>
    <w:p w:rsidR="00344DDF" w:rsidRDefault="00344DDF"/>
    <w:p w:rsidR="00344DDF" w:rsidRDefault="00344DDF"/>
    <w:p w:rsidR="00344DDF" w:rsidRDefault="00344DDF"/>
    <w:p w:rsidR="00121FB9" w:rsidRDefault="00121FB9"/>
    <w:p w:rsidR="00344DDF" w:rsidRDefault="00121FB9">
      <w:r>
        <w:t xml:space="preserve">Recall from Lesson 28 that a hot solid or liquid acts as a blackbody radiator and that the light emitted is not affected by the type </w:t>
      </w:r>
      <w:r w:rsidR="00516DA1">
        <w:t>o</w:t>
      </w:r>
      <w:r>
        <w:t>r kind of solid or liquid being heated.</w:t>
      </w:r>
    </w:p>
    <w:p w:rsidR="0087271C" w:rsidRDefault="001E225A" w:rsidP="001E225A">
      <w:pPr>
        <w:pStyle w:val="Heading2"/>
      </w:pPr>
      <w:r>
        <w:t xml:space="preserve">Emission </w:t>
      </w:r>
      <w:r w:rsidR="00A64873">
        <w:t>/</w:t>
      </w:r>
      <w:r w:rsidR="0087271C">
        <w:t xml:space="preserve"> Bright-line </w:t>
      </w:r>
      <w:r>
        <w:t>S</w:t>
      </w:r>
      <w:r w:rsidR="0087271C">
        <w:t>pectr</w:t>
      </w:r>
      <w:r>
        <w:t>um</w:t>
      </w:r>
    </w:p>
    <w:p w:rsidR="0087271C" w:rsidRDefault="0087271C">
      <w:r>
        <w:t xml:space="preserve">Gases will also produce light when heated to a high temperature.  In 1752 a Scottish physicist name Thomas </w:t>
      </w:r>
      <w:proofErr w:type="spellStart"/>
      <w:r>
        <w:t>Melvill</w:t>
      </w:r>
      <w:proofErr w:type="spellEnd"/>
      <w:r>
        <w:t xml:space="preserve"> observe</w:t>
      </w:r>
      <w:r w:rsidR="00B103F8">
        <w:t>d</w:t>
      </w:r>
      <w:r>
        <w:t xml:space="preserve"> the spectra produced by a heated gas.  </w:t>
      </w:r>
    </w:p>
    <w:p w:rsidR="001E225A" w:rsidRDefault="005C4BB1" w:rsidP="001E225A">
      <w:r>
        <w:rPr>
          <w:noProof/>
        </w:rPr>
        <mc:AlternateContent>
          <mc:Choice Requires="wpg">
            <w:drawing>
              <wp:anchor distT="0" distB="0" distL="114300" distR="114300" simplePos="0" relativeHeight="251659264" behindDoc="0" locked="0" layoutInCell="1" allowOverlap="1">
                <wp:simplePos x="0" y="0"/>
                <wp:positionH relativeFrom="column">
                  <wp:posOffset>51435</wp:posOffset>
                </wp:positionH>
                <wp:positionV relativeFrom="paragraph">
                  <wp:posOffset>104775</wp:posOffset>
                </wp:positionV>
                <wp:extent cx="5943600" cy="1795145"/>
                <wp:effectExtent l="0" t="0" r="0" b="0"/>
                <wp:wrapNone/>
                <wp:docPr id="566"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3600" cy="1795145"/>
                          <a:chOff x="1521" y="2524"/>
                          <a:chExt cx="9360" cy="2827"/>
                        </a:xfrm>
                      </wpg:grpSpPr>
                      <pic:pic xmlns:pic="http://schemas.openxmlformats.org/drawingml/2006/picture">
                        <pic:nvPicPr>
                          <pic:cNvPr id="567" name="Picture 29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1521" y="2524"/>
                            <a:ext cx="5879" cy="2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8" name="Text Box 300"/>
                        <wps:cNvSpPr txBox="1">
                          <a:spLocks noChangeArrowheads="1"/>
                        </wps:cNvSpPr>
                        <wps:spPr bwMode="auto">
                          <a:xfrm>
                            <a:off x="7281" y="2704"/>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E225A" w:rsidRDefault="001E225A">
                              <w:r>
                                <w:t>emission spectrum</w:t>
                              </w:r>
                            </w:p>
                          </w:txbxContent>
                        </wps:txbx>
                        <wps:bodyPr rot="0" vert="horz" wrap="square" lIns="91440" tIns="45720" rIns="91440" bIns="45720" anchor="t" anchorCtr="0" upright="1">
                          <a:noAutofit/>
                        </wps:bodyPr>
                      </wps:wsp>
                      <wps:wsp>
                        <wps:cNvPr id="569" name="Text Box 301"/>
                        <wps:cNvSpPr txBox="1">
                          <a:spLocks noChangeArrowheads="1"/>
                        </wps:cNvSpPr>
                        <wps:spPr bwMode="auto">
                          <a:xfrm>
                            <a:off x="2421" y="2524"/>
                            <a:ext cx="23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EBB" w:rsidRDefault="002D7EBB">
                              <w:r>
                                <w:t>heated or electrified gas</w:t>
                              </w:r>
                            </w:p>
                          </w:txbxContent>
                        </wps:txbx>
                        <wps:bodyPr rot="0" vert="horz" wrap="square" lIns="91440" tIns="45720" rIns="91440" bIns="45720" anchor="t" anchorCtr="0" upright="1">
                          <a:noAutofit/>
                        </wps:bodyPr>
                      </wps:wsp>
                      <pic:pic xmlns:pic="http://schemas.openxmlformats.org/drawingml/2006/picture">
                        <pic:nvPicPr>
                          <pic:cNvPr id="570" name="Picture 302" descr="emission spectrum"/>
                          <pic:cNvPicPr>
                            <a:picLocks noChangeAspect="1" noChangeArrowheads="1"/>
                          </pic:cNvPicPr>
                        </pic:nvPicPr>
                        <pic:blipFill>
                          <a:blip r:embed="rId12">
                            <a:extLst>
                              <a:ext uri="{28A0092B-C50C-407E-A947-70E740481C1C}">
                                <a14:useLocalDpi xmlns:a14="http://schemas.microsoft.com/office/drawing/2010/main" val="0"/>
                              </a:ext>
                            </a:extLst>
                          </a:blip>
                          <a:srcRect l="68240" t="72926" r="7861" b="11343"/>
                          <a:stretch>
                            <a:fillRect/>
                          </a:stretch>
                        </pic:blipFill>
                        <pic:spPr bwMode="auto">
                          <a:xfrm>
                            <a:off x="7461" y="3424"/>
                            <a:ext cx="3240" cy="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71" name="Text Box 303"/>
                        <wps:cNvSpPr txBox="1">
                          <a:spLocks noChangeArrowheads="1"/>
                        </wps:cNvSpPr>
                        <wps:spPr bwMode="auto">
                          <a:xfrm>
                            <a:off x="7281" y="4144"/>
                            <a:ext cx="36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EBB" w:rsidRPr="001E225A" w:rsidRDefault="002D7EBB" w:rsidP="002D7EBB">
                              <w:pPr>
                                <w:rPr>
                                  <w:sz w:val="16"/>
                                  <w:szCs w:val="16"/>
                                </w:rPr>
                              </w:pPr>
                              <w:r>
                                <w:rPr>
                                  <w:sz w:val="16"/>
                                  <w:szCs w:val="16"/>
                                </w:rPr>
                                <w:t>v   i    b        g             y             o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026" style="position:absolute;margin-left:4.05pt;margin-top:8.25pt;width:468pt;height:141.35pt;z-index:251659264" coordorigin="1521,2524" coordsize="9360,2827"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">
                <v:shape id="Picture 299" o:spid="_x0000_s1027" type="#_x0000_t75" style="position:absolute;left:1521;top:2524;width:5879;height:28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lMmLHAAAA3AAAAA8AAABkcnMvZG93bnJldi54bWxEj0FrwkAUhO8F/8PyCr3VTZWaEl1FFKU9&#10;VGjsocdH9pkEs2/j7tbE/npXKHgcZuYbZrboTSPO5HxtWcHLMAFBXFhdc6nge795fgPhA7LGxjIp&#10;uJCHxXzwMMNM246/6JyHUkQI+wwVVCG0mZS+qMigH9qWOHoH6wyGKF0ptcMuwk0jR0kykQZrjgsV&#10;trSqqDjmv0bB9uOnO2z/1unpc7eS++LiTuPUKfX02C+nIAL14R7+b79rBa+TFG5n4hGQ8ys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hlMmLHAAAA3AAAAA8AAAAAAAAAAAAA&#10;AAAAnwIAAGRycy9kb3ducmV2LnhtbFBLBQYAAAAABAAEAPcAAACTAwAAAAA=&#10;">
                  <v:imagedata r:id="rId13" o:title=""/>
                </v:shape>
                <v:shape id="Text Box 300" o:spid="_x0000_s1028" type="#_x0000_t202" style="position:absolute;left:7281;top:270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ZaX8AA&#10;AADcAAAADwAAAGRycy9kb3ducmV2LnhtbERPy4rCMBTdD/gP4QqzGxNlFK1GEUWYlTL1Ae4uzbUt&#10;Njelibbz92YhzPJw3otVZyvxpMaXjjUMBwoEceZMybmG03H3NQXhA7LByjFp+CMPq2XvY4GJcS3/&#10;0jMNuYgh7BPUUIRQJ1L6rCCLfuBq4sjdXGMxRNjk0jTYxnBbyZFSE2mx5NhQYE2bgrJ7+rAazvvb&#10;9fKtDvnWjuvWdUqynUmtP/vdeg4iUBf+xW/3j9EwnsS1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HZaX8AAAADcAAAADwAAAAAAAAAAAAAAAACYAgAAZHJzL2Rvd25y&#10;ZXYueG1sUEsFBgAAAAAEAAQA9QAAAIUDAAAAAA==&#10;" filled="f" stroked="f">
                  <v:textbox>
                    <w:txbxContent>
                      <w:p w:rsidR="001E225A" w:rsidRDefault="001E225A">
                        <w:r>
                          <w:t>emission spectrum</w:t>
                        </w:r>
                      </w:p>
                    </w:txbxContent>
                  </v:textbox>
                </v:shape>
                <v:shape id="Text Box 301" o:spid="_x0000_s1029" type="#_x0000_t202" style="position:absolute;left:2421;top:2524;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r/xMQA&#10;AADcAAAADwAAAGRycy9kb3ducmV2LnhtbESPQWvCQBSE70L/w/IKveluSw01ugliKfSkGNuCt0f2&#10;mYRm34bs1qT/3hUEj8PMfMOs8tG24ky9bxxreJ4pEMSlMw1XGr4OH9M3ED4gG2wdk4Z/8pBnD5MV&#10;psYNvKdzESoRIexT1FCH0KVS+rImi37mOuLonVxvMUTZV9L0OES4beWLUom02HBcqLGjTU3lb/Fn&#10;NXxvT8efV7Wr3u28G9yoJNuF1PrpcVwvQQQawz18a38aDfNkAd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6/8TEAAAA3AAAAA8AAAAAAAAAAAAAAAAAmAIAAGRycy9k&#10;b3ducmV2LnhtbFBLBQYAAAAABAAEAPUAAACJAwAAAAA=&#10;" filled="f" stroked="f">
                  <v:textbox>
                    <w:txbxContent>
                      <w:p w:rsidR="002D7EBB" w:rsidRDefault="002D7EBB">
                        <w:r>
                          <w:t>heated or electrified gas</w:t>
                        </w:r>
                      </w:p>
                    </w:txbxContent>
                  </v:textbox>
                </v:shape>
                <v:shape id="Picture 302" o:spid="_x0000_s1030" type="#_x0000_t75" alt="emission spectrum" style="position:absolute;left:7461;top:3424;width:3240;height:72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DhzzEAAAA3AAAAA8AAABkcnMvZG93bnJldi54bWxEj8FKw0AQhu+C77CM4M1uKraV2G0RQS2k&#10;l1bxPGTHZDE7G3a3SXz7zqHQ4/DP/8186+3kOzVQTC6wgfmsAEVcB+u4MfD99f7wDCplZItdYDLw&#10;Twm2m9ubNZY2jHyg4ZgbJRBOJRpoc+5LrVPdksc0Cz2xZL8heswyxkbbiKPAfacfi2KpPTqWCy32&#10;9NZS/Xc8eaHMP12snk47V+0HDrn+GKvux5j7u+n1BVSmKV+XL+2dNbBYyfsiIyKgN2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vDhzzEAAAA3AAAAA8AAAAAAAAAAAAAAAAA&#10;nwIAAGRycy9kb3ducmV2LnhtbFBLBQYAAAAABAAEAPcAAACQAwAAAAA=&#10;">
                  <v:imagedata r:id="rId14" o:title="emission spectrum" croptop="47793f" cropbottom="7434f" cropleft="44722f" cropright="5152f"/>
                </v:shape>
                <v:shape id="Text Box 303" o:spid="_x0000_s1031" type="#_x0000_t202" style="position:absolute;left:7281;top:4144;width:36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VlH8QA&#10;AADcAAAADwAAAGRycy9kb3ducmV2LnhtbESPT2vCQBTE74LfYXkFb7qr1D9NXUUshZ4U01ro7ZF9&#10;JqHZtyG7mvjtXUHwOMzMb5jlurOVuFDjS8caxiMFgjhzpuRcw8/353ABwgdkg5Vj0nAlD+tVv7fE&#10;xLiWD3RJQy4ihH2CGooQ6kRKnxVk0Y9cTRy9k2sshiibXJoG2wi3lZwoNZMWS44LBda0LSj7T89W&#10;w3F3+vt9Vfv8w07r1nVKsn2TWg9eus07iEBdeIYf7S+jYTofw/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VZR/EAAAA3AAAAA8AAAAAAAAAAAAAAAAAmAIAAGRycy9k&#10;b3ducmV2LnhtbFBLBQYAAAAABAAEAPUAAACJAwAAAAA=&#10;" filled="f" stroked="f">
                  <v:textbox>
                    <w:txbxContent>
                      <w:p w:rsidR="002D7EBB" w:rsidRPr="001E225A" w:rsidRDefault="002D7EBB" w:rsidP="002D7EBB">
                        <w:pPr>
                          <w:rPr>
                            <w:sz w:val="16"/>
                            <w:szCs w:val="16"/>
                          </w:rPr>
                        </w:pPr>
                        <w:r>
                          <w:rPr>
                            <w:sz w:val="16"/>
                            <w:szCs w:val="16"/>
                          </w:rPr>
                          <w:t>v   i    b        g             y             o             r</w:t>
                        </w:r>
                      </w:p>
                    </w:txbxContent>
                  </v:textbox>
                </v:shape>
              </v:group>
            </w:pict>
          </mc:Fallback>
        </mc:AlternateContent>
      </w:r>
    </w:p>
    <w:p w:rsidR="001E225A" w:rsidRDefault="001E225A" w:rsidP="001E225A"/>
    <w:p w:rsidR="001E225A" w:rsidRDefault="001E225A" w:rsidP="001E225A"/>
    <w:p w:rsidR="001E225A" w:rsidRDefault="001E225A" w:rsidP="001E225A"/>
    <w:p w:rsidR="001E225A" w:rsidRDefault="001E225A" w:rsidP="001E225A"/>
    <w:p w:rsidR="001E225A" w:rsidRDefault="001E225A" w:rsidP="001E225A"/>
    <w:p w:rsidR="001E225A" w:rsidRDefault="001E225A" w:rsidP="001E225A"/>
    <w:p w:rsidR="001E225A" w:rsidRDefault="001E225A" w:rsidP="001E225A"/>
    <w:p w:rsidR="001E225A" w:rsidRDefault="001E225A" w:rsidP="001E225A"/>
    <w:p w:rsidR="001E225A" w:rsidRDefault="001E225A" w:rsidP="001E225A"/>
    <w:p w:rsidR="0087271C" w:rsidRDefault="0087271C" w:rsidP="001E225A"/>
    <w:p w:rsidR="0087271C" w:rsidRDefault="00516DA1">
      <w:r>
        <w:br w:type="page"/>
      </w:r>
      <w:proofErr w:type="spellStart"/>
      <w:r w:rsidR="0087271C">
        <w:lastRenderedPageBreak/>
        <w:t>Melvill</w:t>
      </w:r>
      <w:proofErr w:type="spellEnd"/>
      <w:r w:rsidR="0087271C">
        <w:t xml:space="preserve"> discovered that gases do not produce a continuous spectrum</w:t>
      </w:r>
      <w:r w:rsidR="004D499B">
        <w:t>,</w:t>
      </w:r>
      <w:r w:rsidR="0087271C">
        <w:t xml:space="preserve"> rather they produce a spectrum that is composed of </w:t>
      </w:r>
      <w:r w:rsidR="0087271C" w:rsidRPr="004D499B">
        <w:rPr>
          <w:b/>
        </w:rPr>
        <w:t xml:space="preserve">bright </w:t>
      </w:r>
      <w:proofErr w:type="spellStart"/>
      <w:r w:rsidR="0087271C" w:rsidRPr="004D499B">
        <w:rPr>
          <w:b/>
        </w:rPr>
        <w:t>colored</w:t>
      </w:r>
      <w:proofErr w:type="spellEnd"/>
      <w:r w:rsidR="0087271C" w:rsidRPr="004D499B">
        <w:rPr>
          <w:b/>
        </w:rPr>
        <w:t xml:space="preserve"> lines against a black background</w:t>
      </w:r>
      <w:r w:rsidR="0087271C">
        <w:t>.  We call this type of spectr</w:t>
      </w:r>
      <w:r w:rsidR="002D7EBB">
        <w:t>um a</w:t>
      </w:r>
      <w:r w:rsidR="0087271C">
        <w:t xml:space="preserve"> </w:t>
      </w:r>
      <w:r w:rsidR="0087271C" w:rsidRPr="002D7EBB">
        <w:rPr>
          <w:b/>
        </w:rPr>
        <w:t>bright line</w:t>
      </w:r>
      <w:r w:rsidR="0087271C">
        <w:t xml:space="preserve"> or </w:t>
      </w:r>
      <w:r w:rsidR="0087271C" w:rsidRPr="002D7EBB">
        <w:rPr>
          <w:b/>
        </w:rPr>
        <w:t>emission spectr</w:t>
      </w:r>
      <w:r w:rsidR="002D7EBB">
        <w:rPr>
          <w:b/>
        </w:rPr>
        <w:t>um</w:t>
      </w:r>
      <w:r w:rsidR="00534FEB">
        <w:t xml:space="preserve"> (i.e. the gas emits the light)</w:t>
      </w:r>
      <w:r w:rsidR="0087271C">
        <w:t xml:space="preserve">.  He also noted that the colors and locations of the bright lines were </w:t>
      </w:r>
      <w:r w:rsidR="0087271C" w:rsidRPr="004D499B">
        <w:t>different</w:t>
      </w:r>
      <w:r w:rsidR="0087271C">
        <w:rPr>
          <w:b/>
        </w:rPr>
        <w:t xml:space="preserve"> </w:t>
      </w:r>
      <w:r w:rsidR="0087271C">
        <w:t xml:space="preserve">when </w:t>
      </w:r>
      <w:r w:rsidR="0087271C" w:rsidRPr="004D499B">
        <w:t>different gases</w:t>
      </w:r>
      <w:r w:rsidR="0087271C">
        <w:rPr>
          <w:b/>
        </w:rPr>
        <w:t xml:space="preserve"> </w:t>
      </w:r>
      <w:r w:rsidR="0087271C">
        <w:t xml:space="preserve">were used. </w:t>
      </w:r>
    </w:p>
    <w:p w:rsidR="0087271C" w:rsidRDefault="0087271C"/>
    <w:p w:rsidR="0087271C" w:rsidRDefault="0087271C">
      <w:r>
        <w:t xml:space="preserve">By 1823, scientists had found that gases could be induced to glow when excited by </w:t>
      </w:r>
      <w:r w:rsidRPr="004D499B">
        <w:t>electricity</w:t>
      </w:r>
      <w:r>
        <w:t xml:space="preserve">.  If the gas was sealed inside a tube with an anode and a cathode, it would glow when electricity was passed through it.  </w:t>
      </w:r>
      <w:r w:rsidR="002D7EBB">
        <w:t>Modern e</w:t>
      </w:r>
      <w:r>
        <w:t>lectric signs</w:t>
      </w:r>
      <w:r w:rsidR="00534FEB">
        <w:t>,</w:t>
      </w:r>
      <w:r>
        <w:t xml:space="preserve"> </w:t>
      </w:r>
      <w:r w:rsidR="00534FEB">
        <w:t xml:space="preserve">for example, </w:t>
      </w:r>
      <w:r>
        <w:t>are composed of tubes with neon, argon, and other gases which are exposed to a potential difference.  Each gas gi</w:t>
      </w:r>
      <w:r w:rsidR="002D7EBB">
        <w:t xml:space="preserve">ves off its own </w:t>
      </w:r>
      <w:r w:rsidR="00121FB9">
        <w:t>colours</w:t>
      </w:r>
      <w:r w:rsidR="002D7EBB">
        <w:t xml:space="preserve"> of light</w:t>
      </w:r>
      <w:r>
        <w:t xml:space="preserve">. </w:t>
      </w:r>
    </w:p>
    <w:p w:rsidR="00A648F6" w:rsidRDefault="00A648F6"/>
    <w:p w:rsidR="0087271C" w:rsidRDefault="00366EEE">
      <w:r>
        <w:t>John Herschel</w:t>
      </w:r>
      <w:r w:rsidR="0087271C">
        <w:t xml:space="preserve">, the British Astronomer, suggested that if each gas had </w:t>
      </w:r>
      <w:r w:rsidR="004D499B">
        <w:t xml:space="preserve">a </w:t>
      </w:r>
      <w:r>
        <w:t>characteristic</w:t>
      </w:r>
      <w:r w:rsidR="0087271C">
        <w:t xml:space="preserve"> bright line spectr</w:t>
      </w:r>
      <w:r w:rsidR="004D499B">
        <w:t>um</w:t>
      </w:r>
      <w:r w:rsidR="0087271C">
        <w:t xml:space="preserve"> then elements might be identified by their spectr</w:t>
      </w:r>
      <w:r w:rsidR="004D499B">
        <w:t>um</w:t>
      </w:r>
      <w:r w:rsidR="0087271C">
        <w:t xml:space="preserve">.  </w:t>
      </w:r>
      <w:r w:rsidR="0087271C" w:rsidRPr="002D7EBB">
        <w:rPr>
          <w:b/>
        </w:rPr>
        <w:t>Spectral analysis</w:t>
      </w:r>
      <w:r w:rsidR="0087271C">
        <w:rPr>
          <w:b/>
        </w:rPr>
        <w:t xml:space="preserve"> </w:t>
      </w:r>
      <w:r w:rsidR="0087271C">
        <w:t xml:space="preserve">was the result of this idea.  In 1860, Gustav </w:t>
      </w:r>
      <w:proofErr w:type="spellStart"/>
      <w:r w:rsidR="0087271C">
        <w:t>Kirchoff</w:t>
      </w:r>
      <w:proofErr w:type="spellEnd"/>
      <w:r w:rsidR="0087271C">
        <w:t xml:space="preserve"> and Robert</w:t>
      </w:r>
      <w:r w:rsidR="0087271C">
        <w:rPr>
          <w:b/>
        </w:rPr>
        <w:t xml:space="preserve"> </w:t>
      </w:r>
      <w:r w:rsidR="0087271C">
        <w:t>Bunsen discovered two substances with unique emission spectra that did not match any known spectr</w:t>
      </w:r>
      <w:r w:rsidR="004D499B">
        <w:t>um</w:t>
      </w:r>
      <w:r w:rsidR="0087271C">
        <w:t xml:space="preserve"> at the time.  Using this technique they had isolated two new elements: cesium</w:t>
      </w:r>
      <w:r w:rsidR="0087271C">
        <w:rPr>
          <w:b/>
        </w:rPr>
        <w:t xml:space="preserve"> </w:t>
      </w:r>
      <w:r w:rsidR="0087271C">
        <w:t>and rubidium.  Many other elements were discovered using this technique.</w:t>
      </w:r>
    </w:p>
    <w:p w:rsidR="0087271C" w:rsidRDefault="00A64873" w:rsidP="003E45D3">
      <w:pPr>
        <w:pStyle w:val="Heading2"/>
      </w:pPr>
      <w:r>
        <w:t>Absorption /</w:t>
      </w:r>
      <w:r w:rsidR="0087271C">
        <w:t xml:space="preserve"> </w:t>
      </w:r>
      <w:r>
        <w:t xml:space="preserve">Dark-line </w:t>
      </w:r>
      <w:r w:rsidR="0087271C">
        <w:t>Spectr</w:t>
      </w:r>
      <w:r w:rsidR="004D499B">
        <w:t>um</w:t>
      </w:r>
    </w:p>
    <w:p w:rsidR="0087271C" w:rsidRDefault="0087271C">
      <w:r>
        <w:t>In 1802, British scientist</w:t>
      </w:r>
      <w:r>
        <w:rPr>
          <w:b/>
        </w:rPr>
        <w:t xml:space="preserve"> </w:t>
      </w:r>
      <w:r>
        <w:t xml:space="preserve">William Wollaston found </w:t>
      </w:r>
      <w:r w:rsidR="003E45D3">
        <w:t xml:space="preserve">seven </w:t>
      </w:r>
      <w:r>
        <w:t xml:space="preserve">dark lines within the continuous spectrum produced by light from the sun.  In 1814, the German physicist Joseph van </w:t>
      </w:r>
      <w:proofErr w:type="spellStart"/>
      <w:r>
        <w:t>Fraunhofer</w:t>
      </w:r>
      <w:proofErr w:type="spellEnd"/>
      <w:r>
        <w:t xml:space="preserve"> was able to detect hundreds of these dark lines formed on the continuous solar spectrum.  These lines are now called </w:t>
      </w:r>
      <w:proofErr w:type="spellStart"/>
      <w:r w:rsidRPr="003E45D3">
        <w:rPr>
          <w:b/>
        </w:rPr>
        <w:t>Fraunhofer</w:t>
      </w:r>
      <w:proofErr w:type="spellEnd"/>
      <w:r w:rsidRPr="003E45D3">
        <w:rPr>
          <w:b/>
        </w:rPr>
        <w:t xml:space="preserve"> Lines</w:t>
      </w:r>
      <w:r>
        <w:rPr>
          <w:b/>
        </w:rPr>
        <w:t xml:space="preserve"> </w:t>
      </w:r>
      <w:r>
        <w:t xml:space="preserve">in his </w:t>
      </w:r>
      <w:r w:rsidR="00B937F2">
        <w:t>honour</w:t>
      </w:r>
      <w:r>
        <w:t xml:space="preserve">. </w:t>
      </w:r>
    </w:p>
    <w:p w:rsidR="0087271C" w:rsidRDefault="0087271C"/>
    <w:p w:rsidR="0087271C" w:rsidRDefault="0087271C">
      <w:r>
        <w:t xml:space="preserve">In 1859, Gustav </w:t>
      </w:r>
      <w:proofErr w:type="spellStart"/>
      <w:r>
        <w:t>Kirchoff</w:t>
      </w:r>
      <w:proofErr w:type="spellEnd"/>
      <w:r>
        <w:t xml:space="preserve"> was able to produce </w:t>
      </w:r>
      <w:r w:rsidR="00BD1063">
        <w:t xml:space="preserve">a </w:t>
      </w:r>
      <w:r w:rsidR="00516DA1" w:rsidRPr="003E45D3">
        <w:rPr>
          <w:b/>
        </w:rPr>
        <w:t>dark line</w:t>
      </w:r>
      <w:r w:rsidR="00516DA1">
        <w:t xml:space="preserve"> (</w:t>
      </w:r>
      <w:r w:rsidR="00516DA1" w:rsidRPr="003E45D3">
        <w:rPr>
          <w:b/>
        </w:rPr>
        <w:t>absorption</w:t>
      </w:r>
      <w:r w:rsidR="00516DA1">
        <w:t>)</w:t>
      </w:r>
      <w:r w:rsidR="00516DA1" w:rsidRPr="003E45D3">
        <w:rPr>
          <w:b/>
        </w:rPr>
        <w:t xml:space="preserve"> spectr</w:t>
      </w:r>
      <w:r w:rsidR="00516DA1">
        <w:rPr>
          <w:b/>
        </w:rPr>
        <w:t>um</w:t>
      </w:r>
      <w:r w:rsidR="00516DA1">
        <w:t xml:space="preserve"> </w:t>
      </w:r>
      <w:r>
        <w:t xml:space="preserve">by passing white light through a glass container holding cold sodium gas and then viewing the emerging light with a prism.  The gas in the container absorbed a few discreet wavelengths or colors of light while the majority of the light passed through the gas.  </w:t>
      </w:r>
    </w:p>
    <w:p w:rsidR="0087271C" w:rsidRDefault="005C4BB1">
      <w:r>
        <w:rPr>
          <w:noProof/>
        </w:rPr>
        <mc:AlternateContent>
          <mc:Choice Requires="wpg">
            <w:drawing>
              <wp:anchor distT="0" distB="0" distL="114300" distR="114300" simplePos="0" relativeHeight="251660288" behindDoc="0" locked="0" layoutInCell="1" allowOverlap="1">
                <wp:simplePos x="0" y="0"/>
                <wp:positionH relativeFrom="column">
                  <wp:posOffset>163902</wp:posOffset>
                </wp:positionH>
                <wp:positionV relativeFrom="paragraph">
                  <wp:posOffset>116349</wp:posOffset>
                </wp:positionV>
                <wp:extent cx="6286500" cy="1878965"/>
                <wp:effectExtent l="0" t="0" r="0" b="6985"/>
                <wp:wrapNone/>
                <wp:docPr id="559"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1878965"/>
                          <a:chOff x="1701" y="5044"/>
                          <a:chExt cx="9900" cy="2959"/>
                        </a:xfrm>
                      </wpg:grpSpPr>
                      <wps:wsp>
                        <wps:cNvPr id="560" name="Text Box 308"/>
                        <wps:cNvSpPr txBox="1">
                          <a:spLocks noChangeArrowheads="1"/>
                        </wps:cNvSpPr>
                        <wps:spPr bwMode="auto">
                          <a:xfrm>
                            <a:off x="8361" y="5044"/>
                            <a:ext cx="18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45D3" w:rsidRDefault="003E45D3" w:rsidP="003E45D3">
                              <w:r>
                                <w:t>absorption spectrum</w:t>
                              </w:r>
                            </w:p>
                          </w:txbxContent>
                        </wps:txbx>
                        <wps:bodyPr rot="0" vert="horz" wrap="square" lIns="91440" tIns="45720" rIns="91440" bIns="45720" anchor="t" anchorCtr="0" upright="1">
                          <a:noAutofit/>
                        </wps:bodyPr>
                      </wps:wsp>
                      <pic:pic xmlns:pic="http://schemas.openxmlformats.org/drawingml/2006/picture">
                        <pic:nvPicPr>
                          <pic:cNvPr id="561" name="Picture 309" descr="http://cfa-www.harvard.edu/~jbattat/a35/images/figure_05-14.jpg"/>
                          <pic:cNvPicPr>
                            <a:picLocks noChangeAspect="1" noChangeArrowheads="1"/>
                          </pic:cNvPicPr>
                        </pic:nvPicPr>
                        <pic:blipFill rotWithShape="1">
                          <a:blip r:embed="rId12" r:link="rId15" cstate="print">
                            <a:extLst>
                              <a:ext uri="{28A0092B-C50C-407E-A947-70E740481C1C}">
                                <a14:useLocalDpi xmlns:a14="http://schemas.microsoft.com/office/drawing/2010/main" val="0"/>
                              </a:ext>
                            </a:extLst>
                          </a:blip>
                          <a:srcRect l="68051" t="14461" r="7329" b="69974"/>
                          <a:stretch/>
                        </pic:blipFill>
                        <pic:spPr bwMode="auto">
                          <a:xfrm>
                            <a:off x="8361" y="6224"/>
                            <a:ext cx="2958"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2" name="Picture 3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1701" y="5044"/>
                            <a:ext cx="6658" cy="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3" name="Text Box 307"/>
                        <wps:cNvSpPr txBox="1">
                          <a:spLocks noChangeArrowheads="1"/>
                        </wps:cNvSpPr>
                        <wps:spPr bwMode="auto">
                          <a:xfrm>
                            <a:off x="2961" y="5044"/>
                            <a:ext cx="37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45D3" w:rsidRDefault="003E45D3" w:rsidP="003E45D3">
                              <w:r>
                                <w:t>full spectrum white light source</w:t>
                              </w:r>
                            </w:p>
                          </w:txbxContent>
                        </wps:txbx>
                        <wps:bodyPr rot="0" vert="horz" wrap="square" lIns="91440" tIns="45720" rIns="91440" bIns="45720" anchor="t" anchorCtr="0" upright="1">
                          <a:noAutofit/>
                        </wps:bodyPr>
                      </wps:wsp>
                      <wps:wsp>
                        <wps:cNvPr id="564" name="Text Box 306"/>
                        <wps:cNvSpPr txBox="1">
                          <a:spLocks noChangeArrowheads="1"/>
                        </wps:cNvSpPr>
                        <wps:spPr bwMode="auto">
                          <a:xfrm>
                            <a:off x="2601" y="7024"/>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45D3" w:rsidRDefault="003E45D3">
                              <w:r>
                                <w:t>cool gas</w:t>
                              </w:r>
                            </w:p>
                          </w:txbxContent>
                        </wps:txbx>
                        <wps:bodyPr rot="0" vert="horz" wrap="square" lIns="91440" tIns="45720" rIns="91440" bIns="45720" anchor="t" anchorCtr="0" upright="1">
                          <a:noAutofit/>
                        </wps:bodyPr>
                      </wps:wsp>
                      <wps:wsp>
                        <wps:cNvPr id="565" name="Text Box 315"/>
                        <wps:cNvSpPr txBox="1">
                          <a:spLocks noChangeArrowheads="1"/>
                        </wps:cNvSpPr>
                        <wps:spPr bwMode="auto">
                          <a:xfrm>
                            <a:off x="8361" y="6664"/>
                            <a:ext cx="32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D1063" w:rsidRPr="001E225A" w:rsidRDefault="00BD1063" w:rsidP="00BD1063">
                              <w:pPr>
                                <w:rPr>
                                  <w:sz w:val="16"/>
                                  <w:szCs w:val="16"/>
                                </w:rPr>
                              </w:pPr>
                              <w:r>
                                <w:rPr>
                                  <w:sz w:val="16"/>
                                  <w:szCs w:val="16"/>
                                </w:rPr>
                                <w:t>v i b       g                y             o             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032" style="position:absolute;margin-left:12.9pt;margin-top:9.15pt;width:495pt;height:147.95pt;z-index:251660288" coordorigin="1701,5044" coordsize="9900,2959"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">
                <v:shape id="Text Box 308" o:spid="_x0000_s1033" type="#_x0000_t202" style="position:absolute;left:8361;top:5044;width:18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BWWcAA&#10;AADcAAAADwAAAGRycy9kb3ducmV2LnhtbERPy4rCMBTdD/gP4QqzGxNlFK1GEUWYlTL1Ae4uzbUt&#10;Njelibbz92YhzPJw3otVZyvxpMaXjjUMBwoEceZMybmG03H3NQXhA7LByjFp+CMPq2XvY4GJcS3/&#10;0jMNuYgh7BPUUIRQJ1L6rCCLfuBq4sjdXGMxRNjk0jTYxnBbyZFSE2mx5NhQYE2bgrJ7+rAazvvb&#10;9fKtDvnWjuvWdUqynUmtP/vdeg4iUBf+xW/3j9EwnsT58Uw8AnL5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gBWWcAAAADcAAAADwAAAAAAAAAAAAAAAACYAgAAZHJzL2Rvd25y&#10;ZXYueG1sUEsFBgAAAAAEAAQA9QAAAIUDAAAAAA==&#10;" filled="f" stroked="f">
                  <v:textbox>
                    <w:txbxContent>
                      <w:p w:rsidR="003E45D3" w:rsidRDefault="003E45D3" w:rsidP="003E45D3">
                        <w:r>
                          <w:t>absorption spectrum</w:t>
                        </w:r>
                      </w:p>
                    </w:txbxContent>
                  </v:textbox>
                </v:shape>
                <v:shape id="Picture 309" o:spid="_x0000_s1034" type="#_x0000_t75" alt="http://cfa-www.harvard.edu/~jbattat/a35/images/figure_05-14.jpg" style="position:absolute;left:8361;top:6224;width:2958;height:5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BU426/AAAA3AAAAA8AAABkcnMvZG93bnJldi54bWxEj0sLwjAQhO+C/yGs4E1TBYtUo4ji4+DF&#10;x0FvS7O2xWZTmqj13xtB8DjMzDfMdN6YUjypdoVlBYN+BII4tbrgTMH5tO6NQTiPrLG0TAre5GA+&#10;a7emmGj74gM9jz4TAcIuQQW591UipUtzMuj6tiIO3s3WBn2QdSZ1ja8AN6UcRlEsDRYcFnKsaJlT&#10;ej8+TKDcG1xFaBcx6k21tRe6mv1DqW6nWUxAeGr8P/xr77SCUTyA75lwBOTsAw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AwVONuvwAAANwAAAAPAAAAAAAAAAAAAAAAAJ8CAABk&#10;cnMvZG93bnJldi54bWxQSwUGAAAAAAQABAD3AAAAiwMAAAAA&#10;">
                  <v:imagedata r:id="rId17" r:href="rId18" croptop="9477f" cropbottom="45858f" cropleft="44598f" cropright="4803f"/>
                </v:shape>
                <v:shape id="Picture 311" o:spid="_x0000_s1035" type="#_x0000_t75" style="position:absolute;left:1701;top:5044;width:6658;height:29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6y6zEAAAA3AAAAA8AAABkcnMvZG93bnJldi54bWxEj9FqwkAURN8L/sNyC77VTQOKpK6hFAs1&#10;+GLaD7jNXrOJ2bshu5r4965Q6OMwM2eYTT7ZTlxp8I1jBa+LBARx5XTDtYKf78+XNQgfkDV2jknB&#10;jTzk29nTBjPtRj7StQy1iBD2GSowIfSZlL4yZNEvXE8cvZMbLIYoh1rqAccIt51Mk2QlLTYcFwz2&#10;9GGoOpcXq2B/KEpzSdPxsN61hSnk9Cvbo1Lz5+n9DUSgKfyH/9pfWsFylcLjTDwCcns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66y6zEAAAA3AAAAA8AAAAAAAAAAAAAAAAA&#10;nwIAAGRycy9kb3ducmV2LnhtbFBLBQYAAAAABAAEAPcAAACQAwAAAAA=&#10;">
                  <v:imagedata r:id="rId19" o:title=""/>
                </v:shape>
                <v:shape id="Text Box 307" o:spid="_x0000_s1036" type="#_x0000_t202" style="position:absolute;left:2961;top:5044;width:37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LILsQA&#10;AADcAAAADwAAAGRycy9kb3ducmV2LnhtbESPQWvCQBSE7wX/w/KE3uquVsXGbERaCp5aTGvB2yP7&#10;TILZtyG7NfHfu4WCx2FmvmHSzWAbcaHO1441TCcKBHHhTM2lhu+v96cVCB+QDTaOScOVPGyy0UOK&#10;iXE97+mSh1JECPsENVQhtImUvqjIop+4ljh6J9dZDFF2pTQd9hFuGzlTaikt1hwXKmzptaLinP9a&#10;DYeP0/Fnrj7LN7toezcoyfZFav04HrZrEIGGcA//t3dGw2L5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SyC7EAAAA3AAAAA8AAAAAAAAAAAAAAAAAmAIAAGRycy9k&#10;b3ducmV2LnhtbFBLBQYAAAAABAAEAPUAAACJAwAAAAA=&#10;" filled="f" stroked="f">
                  <v:textbox>
                    <w:txbxContent>
                      <w:p w:rsidR="003E45D3" w:rsidRDefault="003E45D3" w:rsidP="003E45D3">
                        <w:r>
                          <w:t>full spectrum white light source</w:t>
                        </w:r>
                      </w:p>
                    </w:txbxContent>
                  </v:textbox>
                </v:shape>
                <v:shape id="Text Box 306" o:spid="_x0000_s1037" type="#_x0000_t202" style="position:absolute;left:2601;top:702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3E45D3" w:rsidRDefault="003E45D3">
                        <w:r>
                          <w:t>cool gas</w:t>
                        </w:r>
                      </w:p>
                    </w:txbxContent>
                  </v:textbox>
                </v:shape>
                <v:shape id="Text Box 315" o:spid="_x0000_s1038" type="#_x0000_t202" style="position:absolute;left:8361;top:6664;width:32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BD1063" w:rsidRPr="001E225A" w:rsidRDefault="00BD1063" w:rsidP="00BD1063">
                        <w:pPr>
                          <w:rPr>
                            <w:sz w:val="16"/>
                            <w:szCs w:val="16"/>
                          </w:rPr>
                        </w:pPr>
                        <w:r>
                          <w:rPr>
                            <w:sz w:val="16"/>
                            <w:szCs w:val="16"/>
                          </w:rPr>
                          <w:t>v i b       g                y             o             r</w:t>
                        </w:r>
                      </w:p>
                    </w:txbxContent>
                  </v:textbox>
                </v:shape>
              </v:group>
            </w:pict>
          </mc:Fallback>
        </mc:AlternateContent>
      </w:r>
    </w:p>
    <w:p w:rsidR="0087271C" w:rsidRDefault="0087271C">
      <w:pPr>
        <w:ind w:left="720" w:firstLine="720"/>
      </w:pPr>
    </w:p>
    <w:p w:rsidR="0087271C" w:rsidRDefault="0087271C"/>
    <w:p w:rsidR="00A64873" w:rsidRDefault="00A64873"/>
    <w:p w:rsidR="00A64873" w:rsidRDefault="00A64873"/>
    <w:p w:rsidR="00A64873" w:rsidRDefault="00A64873"/>
    <w:p w:rsidR="00A64873" w:rsidRDefault="00A64873"/>
    <w:p w:rsidR="00A64873" w:rsidRDefault="00A64873"/>
    <w:p w:rsidR="00A64873" w:rsidRDefault="00A64873"/>
    <w:p w:rsidR="00A64873" w:rsidRDefault="00A64873"/>
    <w:p w:rsidR="00A64873" w:rsidRDefault="00A64873"/>
    <w:p w:rsidR="00A64873" w:rsidRDefault="00A64873"/>
    <w:p w:rsidR="00711740" w:rsidRDefault="00711740" w:rsidP="00711740">
      <w:r>
        <w:t xml:space="preserve">Analysis of the dark </w:t>
      </w:r>
      <w:proofErr w:type="spellStart"/>
      <w:r>
        <w:t>Fraunhofer</w:t>
      </w:r>
      <w:proofErr w:type="spellEnd"/>
      <w:r>
        <w:t xml:space="preserve"> lines of solar spectra indicated that the lines matched those of many known elements.  Thus the atmosphere of the sun contained the same elements as those on Earth.  The chemical composition of the outer region of the sun and of distant stars and galaxies has been determined by this process.  The result indicates that other things in the universe are made of the same </w:t>
      </w:r>
      <w:r w:rsidR="00B937F2">
        <w:t>elements and molecules</w:t>
      </w:r>
      <w:r>
        <w:t xml:space="preserve"> that we find on Earth.  </w:t>
      </w:r>
    </w:p>
    <w:p w:rsidR="00711740" w:rsidRDefault="00711740" w:rsidP="00711740"/>
    <w:p w:rsidR="00711740" w:rsidRDefault="00711740" w:rsidP="00711740">
      <w:r>
        <w:t xml:space="preserve">When spectra were recorded and analyzed from galaxies, it was found that their spectra were shifted from their normal position.  Some were shifted toward the blue end of the </w:t>
      </w:r>
      <w:r>
        <w:lastRenderedPageBreak/>
        <w:t xml:space="preserve">spectrum, while others were shifted toward the red. </w:t>
      </w:r>
      <w:r w:rsidR="00B937F2">
        <w:t xml:space="preserve"> </w:t>
      </w:r>
      <w:r>
        <w:t xml:space="preserve">This shift was interpreted as </w:t>
      </w:r>
      <w:r w:rsidR="00081F1D">
        <w:t xml:space="preserve">a Doppler shift which was </w:t>
      </w:r>
      <w:r>
        <w:t xml:space="preserve">the result of the relative movement between the Earth and the galaxy – red shift indicated the galaxy was moving away, blue shift indicated movement toward the Earth.  There are a few </w:t>
      </w:r>
      <w:r w:rsidR="00121FB9">
        <w:t>neighbouring</w:t>
      </w:r>
      <w:r>
        <w:t xml:space="preserve"> galaxies which are slightly blue-shifted, but the vast majority are red shifted.  In fact, the more distant the galaxy, the greater its red shift.  Thus we live in an expanding universe.  When this was discovered, it was not long before the theory of the Big Bang was developed.   The universe is expanding as a result of the original explosion between 15 and 18 billion years ago. </w:t>
      </w:r>
    </w:p>
    <w:p w:rsidR="00F5073B" w:rsidRDefault="00F5073B" w:rsidP="00711740"/>
    <w:p w:rsidR="00F5073B" w:rsidRDefault="00F5073B" w:rsidP="00711740">
      <w:r>
        <w:t>Refer to Pearson pages 771 to 773 for a discussion about spectroscopy.</w:t>
      </w:r>
    </w:p>
    <w:p w:rsidR="00711740" w:rsidRDefault="00711740" w:rsidP="00711740"/>
    <w:p w:rsidR="00711740" w:rsidRDefault="00711740" w:rsidP="00711740">
      <w:pPr>
        <w:rPr>
          <w:sz w:val="28"/>
        </w:rPr>
      </w:pPr>
      <w:r>
        <w:rPr>
          <w:sz w:val="28"/>
        </w:rPr>
        <w:t>Ask to see the spectra of gases demonstration</w:t>
      </w:r>
      <w:r w:rsidR="00EF47AC">
        <w:rPr>
          <w:sz w:val="28"/>
        </w:rPr>
        <w:t>.  In addition</w:t>
      </w:r>
      <w:r>
        <w:rPr>
          <w:sz w:val="28"/>
        </w:rPr>
        <w:t>, study the spectrum poster on the wall, and I recommend that you go to the following website</w:t>
      </w:r>
      <w:r w:rsidR="00274F9B">
        <w:rPr>
          <w:sz w:val="28"/>
        </w:rPr>
        <w:t xml:space="preserve"> to look at the absorption spectra of different elements</w:t>
      </w:r>
      <w:r>
        <w:rPr>
          <w:sz w:val="28"/>
        </w:rPr>
        <w:t>:</w:t>
      </w:r>
    </w:p>
    <w:p w:rsidR="00711740" w:rsidRDefault="00711740" w:rsidP="00711740"/>
    <w:p w:rsidR="00274F9B" w:rsidRDefault="00F046D0" w:rsidP="00274F9B">
      <w:hyperlink r:id="rId20" w:history="1">
        <w:r w:rsidR="00274F9B">
          <w:rPr>
            <w:rStyle w:val="Hyperlink"/>
          </w:rPr>
          <w:t>http://jersey.uoregon.edu/elements/Elements.html</w:t>
        </w:r>
      </w:hyperlink>
    </w:p>
    <w:p w:rsidR="00711740" w:rsidRPr="00711740" w:rsidRDefault="00711740" w:rsidP="00711740">
      <w:pPr>
        <w:rPr>
          <w:rStyle w:val="Hyperlink"/>
          <w:u w:val="none"/>
        </w:rPr>
      </w:pPr>
    </w:p>
    <w:p w:rsidR="00A64873" w:rsidRDefault="00A64873" w:rsidP="00A64873">
      <w:pPr>
        <w:pStyle w:val="Heading1"/>
      </w:pPr>
      <w:r>
        <w:t xml:space="preserve">Comparison of emission and absorption spectra </w:t>
      </w:r>
    </w:p>
    <w:p w:rsidR="0087271C" w:rsidRDefault="0087271C" w:rsidP="00A64873">
      <w:r>
        <w:t xml:space="preserve">When </w:t>
      </w:r>
      <w:proofErr w:type="spellStart"/>
      <w:r>
        <w:t>Kirchoff</w:t>
      </w:r>
      <w:proofErr w:type="spellEnd"/>
      <w:r>
        <w:t xml:space="preserve"> compared the emission spectra with the absorption spectra of </w:t>
      </w:r>
      <w:r w:rsidRPr="00A64873">
        <w:t>sodium</w:t>
      </w:r>
      <w:r>
        <w:t xml:space="preserve"> </w:t>
      </w:r>
      <w:proofErr w:type="spellStart"/>
      <w:r>
        <w:t>vapor</w:t>
      </w:r>
      <w:proofErr w:type="spellEnd"/>
      <w:r>
        <w:t>, he noted that the position of the dark lines in the absorption spectra corresponded exactly with the position of the two bright yellow lines in the emission spectra.</w:t>
      </w:r>
    </w:p>
    <w:p w:rsidR="0087271C" w:rsidRDefault="005C4BB1">
      <w:r>
        <w:rPr>
          <w:noProof/>
        </w:rPr>
        <mc:AlternateContent>
          <mc:Choice Requires="wps">
            <w:drawing>
              <wp:anchor distT="0" distB="0" distL="114300" distR="114300" simplePos="0" relativeHeight="251648000" behindDoc="0" locked="0" layoutInCell="0" allowOverlap="1">
                <wp:simplePos x="0" y="0"/>
                <wp:positionH relativeFrom="column">
                  <wp:posOffset>2743200</wp:posOffset>
                </wp:positionH>
                <wp:positionV relativeFrom="paragraph">
                  <wp:posOffset>114935</wp:posOffset>
                </wp:positionV>
                <wp:extent cx="635" cy="374015"/>
                <wp:effectExtent l="0" t="0" r="0" b="0"/>
                <wp:wrapNone/>
                <wp:docPr id="558"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74015"/>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9.05pt" to="216.0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" o:allowincell="f" strokecolor="yellow" strokeweight="3pt"/>
            </w:pict>
          </mc:Fallback>
        </mc:AlternateContent>
      </w:r>
      <w:r>
        <w:rPr>
          <w:noProof/>
        </w:rPr>
        <mc:AlternateContent>
          <mc:Choice Requires="wps">
            <w:drawing>
              <wp:anchor distT="0" distB="0" distL="114300" distR="114300" simplePos="0" relativeHeight="251650048" behindDoc="0" locked="0" layoutInCell="0" allowOverlap="1">
                <wp:simplePos x="0" y="0"/>
                <wp:positionH relativeFrom="column">
                  <wp:posOffset>2560320</wp:posOffset>
                </wp:positionH>
                <wp:positionV relativeFrom="paragraph">
                  <wp:posOffset>122555</wp:posOffset>
                </wp:positionV>
                <wp:extent cx="635" cy="366395"/>
                <wp:effectExtent l="0" t="0" r="0" b="0"/>
                <wp:wrapNone/>
                <wp:docPr id="557"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50800">
                          <a:solidFill>
                            <a:srgbClr val="FFFF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9.65pt" to="201.6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" o:allowincell="f" strokecolor="yellow" strokeweight="4pt">
                <v:stroke startarrowlength="long" endarrowlength="long"/>
              </v:line>
            </w:pict>
          </mc:Fallback>
        </mc:AlternateContent>
      </w:r>
      <w:r>
        <w:rPr>
          <w:noProof/>
        </w:rPr>
        <mc:AlternateContent>
          <mc:Choice Requires="wps">
            <w:drawing>
              <wp:anchor distT="0" distB="0" distL="114300" distR="114300" simplePos="0" relativeHeight="251645952" behindDoc="0" locked="0" layoutInCell="0" allowOverlap="1">
                <wp:simplePos x="0" y="0"/>
                <wp:positionH relativeFrom="column">
                  <wp:posOffset>548640</wp:posOffset>
                </wp:positionH>
                <wp:positionV relativeFrom="paragraph">
                  <wp:posOffset>114935</wp:posOffset>
                </wp:positionV>
                <wp:extent cx="3200400" cy="374015"/>
                <wp:effectExtent l="0" t="0" r="0" b="0"/>
                <wp:wrapNone/>
                <wp:docPr id="556"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374015"/>
                        </a:xfrm>
                        <a:prstGeom prst="rect">
                          <a:avLst/>
                        </a:prstGeom>
                        <a:solidFill>
                          <a:srgbClr val="59595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43.2pt;margin-top:9.05pt;width:252pt;height:29.4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" o:allowincell="f" fillcolor="#595959"/>
            </w:pict>
          </mc:Fallback>
        </mc:AlternateContent>
      </w:r>
    </w:p>
    <w:p w:rsidR="0087271C" w:rsidRDefault="0087271C"/>
    <w:p w:rsidR="0087271C" w:rsidRDefault="0087271C">
      <w:r>
        <w:tab/>
      </w:r>
      <w:r>
        <w:tab/>
      </w:r>
      <w:r>
        <w:tab/>
      </w:r>
      <w:r>
        <w:tab/>
      </w:r>
      <w:r>
        <w:tab/>
      </w:r>
      <w:r>
        <w:tab/>
      </w:r>
      <w:r>
        <w:tab/>
      </w:r>
      <w:r>
        <w:tab/>
      </w:r>
      <w:r>
        <w:tab/>
        <w:t>Emission</w:t>
      </w:r>
    </w:p>
    <w:p w:rsidR="0087271C" w:rsidRDefault="005C4BB1">
      <w:r>
        <w:rPr>
          <w:noProof/>
        </w:rPr>
        <mc:AlternateContent>
          <mc:Choice Requires="wps">
            <w:drawing>
              <wp:anchor distT="0" distB="0" distL="114300" distR="114300" simplePos="0" relativeHeight="251651072" behindDoc="0" locked="0" layoutInCell="0" allowOverlap="1">
                <wp:simplePos x="0" y="0"/>
                <wp:positionH relativeFrom="column">
                  <wp:posOffset>2560320</wp:posOffset>
                </wp:positionH>
                <wp:positionV relativeFrom="paragraph">
                  <wp:posOffset>145415</wp:posOffset>
                </wp:positionV>
                <wp:extent cx="635" cy="366395"/>
                <wp:effectExtent l="0" t="0" r="0" b="0"/>
                <wp:wrapNone/>
                <wp:docPr id="555"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508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6pt,11.45pt" to="201.6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" o:allowincell="f" strokeweight="4pt">
                <v:stroke startarrowlength="long" endarrowlength="long"/>
              </v:line>
            </w:pict>
          </mc:Fallback>
        </mc:AlternateContent>
      </w:r>
      <w:r>
        <w:rPr>
          <w:noProof/>
        </w:rPr>
        <mc:AlternateContent>
          <mc:Choice Requires="wps">
            <w:drawing>
              <wp:anchor distT="0" distB="0" distL="114300" distR="114300" simplePos="0" relativeHeight="251649024" behindDoc="0" locked="0" layoutInCell="0" allowOverlap="1">
                <wp:simplePos x="0" y="0"/>
                <wp:positionH relativeFrom="column">
                  <wp:posOffset>2743200</wp:posOffset>
                </wp:positionH>
                <wp:positionV relativeFrom="paragraph">
                  <wp:posOffset>145415</wp:posOffset>
                </wp:positionV>
                <wp:extent cx="635" cy="366395"/>
                <wp:effectExtent l="0" t="0" r="0" b="0"/>
                <wp:wrapNone/>
                <wp:docPr id="55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36639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1.45pt" to="216.0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" o:allowincell="f" strokeweight="3pt"/>
            </w:pict>
          </mc:Fallback>
        </mc:AlternateContent>
      </w:r>
      <w:r>
        <w:rPr>
          <w:noProof/>
        </w:rPr>
        <mc:AlternateContent>
          <mc:Choice Requires="wps">
            <w:drawing>
              <wp:anchor distT="0" distB="0" distL="114300" distR="114300" simplePos="0" relativeHeight="251646976" behindDoc="0" locked="0" layoutInCell="0" allowOverlap="1">
                <wp:simplePos x="0" y="0"/>
                <wp:positionH relativeFrom="column">
                  <wp:posOffset>548640</wp:posOffset>
                </wp:positionH>
                <wp:positionV relativeFrom="paragraph">
                  <wp:posOffset>145415</wp:posOffset>
                </wp:positionV>
                <wp:extent cx="3200400" cy="366395"/>
                <wp:effectExtent l="0" t="0" r="0" b="0"/>
                <wp:wrapNone/>
                <wp:docPr id="55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366395"/>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43.2pt;margin-top:11.45pt;width:252pt;height:28.8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" o:allowincell="f"/>
            </w:pict>
          </mc:Fallback>
        </mc:AlternateContent>
      </w:r>
    </w:p>
    <w:p w:rsidR="0087271C" w:rsidRDefault="0087271C"/>
    <w:p w:rsidR="0087271C" w:rsidRDefault="0087271C">
      <w:r>
        <w:tab/>
      </w:r>
      <w:r>
        <w:tab/>
      </w:r>
      <w:r>
        <w:tab/>
      </w:r>
      <w:r>
        <w:tab/>
      </w:r>
      <w:r>
        <w:tab/>
      </w:r>
      <w:r>
        <w:tab/>
      </w:r>
      <w:r>
        <w:tab/>
      </w:r>
      <w:r>
        <w:tab/>
      </w:r>
      <w:r>
        <w:tab/>
        <w:t>Absorption</w:t>
      </w:r>
    </w:p>
    <w:p w:rsidR="0087271C" w:rsidRDefault="0087271C"/>
    <w:p w:rsidR="0087271C" w:rsidRDefault="0087271C">
      <w:r>
        <w:t xml:space="preserve">All other elements were quickly checked and an exact match up resulted for all the other known elements.  Apparently the light energy </w:t>
      </w:r>
      <w:r w:rsidRPr="00A64873">
        <w:rPr>
          <w:b/>
        </w:rPr>
        <w:t>absorbed</w:t>
      </w:r>
      <w:r>
        <w:t xml:space="preserve"> by an element from white light matched </w:t>
      </w:r>
      <w:r w:rsidR="00A64873">
        <w:t xml:space="preserve">exactly </w:t>
      </w:r>
      <w:r>
        <w:t xml:space="preserve">the light energy </w:t>
      </w:r>
      <w:r w:rsidRPr="00A64873">
        <w:rPr>
          <w:b/>
        </w:rPr>
        <w:t>emitted</w:t>
      </w:r>
      <w:r>
        <w:t xml:space="preserve"> by the excited element.  However, a rather </w:t>
      </w:r>
      <w:r w:rsidR="00360D01">
        <w:t>puzzling phenomenon</w:t>
      </w:r>
      <w:r>
        <w:t xml:space="preserve"> was that there were </w:t>
      </w:r>
      <w:r w:rsidRPr="00A64873">
        <w:rPr>
          <w:b/>
        </w:rPr>
        <w:t>always more lines in the emission spectrum than in the absorption spectrum</w:t>
      </w:r>
      <w:r>
        <w:t>.  Why?</w:t>
      </w:r>
      <w:r w:rsidR="00D43C01">
        <w:t xml:space="preserve">  We will answer this question below</w:t>
      </w:r>
      <w:r>
        <w:t>.</w:t>
      </w:r>
    </w:p>
    <w:p w:rsidR="0087271C" w:rsidRDefault="005C4BB1">
      <w:r>
        <w:rPr>
          <w:noProof/>
        </w:rPr>
        <mc:AlternateContent>
          <mc:Choice Requires="wps">
            <w:drawing>
              <wp:anchor distT="0" distB="0" distL="114300" distR="114300" simplePos="0" relativeHeight="251652096" behindDoc="0" locked="0" layoutInCell="1" allowOverlap="1">
                <wp:simplePos x="0" y="0"/>
                <wp:positionH relativeFrom="column">
                  <wp:posOffset>4966335</wp:posOffset>
                </wp:positionH>
                <wp:positionV relativeFrom="paragraph">
                  <wp:posOffset>247650</wp:posOffset>
                </wp:positionV>
                <wp:extent cx="1783715" cy="1143000"/>
                <wp:effectExtent l="0" t="0" r="0" b="0"/>
                <wp:wrapNone/>
                <wp:docPr id="552"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371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D3C0A" w:rsidRDefault="00DD3C0A">
                            <w:r>
                              <w:t>A</w:t>
                            </w:r>
                            <w:r w:rsidR="0087271C">
                              <w:t xml:space="preserve">bsorption spectrum </w:t>
                            </w:r>
                          </w:p>
                          <w:p w:rsidR="00DD3C0A" w:rsidRDefault="00DD3C0A"/>
                          <w:p w:rsidR="00DD3C0A" w:rsidRDefault="00DD3C0A"/>
                          <w:p w:rsidR="00DD3C0A" w:rsidRDefault="00DD3C0A">
                            <w:r>
                              <w:t>Emission spectrum</w:t>
                            </w:r>
                          </w:p>
                          <w:p w:rsidR="00DD3C0A" w:rsidRDefault="00DD3C0A"/>
                          <w:p w:rsidR="0087271C" w:rsidRDefault="00DD3C0A">
                            <w:r>
                              <w:t>(S</w:t>
                            </w:r>
                            <w:r w:rsidR="0087271C">
                              <w:t xml:space="preserve">odium </w:t>
                            </w:r>
                            <w:r>
                              <w:t>vapour)</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39" style="position:absolute;margin-left:391.05pt;margin-top:19.5pt;width:140.45pt;height:90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" filled="f" stroked="f" strokeweight="1pt">
                <v:textbox inset="1pt,1pt,1pt,1pt">
                  <w:txbxContent>
                    <w:p w:rsidR="00DD3C0A" w:rsidRDefault="00DD3C0A">
                      <w:r>
                        <w:t>A</w:t>
                      </w:r>
                      <w:r w:rsidR="0087271C">
                        <w:t xml:space="preserve">bsorption spectrum </w:t>
                      </w:r>
                    </w:p>
                    <w:p w:rsidR="00DD3C0A" w:rsidRDefault="00DD3C0A"/>
                    <w:p w:rsidR="00DD3C0A" w:rsidRDefault="00DD3C0A"/>
                    <w:p w:rsidR="00DD3C0A" w:rsidRDefault="00DD3C0A">
                      <w:r>
                        <w:t>Emission spectrum</w:t>
                      </w:r>
                    </w:p>
                    <w:p w:rsidR="00DD3C0A" w:rsidRDefault="00DD3C0A"/>
                    <w:p w:rsidR="0087271C" w:rsidRDefault="00DD3C0A">
                      <w:r>
                        <w:t>(S</w:t>
                      </w:r>
                      <w:r w:rsidR="0087271C">
                        <w:t xml:space="preserve">odium </w:t>
                      </w:r>
                      <w:r>
                        <w:t>vapour)</w:t>
                      </w:r>
                    </w:p>
                  </w:txbxContent>
                </v:textbox>
              </v:rect>
            </w:pict>
          </mc:Fallback>
        </mc:AlternateContent>
      </w:r>
      <w:r>
        <w:rPr>
          <w:noProof/>
        </w:rPr>
        <w:drawing>
          <wp:inline distT="0" distB="0" distL="0" distR="0">
            <wp:extent cx="4961890" cy="134493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961890" cy="1344930"/>
                    </a:xfrm>
                    <a:prstGeom prst="rect">
                      <a:avLst/>
                    </a:prstGeom>
                    <a:noFill/>
                    <a:ln>
                      <a:noFill/>
                    </a:ln>
                  </pic:spPr>
                </pic:pic>
              </a:graphicData>
            </a:graphic>
          </wp:inline>
        </w:drawing>
      </w:r>
    </w:p>
    <w:p w:rsidR="0087271C" w:rsidRDefault="0087271C"/>
    <w:p w:rsidR="004A1D8B" w:rsidRDefault="004A1D8B" w:rsidP="004A1D8B"/>
    <w:p w:rsidR="0087271C" w:rsidRDefault="001A56BC">
      <w:pPr>
        <w:pStyle w:val="Heading1"/>
      </w:pPr>
      <w:r>
        <w:br w:type="page"/>
      </w:r>
      <w:r w:rsidR="0087271C">
        <w:lastRenderedPageBreak/>
        <w:t>The Franck – Hertz experiment</w:t>
      </w:r>
    </w:p>
    <w:p w:rsidR="00DA1BD9" w:rsidRDefault="003A1B04" w:rsidP="00DA1BD9">
      <w:pPr>
        <w:rPr>
          <w:rFonts w:cs="Arial"/>
        </w:rPr>
      </w:pPr>
      <w:r w:rsidRPr="00F769DF">
        <w:rPr>
          <w:rFonts w:cs="Arial"/>
        </w:rPr>
        <w:t xml:space="preserve">Earlier studies of emission and absorption spectra had revealed that atoms emit and absorb light energy only at discrete, characteristic </w:t>
      </w:r>
      <w:r>
        <w:rPr>
          <w:rFonts w:cs="Arial"/>
        </w:rPr>
        <w:t>wavelengths or energies</w:t>
      </w:r>
      <w:r w:rsidR="00DA1BD9">
        <w:t xml:space="preserve">, </w:t>
      </w:r>
      <w:r>
        <w:t xml:space="preserve">but </w:t>
      </w:r>
      <w:r w:rsidR="00DA1BD9">
        <w:t xml:space="preserve">there was no theory that could explain how they worked.  </w:t>
      </w:r>
      <w:r w:rsidR="00DA1BD9" w:rsidRPr="00F769DF">
        <w:rPr>
          <w:rFonts w:cs="Arial"/>
        </w:rPr>
        <w:t>A significant contribution to our understanding of atomic structure was provided by a team of two German physicists, James Franck and Gustav Hertz, in 1914.  Franck and Hertz devised an experiment to investigate how atoms absorb en</w:t>
      </w:r>
      <w:r w:rsidR="00DA1BD9" w:rsidRPr="00F769DF">
        <w:rPr>
          <w:rFonts w:cs="Arial"/>
        </w:rPr>
        <w:softHyphen/>
        <w:t xml:space="preserve">ergy in collisions with fast-moving electrons.  </w:t>
      </w:r>
    </w:p>
    <w:p w:rsidR="00DA1BD9" w:rsidRPr="00F769DF" w:rsidRDefault="00DA1BD9" w:rsidP="00DA1BD9">
      <w:pPr>
        <w:rPr>
          <w:rFonts w:cs="Arial"/>
        </w:rPr>
      </w:pPr>
    </w:p>
    <w:p w:rsidR="00DA1BD9" w:rsidRPr="00F769DF" w:rsidRDefault="005C4BB1" w:rsidP="00DA1BD9">
      <w:pPr>
        <w:rPr>
          <w:rFonts w:cs="Arial"/>
        </w:rPr>
      </w:pPr>
      <w:r>
        <w:rPr>
          <w:noProof/>
        </w:rPr>
        <w:drawing>
          <wp:anchor distT="0" distB="0" distL="114300" distR="114300" simplePos="0" relativeHeight="251661312" behindDoc="0" locked="0" layoutInCell="1" allowOverlap="1">
            <wp:simplePos x="0" y="0"/>
            <wp:positionH relativeFrom="column">
              <wp:posOffset>3023235</wp:posOffset>
            </wp:positionH>
            <wp:positionV relativeFrom="paragraph">
              <wp:posOffset>71120</wp:posOffset>
            </wp:positionV>
            <wp:extent cx="3086100" cy="1543050"/>
            <wp:effectExtent l="0" t="0" r="0" b="0"/>
            <wp:wrapSquare wrapText="bothSides"/>
            <wp:docPr id="551" name="Picture 362" descr="Frank Hertz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Frank Hertz_Pic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86100" cy="154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B13A9B">
        <w:rPr>
          <w:noProof/>
        </w:rPr>
        <w:t>U</w:t>
      </w:r>
      <w:r w:rsidR="00DA1BD9" w:rsidRPr="00F769DF">
        <w:rPr>
          <w:rFonts w:cs="Arial"/>
        </w:rPr>
        <w:t>s</w:t>
      </w:r>
      <w:r w:rsidR="00B13A9B">
        <w:rPr>
          <w:rFonts w:cs="Arial"/>
        </w:rPr>
        <w:t>ing</w:t>
      </w:r>
      <w:r w:rsidR="00DA1BD9" w:rsidRPr="00F769DF">
        <w:rPr>
          <w:rFonts w:cs="Arial"/>
        </w:rPr>
        <w:t xml:space="preserve"> an apparatus similar to that shown</w:t>
      </w:r>
      <w:r w:rsidR="00B13A9B">
        <w:rPr>
          <w:rFonts w:cs="Arial"/>
        </w:rPr>
        <w:t>, f</w:t>
      </w:r>
      <w:r w:rsidR="00DA1BD9" w:rsidRPr="00F769DF">
        <w:rPr>
          <w:rFonts w:cs="Arial"/>
        </w:rPr>
        <w:t>ree electrons emitted from the cathode were ac</w:t>
      </w:r>
      <w:r w:rsidR="00DA1BD9" w:rsidRPr="00F769DF">
        <w:rPr>
          <w:rFonts w:cs="Arial"/>
        </w:rPr>
        <w:softHyphen/>
        <w:t xml:space="preserve">celerated through low pressure mercury vapour by a voltage applied to the wire screen anode.  </w:t>
      </w:r>
      <w:r w:rsidR="00B13A9B">
        <w:rPr>
          <w:rFonts w:cs="Arial"/>
        </w:rPr>
        <w:t>(</w:t>
      </w:r>
      <w:r w:rsidR="00B13A9B" w:rsidRPr="00F769DF">
        <w:rPr>
          <w:rFonts w:cs="Arial"/>
        </w:rPr>
        <w:t xml:space="preserve">An electron accelerated by a potential difference of </w:t>
      </w:r>
      <w:r w:rsidR="00B13A9B">
        <w:rPr>
          <w:rFonts w:cs="Arial"/>
        </w:rPr>
        <w:t>5.0</w:t>
      </w:r>
      <w:r w:rsidR="00B13A9B" w:rsidRPr="00F769DF">
        <w:rPr>
          <w:rFonts w:cs="Arial"/>
        </w:rPr>
        <w:t xml:space="preserve"> V</w:t>
      </w:r>
      <w:r w:rsidR="00B13A9B">
        <w:rPr>
          <w:rFonts w:cs="Arial"/>
        </w:rPr>
        <w:t>, for example,</w:t>
      </w:r>
      <w:r w:rsidR="00B13A9B" w:rsidRPr="00F769DF">
        <w:rPr>
          <w:rFonts w:cs="Arial"/>
        </w:rPr>
        <w:t xml:space="preserve"> acquires a kinetic energy of </w:t>
      </w:r>
      <w:r w:rsidR="00B13A9B">
        <w:rPr>
          <w:rFonts w:cs="Arial"/>
        </w:rPr>
        <w:t xml:space="preserve">5.0 </w:t>
      </w:r>
      <w:proofErr w:type="spellStart"/>
      <w:r w:rsidR="00B13A9B">
        <w:rPr>
          <w:rFonts w:cs="Arial"/>
        </w:rPr>
        <w:t>eV</w:t>
      </w:r>
      <w:proofErr w:type="spellEnd"/>
      <w:r w:rsidR="00B13A9B" w:rsidRPr="00F769DF">
        <w:rPr>
          <w:rFonts w:cs="Arial"/>
        </w:rPr>
        <w:t>.</w:t>
      </w:r>
      <w:r w:rsidR="00B13A9B">
        <w:rPr>
          <w:rFonts w:cs="Arial"/>
        </w:rPr>
        <w:t>)</w:t>
      </w:r>
      <w:r w:rsidR="00B13A9B" w:rsidRPr="00F769DF">
        <w:rPr>
          <w:rFonts w:cs="Arial"/>
        </w:rPr>
        <w:t xml:space="preserve"> </w:t>
      </w:r>
      <w:r w:rsidR="00B13A9B">
        <w:rPr>
          <w:rFonts w:cs="Arial"/>
        </w:rPr>
        <w:t xml:space="preserve"> </w:t>
      </w:r>
      <w:r w:rsidR="00DA1BD9" w:rsidRPr="00F769DF">
        <w:rPr>
          <w:rFonts w:cs="Arial"/>
        </w:rPr>
        <w:t xml:space="preserve">Most of the electrons </w:t>
      </w:r>
      <w:r w:rsidR="00B13A9B">
        <w:rPr>
          <w:rFonts w:cs="Arial"/>
        </w:rPr>
        <w:t>went through</w:t>
      </w:r>
      <w:r w:rsidR="00DA1BD9" w:rsidRPr="00F769DF">
        <w:rPr>
          <w:rFonts w:cs="Arial"/>
        </w:rPr>
        <w:t xml:space="preserve"> th</w:t>
      </w:r>
      <w:r w:rsidR="00B13A9B">
        <w:rPr>
          <w:rFonts w:cs="Arial"/>
        </w:rPr>
        <w:t>e</w:t>
      </w:r>
      <w:r w:rsidR="00DA1BD9" w:rsidRPr="00F769DF">
        <w:rPr>
          <w:rFonts w:cs="Arial"/>
        </w:rPr>
        <w:t xml:space="preserve"> screen and were collected by </w:t>
      </w:r>
      <w:r w:rsidR="00DA1BD9">
        <w:rPr>
          <w:rFonts w:cs="Arial"/>
        </w:rPr>
        <w:t>the anode</w:t>
      </w:r>
      <w:r w:rsidR="00EF47AC">
        <w:rPr>
          <w:rFonts w:cs="Arial"/>
        </w:rPr>
        <w:t xml:space="preserve"> plate beyond the screen</w:t>
      </w:r>
      <w:r w:rsidR="00DA1BD9" w:rsidRPr="00F769DF">
        <w:rPr>
          <w:rFonts w:cs="Arial"/>
        </w:rPr>
        <w:t>.  Th</w:t>
      </w:r>
      <w:r w:rsidR="00DA1BD9">
        <w:rPr>
          <w:rFonts w:cs="Arial"/>
        </w:rPr>
        <w:t>is flow of electrons constituted an elec</w:t>
      </w:r>
      <w:r w:rsidR="00DA1BD9" w:rsidRPr="00F769DF">
        <w:rPr>
          <w:rFonts w:cs="Arial"/>
        </w:rPr>
        <w:t xml:space="preserve">tric current, which was measured by </w:t>
      </w:r>
      <w:r w:rsidR="00EF47AC">
        <w:rPr>
          <w:rFonts w:cs="Arial"/>
        </w:rPr>
        <w:t>a</w:t>
      </w:r>
      <w:r w:rsidR="00DA1BD9" w:rsidRPr="00F769DF">
        <w:rPr>
          <w:rFonts w:cs="Arial"/>
        </w:rPr>
        <w:t xml:space="preserve"> </w:t>
      </w:r>
      <w:proofErr w:type="spellStart"/>
      <w:r w:rsidR="00DA1BD9">
        <w:rPr>
          <w:rFonts w:cs="Arial"/>
        </w:rPr>
        <w:t>micro</w:t>
      </w:r>
      <w:r w:rsidR="00DA1BD9" w:rsidRPr="00F769DF">
        <w:rPr>
          <w:rFonts w:cs="Arial"/>
        </w:rPr>
        <w:t>ammeter</w:t>
      </w:r>
      <w:proofErr w:type="spellEnd"/>
      <w:r w:rsidR="00DA1BD9" w:rsidRPr="00F769DF">
        <w:rPr>
          <w:rFonts w:cs="Arial"/>
        </w:rPr>
        <w:t>.</w:t>
      </w:r>
    </w:p>
    <w:p w:rsidR="00DA1BD9" w:rsidRPr="00F769DF" w:rsidRDefault="00DA1BD9" w:rsidP="00DA1BD9">
      <w:pPr>
        <w:rPr>
          <w:rFonts w:cs="Arial"/>
        </w:rPr>
      </w:pPr>
      <w:r w:rsidRPr="00F769DF">
        <w:rPr>
          <w:rFonts w:cs="Arial"/>
        </w:rPr>
        <w:t xml:space="preserve"> </w:t>
      </w:r>
    </w:p>
    <w:p w:rsidR="00DA1BD9" w:rsidRPr="00F769DF" w:rsidRDefault="00DA1BD9" w:rsidP="00DA1BD9">
      <w:pPr>
        <w:rPr>
          <w:rFonts w:cs="Arial"/>
        </w:rPr>
      </w:pPr>
      <w:r w:rsidRPr="00F769DF">
        <w:rPr>
          <w:rFonts w:cs="Arial"/>
        </w:rPr>
        <w:t>The experiment consisted of gradually increasing the accelerating voltage and, for each value, measuring the electric current passing through the mercury vapour and collected by the plate.  Franck and Hertz found the following results:</w:t>
      </w:r>
    </w:p>
    <w:p w:rsidR="00DA1BD9" w:rsidRPr="00F769DF" w:rsidRDefault="005C4BB1" w:rsidP="00DA1BD9">
      <w:pPr>
        <w:ind w:left="288" w:hanging="288"/>
        <w:rPr>
          <w:rFonts w:cs="Arial"/>
        </w:rPr>
      </w:pPr>
      <w:r>
        <w:rPr>
          <w:noProof/>
        </w:rPr>
        <w:drawing>
          <wp:anchor distT="0" distB="0" distL="114300" distR="114300" simplePos="0" relativeHeight="251662336" behindDoc="0" locked="0" layoutInCell="1" allowOverlap="1">
            <wp:simplePos x="0" y="0"/>
            <wp:positionH relativeFrom="column">
              <wp:posOffset>2908935</wp:posOffset>
            </wp:positionH>
            <wp:positionV relativeFrom="paragraph">
              <wp:posOffset>266065</wp:posOffset>
            </wp:positionV>
            <wp:extent cx="3355340" cy="1694815"/>
            <wp:effectExtent l="0" t="0" r="0" b="635"/>
            <wp:wrapSquare wrapText="bothSides"/>
            <wp:docPr id="550" name="Picture 363" descr="Frank Hertz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Frank Hertz_Pic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55340" cy="1694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A1BD9" w:rsidRPr="00F769DF">
        <w:rPr>
          <w:rFonts w:cs="Arial"/>
        </w:rPr>
        <w:t>•</w:t>
      </w:r>
      <w:r w:rsidR="00DA1BD9" w:rsidRPr="00F769DF">
        <w:rPr>
          <w:rFonts w:cs="Arial"/>
        </w:rPr>
        <w:tab/>
        <w:t>As the accelerating voltage was increased slowly from zero, the current gradually increased as well.</w:t>
      </w:r>
    </w:p>
    <w:p w:rsidR="00DA1BD9" w:rsidRPr="00F769DF" w:rsidRDefault="00DA1BD9" w:rsidP="00DA1BD9">
      <w:pPr>
        <w:ind w:left="288" w:hanging="288"/>
        <w:rPr>
          <w:rFonts w:cs="Arial"/>
        </w:rPr>
      </w:pPr>
      <w:r w:rsidRPr="00F769DF">
        <w:rPr>
          <w:rFonts w:cs="Arial"/>
        </w:rPr>
        <w:t>•</w:t>
      </w:r>
      <w:r w:rsidRPr="00F769DF">
        <w:rPr>
          <w:rFonts w:cs="Arial"/>
        </w:rPr>
        <w:tab/>
        <w:t xml:space="preserve">Then, at a voltage of </w:t>
      </w:r>
      <w:r>
        <w:rPr>
          <w:rFonts w:cs="Arial"/>
        </w:rPr>
        <w:t>4.89</w:t>
      </w:r>
      <w:r w:rsidRPr="00F769DF">
        <w:rPr>
          <w:rFonts w:cs="Arial"/>
        </w:rPr>
        <w:t xml:space="preserve"> V, the current dropped dramatically.</w:t>
      </w:r>
    </w:p>
    <w:p w:rsidR="00DA1BD9" w:rsidRPr="00F769DF" w:rsidRDefault="00DA1BD9" w:rsidP="00DA1BD9">
      <w:pPr>
        <w:ind w:left="288" w:hanging="288"/>
        <w:rPr>
          <w:rFonts w:cs="Arial"/>
        </w:rPr>
      </w:pPr>
      <w:r w:rsidRPr="00F769DF">
        <w:rPr>
          <w:rFonts w:cs="Arial"/>
        </w:rPr>
        <w:t>•</w:t>
      </w:r>
      <w:r w:rsidRPr="00F769DF">
        <w:rPr>
          <w:rFonts w:cs="Arial"/>
        </w:rPr>
        <w:tab/>
        <w:t>As the voltage was increased further, the current once again began to increase.</w:t>
      </w:r>
    </w:p>
    <w:p w:rsidR="00DA1BD9" w:rsidRPr="00F769DF" w:rsidRDefault="00DA1BD9" w:rsidP="00DA1BD9">
      <w:pPr>
        <w:ind w:left="288" w:hanging="288"/>
        <w:rPr>
          <w:rFonts w:cs="Arial"/>
        </w:rPr>
      </w:pPr>
      <w:r w:rsidRPr="00F769DF">
        <w:rPr>
          <w:rFonts w:cs="Arial"/>
        </w:rPr>
        <w:t>•</w:t>
      </w:r>
      <w:r w:rsidRPr="00F769DF">
        <w:rPr>
          <w:rFonts w:cs="Arial"/>
        </w:rPr>
        <w:tab/>
        <w:t>Similar minor decreases in current also occurred at voltages of 6.67 V and 8.84 V.</w:t>
      </w:r>
    </w:p>
    <w:p w:rsidR="00DA1BD9" w:rsidRPr="00F769DF" w:rsidRDefault="00DA1BD9" w:rsidP="00DA1BD9">
      <w:pPr>
        <w:ind w:left="288" w:hanging="288"/>
        <w:rPr>
          <w:rFonts w:cs="Arial"/>
        </w:rPr>
      </w:pPr>
      <w:r w:rsidRPr="00F769DF">
        <w:rPr>
          <w:rFonts w:cs="Arial"/>
        </w:rPr>
        <w:t>•</w:t>
      </w:r>
      <w:r w:rsidRPr="00F769DF">
        <w:rPr>
          <w:rFonts w:cs="Arial"/>
        </w:rPr>
        <w:tab/>
        <w:t>Another significant decrease in current occurred at a voltage of 9.8 V.</w:t>
      </w:r>
    </w:p>
    <w:p w:rsidR="00DA1BD9" w:rsidRPr="00F769DF" w:rsidRDefault="00DA1BD9" w:rsidP="00DA1BD9">
      <w:pPr>
        <w:rPr>
          <w:rFonts w:cs="Arial"/>
        </w:rPr>
      </w:pPr>
    </w:p>
    <w:p w:rsidR="00DA1BD9" w:rsidRPr="00F769DF" w:rsidRDefault="005C4BB1" w:rsidP="00DA1BD9">
      <w:pPr>
        <w:rPr>
          <w:rFonts w:cs="Arial"/>
        </w:rPr>
      </w:pPr>
      <w:r>
        <w:rPr>
          <w:noProof/>
        </w:rPr>
        <mc:AlternateContent>
          <mc:Choice Requires="wpg">
            <w:drawing>
              <wp:anchor distT="0" distB="0" distL="114300" distR="114300" simplePos="0" relativeHeight="251664384" behindDoc="0" locked="0" layoutInCell="1" allowOverlap="1">
                <wp:simplePos x="0" y="0"/>
                <wp:positionH relativeFrom="column">
                  <wp:posOffset>4051935</wp:posOffset>
                </wp:positionH>
                <wp:positionV relativeFrom="paragraph">
                  <wp:posOffset>616585</wp:posOffset>
                </wp:positionV>
                <wp:extent cx="1828800" cy="1028700"/>
                <wp:effectExtent l="0" t="0" r="0" b="0"/>
                <wp:wrapSquare wrapText="left"/>
                <wp:docPr id="541" name="Group 5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28700"/>
                          <a:chOff x="3321" y="6124"/>
                          <a:chExt cx="2880" cy="1620"/>
                        </a:xfrm>
                      </wpg:grpSpPr>
                      <wps:wsp>
                        <wps:cNvPr id="542" name="Oval 482"/>
                        <wps:cNvSpPr>
                          <a:spLocks noChangeArrowheads="1"/>
                        </wps:cNvSpPr>
                        <wps:spPr bwMode="auto">
                          <a:xfrm>
                            <a:off x="4941" y="6664"/>
                            <a:ext cx="720" cy="72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3" name="Text Box 483"/>
                        <wps:cNvSpPr txBox="1">
                          <a:spLocks noChangeArrowheads="1"/>
                        </wps:cNvSpPr>
                        <wps:spPr bwMode="auto">
                          <a:xfrm>
                            <a:off x="3321" y="64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40EE" w:rsidRDefault="00A140EE">
                              <w:r>
                                <w:rPr>
                                  <w:rFonts w:cs="Arial"/>
                                </w:rPr>
                                <w:t xml:space="preserve">  •</w:t>
                              </w:r>
                            </w:p>
                          </w:txbxContent>
                        </wps:txbx>
                        <wps:bodyPr rot="0" vert="horz" wrap="square" lIns="91440" tIns="18288" rIns="91440" bIns="45720" anchor="t" anchorCtr="0" upright="1">
                          <a:noAutofit/>
                        </wps:bodyPr>
                      </wps:wsp>
                      <wps:wsp>
                        <wps:cNvPr id="544" name="Line 484"/>
                        <wps:cNvCnPr/>
                        <wps:spPr bwMode="auto">
                          <a:xfrm flipV="1">
                            <a:off x="5121" y="6304"/>
                            <a:ext cx="18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45" name="Text Box 485"/>
                        <wps:cNvSpPr txBox="1">
                          <a:spLocks noChangeArrowheads="1"/>
                        </wps:cNvSpPr>
                        <wps:spPr bwMode="auto">
                          <a:xfrm>
                            <a:off x="4581" y="738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140EE" w:rsidRPr="00A140EE" w:rsidRDefault="00A140EE">
                              <w:pPr>
                                <w:rPr>
                                  <w:sz w:val="18"/>
                                  <w:szCs w:val="18"/>
                                </w:rPr>
                              </w:pPr>
                              <w:r w:rsidRPr="00A140EE">
                                <w:rPr>
                                  <w:sz w:val="18"/>
                                  <w:szCs w:val="18"/>
                                </w:rPr>
                                <w:t>mercury atom</w:t>
                              </w:r>
                            </w:p>
                          </w:txbxContent>
                        </wps:txbx>
                        <wps:bodyPr rot="0" vert="horz" wrap="square" lIns="91440" tIns="45720" rIns="91440" bIns="45720" anchor="t" anchorCtr="0" upright="1">
                          <a:noAutofit/>
                        </wps:bodyPr>
                      </wps:wsp>
                      <wps:wsp>
                        <wps:cNvPr id="546" name="Text Box 486"/>
                        <wps:cNvSpPr txBox="1">
                          <a:spLocks noChangeArrowheads="1"/>
                        </wps:cNvSpPr>
                        <wps:spPr bwMode="auto">
                          <a:xfrm>
                            <a:off x="3501" y="666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B04" w:rsidRDefault="00A140EE" w:rsidP="00A140EE">
                              <w:pPr>
                                <w:rPr>
                                  <w:sz w:val="18"/>
                                  <w:szCs w:val="18"/>
                                </w:rPr>
                              </w:pPr>
                              <w:r>
                                <w:rPr>
                                  <w:sz w:val="18"/>
                                  <w:szCs w:val="18"/>
                                </w:rPr>
                                <w:t xml:space="preserve">4.0 </w:t>
                              </w:r>
                              <w:proofErr w:type="spellStart"/>
                              <w:r>
                                <w:rPr>
                                  <w:sz w:val="18"/>
                                  <w:szCs w:val="18"/>
                                </w:rPr>
                                <w:t>eV</w:t>
                              </w:r>
                              <w:proofErr w:type="spellEnd"/>
                              <w:r>
                                <w:rPr>
                                  <w:sz w:val="18"/>
                                  <w:szCs w:val="18"/>
                                </w:rPr>
                                <w:t xml:space="preserve"> </w:t>
                              </w:r>
                            </w:p>
                            <w:p w:rsidR="00A140EE" w:rsidRPr="00A140EE" w:rsidRDefault="00A140EE" w:rsidP="00A140EE">
                              <w:pPr>
                                <w:rPr>
                                  <w:sz w:val="18"/>
                                  <w:szCs w:val="18"/>
                                </w:rPr>
                              </w:pPr>
                              <w:r>
                                <w:rPr>
                                  <w:sz w:val="18"/>
                                  <w:szCs w:val="18"/>
                                </w:rPr>
                                <w:t>electron</w:t>
                              </w:r>
                            </w:p>
                          </w:txbxContent>
                        </wps:txbx>
                        <wps:bodyPr rot="0" vert="horz" wrap="square" lIns="91440" tIns="45720" rIns="91440" bIns="45720" anchor="t" anchorCtr="0" upright="1">
                          <a:noAutofit/>
                        </wps:bodyPr>
                      </wps:wsp>
                      <wps:wsp>
                        <wps:cNvPr id="547" name="Line 487"/>
                        <wps:cNvCnPr/>
                        <wps:spPr bwMode="auto">
                          <a:xfrm>
                            <a:off x="3681" y="666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Text Box 488"/>
                        <wps:cNvSpPr txBox="1">
                          <a:spLocks noChangeArrowheads="1"/>
                        </wps:cNvSpPr>
                        <wps:spPr bwMode="auto">
                          <a:xfrm>
                            <a:off x="4941" y="61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5FAD" w:rsidRDefault="00C95FAD" w:rsidP="00C95FAD">
                              <w:r>
                                <w:rPr>
                                  <w:rFonts w:cs="Arial"/>
                                </w:rPr>
                                <w:t xml:space="preserve">   •</w:t>
                              </w:r>
                            </w:p>
                          </w:txbxContent>
                        </wps:txbx>
                        <wps:bodyPr rot="0" vert="horz" wrap="square" lIns="91440" tIns="18288" rIns="91440" bIns="45720" anchor="t" anchorCtr="0" upright="1">
                          <a:noAutofit/>
                        </wps:bodyPr>
                      </wps:wsp>
                      <wps:wsp>
                        <wps:cNvPr id="549" name="Text Box 489"/>
                        <wps:cNvSpPr txBox="1">
                          <a:spLocks noChangeArrowheads="1"/>
                        </wps:cNvSpPr>
                        <wps:spPr bwMode="auto">
                          <a:xfrm>
                            <a:off x="5301" y="612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5FAD" w:rsidRPr="00A140EE" w:rsidRDefault="00C95FAD" w:rsidP="00C95FAD">
                              <w:pPr>
                                <w:rPr>
                                  <w:sz w:val="18"/>
                                  <w:szCs w:val="18"/>
                                </w:rPr>
                              </w:pPr>
                              <w:r>
                                <w:rPr>
                                  <w:sz w:val="18"/>
                                  <w:szCs w:val="18"/>
                                </w:rPr>
                                <w:t xml:space="preserve">4.0 </w:t>
                              </w:r>
                              <w:proofErr w:type="spellStart"/>
                              <w:r>
                                <w:rPr>
                                  <w:sz w:val="18"/>
                                  <w:szCs w:val="18"/>
                                </w:rPr>
                                <w:t>eV</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0" o:spid="_x0000_s1040" style="position:absolute;margin-left:319.05pt;margin-top:48.55pt;width:2in;height:81pt;z-index:251664384" coordorigin="3321,6124" coordsize="28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">
                <v:oval id="Oval 482" o:spid="_x0000_s1041" style="position:absolute;left:4941;top:666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UnsQA&#10;AADcAAAADwAAAGRycy9kb3ducmV2LnhtbESPS2/CMBCE70j8B2sr9QYO4aEqYBCCIrjyuPS2ipck&#10;NF6H2ITQX18jIXEczcw3mtmiNaVoqHaFZQWDfgSCOLW64EzB6bjpfYFwHlljaZkUPMjBYt7tzDDR&#10;9s57ag4+EwHCLkEFufdVIqVLczLo+rYiDt7Z1gZ9kHUmdY33ADeljKNoIg0WHBZyrGiVU/p7uBkF&#10;y307uP00sU2Hwz9zmXxftldcK/X50S6nIDy1/h1+tXdawXgUw/NMO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4FJ7EAAAA3AAAAA8AAAAAAAAAAAAAAAAAmAIAAGRycy9k&#10;b3ducmV2LnhtbFBLBQYAAAAABAAEAPUAAACJAwAAAAA=&#10;" fillcolor="aqua" stroked="f"/>
                <v:shape id="Text Box 483" o:spid="_x0000_s1042" type="#_x0000_t202" style="position:absolute;left:3321;top:648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9L9sQA&#10;AADcAAAADwAAAGRycy9kb3ducmV2LnhtbESP3WoCMRSE7wu+QzhC72rWn1VZjSIFoRdeWPUBDpvj&#10;ZnFzspukun37RhB6OczMN8x629tG3MmH2rGC8SgDQVw6XXOl4HLefyxBhIissXFMCn4pwHYzeFtj&#10;od2Dv+l+ipVIEA4FKjAxtoWUoTRkMYxcS5y8q/MWY5K+ktrjI8FtIydZNpcWa04LBlv6NFTeTj9W&#10;weJ4WHR5bbLxbZfPoneh69pSqfdhv1uBiNTH//Cr/aUV5LMpPM+k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PS/bEAAAA3AAAAA8AAAAAAAAAAAAAAAAAmAIAAGRycy9k&#10;b3ducmV2LnhtbFBLBQYAAAAABAAEAPUAAACJAwAAAAA=&#10;" filled="f" stroked="f">
                  <v:textbox inset=",1.44pt">
                    <w:txbxContent>
                      <w:p w:rsidR="00A140EE" w:rsidRDefault="00A140EE">
                        <w:r>
                          <w:rPr>
                            <w:rFonts w:cs="Arial"/>
                          </w:rPr>
                          <w:t xml:space="preserve">  •</w:t>
                        </w:r>
                      </w:p>
                    </w:txbxContent>
                  </v:textbox>
                </v:shape>
                <v:line id="Line 484" o:spid="_x0000_s1043" style="position:absolute;flip:y;visibility:visible;mso-wrap-style:square" from="5121,6304" to="530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1LMIAAADcAAAADwAAAGRycy9kb3ducmV2LnhtbESPQYvCMBSE74L/ITxhb5oqdZFqKios&#10;7GUPunp/Ns+2tnkpTaz13xtB8DjMzDfMat2bWnTUutKygukkAkGcWV1yruD4/zNegHAeWWNtmRQ8&#10;yME6HQ5WmGh75z11B5+LAGGXoILC+yaR0mUFGXQT2xAH72Jbgz7INpe6xXuAm1rOouhbGiw5LBTY&#10;0K6grDrcjILenuf5abOt9td4+nfrtseH9pFSX6N+swThqfef8Lv9qxXM4xheZ8IRk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1LMIAAADcAAAADwAAAAAAAAAAAAAA&#10;AAChAgAAZHJzL2Rvd25yZXYueG1sUEsFBgAAAAAEAAQA+QAAAJADAAAAAA==&#10;">
                  <v:stroke endarrow="open"/>
                </v:line>
                <v:shape id="Text Box 485" o:spid="_x0000_s1044" type="#_x0000_t202" style="position:absolute;left:4581;top:738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pocMA&#10;AADcAAAADwAAAGRycy9kb3ducmV2LnhtbESPT4vCMBTE7wt+h/AEb2viYhetRhEXwZPL+g+8PZpn&#10;W2xeShNt/fabhQWPw8z8hpkvO1uJBzW+dKxhNFQgiDNnSs41HA+b9wkIH5ANVo5Jw5M8LBe9tzmm&#10;xrX8Q499yEWEsE9RQxFCnUrps4Is+qGriaN3dY3FEGWTS9NgG+G2kh9KfUqLJceFAmtaF5Td9ner&#10;4bS7Xs5j9Z1/2aRuXack26nUetDvVjMQgbrwCv+3t0ZDMk7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KpocMAAADcAAAADwAAAAAAAAAAAAAAAACYAgAAZHJzL2Rv&#10;d25yZXYueG1sUEsFBgAAAAAEAAQA9QAAAIgDAAAAAA==&#10;" filled="f" stroked="f">
                  <v:textbox>
                    <w:txbxContent>
                      <w:p w:rsidR="00A140EE" w:rsidRPr="00A140EE" w:rsidRDefault="00A140EE">
                        <w:pPr>
                          <w:rPr>
                            <w:sz w:val="18"/>
                            <w:szCs w:val="18"/>
                          </w:rPr>
                        </w:pPr>
                        <w:r w:rsidRPr="00A140EE">
                          <w:rPr>
                            <w:sz w:val="18"/>
                            <w:szCs w:val="18"/>
                          </w:rPr>
                          <w:t>mercury atom</w:t>
                        </w:r>
                      </w:p>
                    </w:txbxContent>
                  </v:textbox>
                </v:shape>
                <v:shape id="Text Box 486" o:spid="_x0000_s1045" type="#_x0000_t202" style="position:absolute;left:3501;top:66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A31sMA&#10;AADcAAAADwAAAGRycy9kb3ducmV2LnhtbESPT4vCMBTE7wt+h/AEb2vioqLVKLIi7ElZ/4G3R/Ns&#10;i81LaaLtfnsjLHgcZuY3zHzZ2lI8qPaFYw2DvgJBnDpTcKbheNh8TkD4gGywdEwa/sjDctH5mGNi&#10;XMO/9NiHTEQI+wQ15CFUiZQ+zcmi77uKOHpXV1sMUdaZNDU2EW5L+aXUWFosOC7kWNF3Tultf7ca&#10;Ttvr5TxUu2xtR1XjWiXZTqXWvW67moEI1IZ3+L/9YzSMhm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A31sMAAADcAAAADwAAAAAAAAAAAAAAAACYAgAAZHJzL2Rv&#10;d25yZXYueG1sUEsFBgAAAAAEAAQA9QAAAIgDAAAAAA==&#10;" filled="f" stroked="f">
                  <v:textbox>
                    <w:txbxContent>
                      <w:p w:rsidR="003A1B04" w:rsidRDefault="00A140EE" w:rsidP="00A140EE">
                        <w:pPr>
                          <w:rPr>
                            <w:sz w:val="18"/>
                            <w:szCs w:val="18"/>
                          </w:rPr>
                        </w:pPr>
                        <w:r>
                          <w:rPr>
                            <w:sz w:val="18"/>
                            <w:szCs w:val="18"/>
                          </w:rPr>
                          <w:t xml:space="preserve">4.0 eV </w:t>
                        </w:r>
                      </w:p>
                      <w:p w:rsidR="00A140EE" w:rsidRPr="00A140EE" w:rsidRDefault="00A140EE" w:rsidP="00A140EE">
                        <w:pPr>
                          <w:rPr>
                            <w:sz w:val="18"/>
                            <w:szCs w:val="18"/>
                          </w:rPr>
                        </w:pPr>
                        <w:r>
                          <w:rPr>
                            <w:sz w:val="18"/>
                            <w:szCs w:val="18"/>
                          </w:rPr>
                          <w:t>electron</w:t>
                        </w:r>
                      </w:p>
                    </w:txbxContent>
                  </v:textbox>
                </v:shape>
                <v:line id="Line 487" o:spid="_x0000_s1046" style="position:absolute;visibility:visible;mso-wrap-style:square" from="3681,6664" to="512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WNc8cAAADcAAAADwAAAGRycy9kb3ducmV2LnhtbESPT0vDQBTE70K/w/IEb3bjvyix21Ja&#10;Co0HMVVoj6/ZZ5KafRt21yR++64geBxm5jfMbDGaVvTkfGNZwc00AUFcWt1wpeDjfXP9BMIHZI2t&#10;ZVLwQx4W88nFDDNtBy6o34VKRAj7DBXUIXSZlL6syaCf2o44ep/WGQxRukpqh0OEm1beJkkqDTYc&#10;F2rsaFVT+bX7Ngpe797Sfpm/bMd9nh7LdXE8nAan1NXluHwGEWgM/+G/9lYreLh/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9Y1zxwAAANwAAAAPAAAAAAAA&#10;AAAAAAAAAKECAABkcnMvZG93bnJldi54bWxQSwUGAAAAAAQABAD5AAAAlQMAAAAA&#10;"/>
                <v:shape id="Text Box 488" o:spid="_x0000_s1047" type="#_x0000_t202" style="position:absolute;left:4941;top:61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vZh8EA&#10;AADcAAAADwAAAGRycy9kb3ducmV2LnhtbERP3WrCMBS+H+wdwhl4t6ZKO6VrFBEEL3axqQ9waM6a&#10;YnPSJtF2b79cDHb58f3Xu9n24kE+dI4VLLMcBHHjdMetguvl+LoBESKyxt4xKfihALvt81ONlXYT&#10;f9HjHFuRQjhUqMDEOFRShsaQxZC5gThx385bjAn6VmqPUwq3vVzl+Zu02HFqMDjQwVBzO9+tgvXn&#10;x3osO5Mvb/uyiN6FcRwapRYv8/4dRKQ5/ov/3CetoCzS2nQmHQG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r2YfBAAAA3AAAAA8AAAAAAAAAAAAAAAAAmAIAAGRycy9kb3du&#10;cmV2LnhtbFBLBQYAAAAABAAEAPUAAACGAwAAAAA=&#10;" filled="f" stroked="f">
                  <v:textbox inset=",1.44pt">
                    <w:txbxContent>
                      <w:p w:rsidR="00C95FAD" w:rsidRDefault="00C95FAD" w:rsidP="00C95FAD">
                        <w:r>
                          <w:rPr>
                            <w:rFonts w:cs="Arial"/>
                          </w:rPr>
                          <w:t xml:space="preserve">   •</w:t>
                        </w:r>
                      </w:p>
                    </w:txbxContent>
                  </v:textbox>
                </v:shape>
                <v:shape id="Text Box 489" o:spid="_x0000_s1048" type="#_x0000_t202" style="position:absolute;left:5301;top:612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pMMA&#10;AADcAAAADwAAAGRycy9kb3ducmV2LnhtbESPQYvCMBSE7wv+h/AEb2ui6KLVKKIInlzWVcHbo3m2&#10;xealNNHWf78RhD0OM/MNM1+2thQPqn3hWMOgr0AQp84UnGk4/m4/JyB8QDZYOiYNT/KwXHQ+5pgY&#10;1/APPQ4hExHCPkENeQhVIqVPc7Lo+64ijt7V1RZDlHUmTY1NhNtSDpX6khYLjgs5VrTOKb0d7lbD&#10;aX+9nEfqO9vYcdW4Vkm2U6l1r9uuZiACteE//G7vjIbxa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pMMAAADcAAAADwAAAAAAAAAAAAAAAACYAgAAZHJzL2Rv&#10;d25yZXYueG1sUEsFBgAAAAAEAAQA9QAAAIgDAAAAAA==&#10;" filled="f" stroked="f">
                  <v:textbox>
                    <w:txbxContent>
                      <w:p w:rsidR="00C95FAD" w:rsidRPr="00A140EE" w:rsidRDefault="00C95FAD" w:rsidP="00C95FAD">
                        <w:pPr>
                          <w:rPr>
                            <w:sz w:val="18"/>
                            <w:szCs w:val="18"/>
                          </w:rPr>
                        </w:pPr>
                        <w:r>
                          <w:rPr>
                            <w:sz w:val="18"/>
                            <w:szCs w:val="18"/>
                          </w:rPr>
                          <w:t>4.0 eV</w:t>
                        </w:r>
                      </w:p>
                    </w:txbxContent>
                  </v:textbox>
                </v:shape>
                <w10:wrap type="square" side="left"/>
              </v:group>
            </w:pict>
          </mc:Fallback>
        </mc:AlternateContent>
      </w:r>
      <w:r w:rsidR="00EF47AC">
        <w:rPr>
          <w:noProof/>
        </w:rPr>
        <w:t>The results indicated that f</w:t>
      </w:r>
      <w:r w:rsidR="00DA1BD9" w:rsidRPr="00F769DF">
        <w:rPr>
          <w:rFonts w:cs="Arial"/>
        </w:rPr>
        <w:t>or certain values of bombarding electron energy (</w:t>
      </w:r>
      <w:r w:rsidR="00DA1BD9">
        <w:rPr>
          <w:rFonts w:cs="Arial"/>
        </w:rPr>
        <w:t>4.</w:t>
      </w:r>
      <w:r w:rsidR="00EF47AC">
        <w:rPr>
          <w:rFonts w:cs="Arial"/>
        </w:rPr>
        <w:t>8</w:t>
      </w:r>
      <w:r w:rsidR="00DA1BD9">
        <w:rPr>
          <w:rFonts w:cs="Arial"/>
        </w:rPr>
        <w:t>9</w:t>
      </w:r>
      <w:r w:rsidR="00DA1BD9" w:rsidRPr="00F769DF">
        <w:rPr>
          <w:rFonts w:cs="Arial"/>
        </w:rPr>
        <w:t xml:space="preserve"> </w:t>
      </w:r>
      <w:proofErr w:type="spellStart"/>
      <w:r w:rsidR="00DA1BD9" w:rsidRPr="00F769DF">
        <w:rPr>
          <w:rFonts w:cs="Arial"/>
        </w:rPr>
        <w:t>eV</w:t>
      </w:r>
      <w:proofErr w:type="spellEnd"/>
      <w:r w:rsidR="00DA1BD9" w:rsidRPr="00F769DF">
        <w:rPr>
          <w:rFonts w:cs="Arial"/>
        </w:rPr>
        <w:t>, 6.</w:t>
      </w:r>
      <w:r w:rsidR="00EF47AC">
        <w:rPr>
          <w:rFonts w:cs="Arial"/>
        </w:rPr>
        <w:t>6</w:t>
      </w:r>
      <w:r w:rsidR="00DA1BD9">
        <w:rPr>
          <w:rFonts w:cs="Arial"/>
        </w:rPr>
        <w:t>7</w:t>
      </w:r>
      <w:r w:rsidR="00DA1BD9" w:rsidRPr="00F769DF">
        <w:rPr>
          <w:rFonts w:cs="Arial"/>
        </w:rPr>
        <w:t xml:space="preserve"> </w:t>
      </w:r>
      <w:proofErr w:type="spellStart"/>
      <w:r w:rsidR="00DA1BD9" w:rsidRPr="00F769DF">
        <w:rPr>
          <w:rFonts w:cs="Arial"/>
        </w:rPr>
        <w:t>eV</w:t>
      </w:r>
      <w:proofErr w:type="spellEnd"/>
      <w:r w:rsidR="00DA1BD9" w:rsidRPr="00F769DF">
        <w:rPr>
          <w:rFonts w:cs="Arial"/>
        </w:rPr>
        <w:t>, 8.8</w:t>
      </w:r>
      <w:r w:rsidR="00EF47AC">
        <w:rPr>
          <w:rFonts w:cs="Arial"/>
        </w:rPr>
        <w:t>4</w:t>
      </w:r>
      <w:r w:rsidR="00DA1BD9" w:rsidRPr="00F769DF">
        <w:rPr>
          <w:rFonts w:cs="Arial"/>
        </w:rPr>
        <w:t xml:space="preserve"> </w:t>
      </w:r>
      <w:proofErr w:type="spellStart"/>
      <w:r w:rsidR="00DA1BD9" w:rsidRPr="00F769DF">
        <w:rPr>
          <w:rFonts w:cs="Arial"/>
        </w:rPr>
        <w:t>eV</w:t>
      </w:r>
      <w:proofErr w:type="spellEnd"/>
      <w:r w:rsidR="00DA1BD9" w:rsidRPr="00F769DF">
        <w:rPr>
          <w:rFonts w:cs="Arial"/>
        </w:rPr>
        <w:t xml:space="preserve">, 9.8 </w:t>
      </w:r>
      <w:proofErr w:type="spellStart"/>
      <w:r w:rsidR="00DA1BD9" w:rsidRPr="00F769DF">
        <w:rPr>
          <w:rFonts w:cs="Arial"/>
        </w:rPr>
        <w:t>eV</w:t>
      </w:r>
      <w:proofErr w:type="spellEnd"/>
      <w:r w:rsidR="00DA1BD9" w:rsidRPr="00F769DF">
        <w:rPr>
          <w:rFonts w:cs="Arial"/>
        </w:rPr>
        <w:t xml:space="preserve">, . . . ) the electrons do not "make it" through the mercury vapour.  Their energy is lost because of collisions with mercury vapour atoms. </w:t>
      </w:r>
      <w:r w:rsidR="00DA1BD9">
        <w:rPr>
          <w:rFonts w:cs="Arial"/>
        </w:rPr>
        <w:t xml:space="preserve"> </w:t>
      </w:r>
      <w:r w:rsidR="00DA1BD9" w:rsidRPr="00F769DF">
        <w:rPr>
          <w:rFonts w:cs="Arial"/>
        </w:rPr>
        <w:t>The proposed explanation was simple, yet elegant:</w:t>
      </w:r>
    </w:p>
    <w:p w:rsidR="00DA1BD9" w:rsidRPr="00F769DF" w:rsidRDefault="00DA1BD9" w:rsidP="00960BBB">
      <w:pPr>
        <w:spacing w:after="120"/>
        <w:ind w:left="288" w:hanging="288"/>
        <w:rPr>
          <w:rFonts w:cs="Arial"/>
        </w:rPr>
      </w:pPr>
      <w:r w:rsidRPr="00F769DF">
        <w:rPr>
          <w:rFonts w:cs="Arial"/>
        </w:rPr>
        <w:t>•</w:t>
      </w:r>
      <w:r w:rsidRPr="00F769DF">
        <w:rPr>
          <w:rFonts w:cs="Arial"/>
        </w:rPr>
        <w:tab/>
        <w:t xml:space="preserve">Whenever the energy of the incident electrons was less than </w:t>
      </w:r>
      <w:r>
        <w:rPr>
          <w:rFonts w:cs="Arial"/>
        </w:rPr>
        <w:t>4.9</w:t>
      </w:r>
      <w:r w:rsidRPr="00F769DF">
        <w:rPr>
          <w:rFonts w:cs="Arial"/>
        </w:rPr>
        <w:t xml:space="preserve"> </w:t>
      </w:r>
      <w:proofErr w:type="spellStart"/>
      <w:r w:rsidRPr="00F769DF">
        <w:rPr>
          <w:rFonts w:cs="Arial"/>
        </w:rPr>
        <w:t>eV</w:t>
      </w:r>
      <w:proofErr w:type="spellEnd"/>
      <w:r w:rsidRPr="00F769DF">
        <w:rPr>
          <w:rFonts w:cs="Arial"/>
        </w:rPr>
        <w:t xml:space="preserve">, they simply bounced off any mercury </w:t>
      </w:r>
      <w:r w:rsidR="00F75184">
        <w:rPr>
          <w:rFonts w:cs="Arial"/>
        </w:rPr>
        <w:t>atoms they encountered with no loss of energy</w:t>
      </w:r>
      <w:r w:rsidRPr="00F769DF">
        <w:rPr>
          <w:rFonts w:cs="Arial"/>
        </w:rPr>
        <w:t xml:space="preserve"> and continued on as part of the current. </w:t>
      </w:r>
    </w:p>
    <w:p w:rsidR="00DA1BD9" w:rsidRDefault="00DA1BD9" w:rsidP="00960BBB">
      <w:pPr>
        <w:spacing w:after="120"/>
        <w:ind w:left="288" w:hanging="288"/>
        <w:rPr>
          <w:rFonts w:cs="Arial"/>
        </w:rPr>
      </w:pPr>
      <w:r>
        <w:rPr>
          <w:rFonts w:cs="Arial"/>
        </w:rPr>
        <w:br w:type="page"/>
      </w:r>
      <w:r w:rsidRPr="00F769DF">
        <w:rPr>
          <w:rFonts w:cs="Arial"/>
        </w:rPr>
        <w:lastRenderedPageBreak/>
        <w:t>•</w:t>
      </w:r>
      <w:r w:rsidRPr="00F769DF">
        <w:rPr>
          <w:rFonts w:cs="Arial"/>
        </w:rPr>
        <w:tab/>
        <w:t xml:space="preserve">Those electrons with an energy of </w:t>
      </w:r>
      <w:r>
        <w:rPr>
          <w:rFonts w:cs="Arial"/>
        </w:rPr>
        <w:t>4.9</w:t>
      </w:r>
      <w:r w:rsidRPr="00F769DF">
        <w:rPr>
          <w:rFonts w:cs="Arial"/>
        </w:rPr>
        <w:t xml:space="preserve"> </w:t>
      </w:r>
      <w:proofErr w:type="spellStart"/>
      <w:r w:rsidRPr="00F769DF">
        <w:rPr>
          <w:rFonts w:cs="Arial"/>
        </w:rPr>
        <w:t>eV</w:t>
      </w:r>
      <w:proofErr w:type="spellEnd"/>
      <w:r w:rsidRPr="00F769DF">
        <w:rPr>
          <w:rFonts w:cs="Arial"/>
        </w:rPr>
        <w:t xml:space="preserve"> that collided with a mercury atom transferred all of their energy to the mercury atom and, therefore, with no energy remaining, did not reach the plate.</w:t>
      </w:r>
    </w:p>
    <w:p w:rsidR="00DA1BD9" w:rsidRPr="00F769DF" w:rsidRDefault="005C4BB1" w:rsidP="00960BBB">
      <w:pPr>
        <w:spacing w:after="120"/>
        <w:ind w:left="288" w:hanging="288"/>
        <w:rPr>
          <w:rFonts w:cs="Arial"/>
        </w:rPr>
      </w:pPr>
      <w:r>
        <w:rPr>
          <w:noProof/>
        </w:rPr>
        <mc:AlternateContent>
          <mc:Choice Requires="wpg">
            <w:drawing>
              <wp:anchor distT="0" distB="0" distL="114300" distR="114300" simplePos="0" relativeHeight="251666432" behindDoc="0" locked="0" layoutInCell="1" allowOverlap="1">
                <wp:simplePos x="0" y="0"/>
                <wp:positionH relativeFrom="column">
                  <wp:posOffset>4051935</wp:posOffset>
                </wp:positionH>
                <wp:positionV relativeFrom="paragraph">
                  <wp:posOffset>657860</wp:posOffset>
                </wp:positionV>
                <wp:extent cx="1828800" cy="1028700"/>
                <wp:effectExtent l="0" t="0" r="0" b="0"/>
                <wp:wrapSquare wrapText="left"/>
                <wp:docPr id="532"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28700"/>
                          <a:chOff x="7821" y="6124"/>
                          <a:chExt cx="2880" cy="1620"/>
                        </a:xfrm>
                      </wpg:grpSpPr>
                      <wps:wsp>
                        <wps:cNvPr id="533" name="Oval 503"/>
                        <wps:cNvSpPr>
                          <a:spLocks noChangeArrowheads="1"/>
                        </wps:cNvSpPr>
                        <wps:spPr bwMode="auto">
                          <a:xfrm>
                            <a:off x="9441" y="6664"/>
                            <a:ext cx="720" cy="72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 name="Text Box 504"/>
                        <wps:cNvSpPr txBox="1">
                          <a:spLocks noChangeArrowheads="1"/>
                        </wps:cNvSpPr>
                        <wps:spPr bwMode="auto">
                          <a:xfrm>
                            <a:off x="7821" y="64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B04" w:rsidRDefault="003A1B04" w:rsidP="003A1B04">
                              <w:r>
                                <w:rPr>
                                  <w:rFonts w:cs="Arial"/>
                                </w:rPr>
                                <w:t xml:space="preserve">  •</w:t>
                              </w:r>
                            </w:p>
                          </w:txbxContent>
                        </wps:txbx>
                        <wps:bodyPr rot="0" vert="horz" wrap="square" lIns="91440" tIns="18288" rIns="91440" bIns="45720" anchor="t" anchorCtr="0" upright="1">
                          <a:noAutofit/>
                        </wps:bodyPr>
                      </wps:wsp>
                      <wps:wsp>
                        <wps:cNvPr id="535" name="Line 505"/>
                        <wps:cNvCnPr/>
                        <wps:spPr bwMode="auto">
                          <a:xfrm flipV="1">
                            <a:off x="9621" y="6304"/>
                            <a:ext cx="18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36" name="Text Box 506"/>
                        <wps:cNvSpPr txBox="1">
                          <a:spLocks noChangeArrowheads="1"/>
                        </wps:cNvSpPr>
                        <wps:spPr bwMode="auto">
                          <a:xfrm>
                            <a:off x="9081" y="738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B04" w:rsidRPr="00A140EE" w:rsidRDefault="003A1B04" w:rsidP="003A1B04">
                              <w:pPr>
                                <w:rPr>
                                  <w:sz w:val="18"/>
                                  <w:szCs w:val="18"/>
                                </w:rPr>
                              </w:pPr>
                              <w:r w:rsidRPr="00A140EE">
                                <w:rPr>
                                  <w:sz w:val="18"/>
                                  <w:szCs w:val="18"/>
                                </w:rPr>
                                <w:t>mercury atom</w:t>
                              </w:r>
                            </w:p>
                          </w:txbxContent>
                        </wps:txbx>
                        <wps:bodyPr rot="0" vert="horz" wrap="square" lIns="91440" tIns="45720" rIns="91440" bIns="45720" anchor="t" anchorCtr="0" upright="1">
                          <a:noAutofit/>
                        </wps:bodyPr>
                      </wps:wsp>
                      <wps:wsp>
                        <wps:cNvPr id="537" name="Text Box 507"/>
                        <wps:cNvSpPr txBox="1">
                          <a:spLocks noChangeArrowheads="1"/>
                        </wps:cNvSpPr>
                        <wps:spPr bwMode="auto">
                          <a:xfrm>
                            <a:off x="8001" y="666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B04" w:rsidRDefault="003A1B04" w:rsidP="003A1B04">
                              <w:pPr>
                                <w:rPr>
                                  <w:sz w:val="18"/>
                                  <w:szCs w:val="18"/>
                                </w:rPr>
                              </w:pPr>
                              <w:r>
                                <w:rPr>
                                  <w:sz w:val="18"/>
                                  <w:szCs w:val="18"/>
                                </w:rPr>
                                <w:t xml:space="preserve">6.0 </w:t>
                              </w:r>
                              <w:proofErr w:type="spellStart"/>
                              <w:r>
                                <w:rPr>
                                  <w:sz w:val="18"/>
                                  <w:szCs w:val="18"/>
                                </w:rPr>
                                <w:t>eV</w:t>
                              </w:r>
                              <w:proofErr w:type="spellEnd"/>
                              <w:r>
                                <w:rPr>
                                  <w:sz w:val="18"/>
                                  <w:szCs w:val="18"/>
                                </w:rPr>
                                <w:t xml:space="preserve"> </w:t>
                              </w:r>
                            </w:p>
                            <w:p w:rsidR="003A1B04" w:rsidRPr="00A140EE" w:rsidRDefault="003A1B04" w:rsidP="003A1B04">
                              <w:pPr>
                                <w:rPr>
                                  <w:sz w:val="18"/>
                                  <w:szCs w:val="18"/>
                                </w:rPr>
                              </w:pPr>
                              <w:r>
                                <w:rPr>
                                  <w:sz w:val="18"/>
                                  <w:szCs w:val="18"/>
                                </w:rPr>
                                <w:t>electron</w:t>
                              </w:r>
                            </w:p>
                          </w:txbxContent>
                        </wps:txbx>
                        <wps:bodyPr rot="0" vert="horz" wrap="square" lIns="91440" tIns="45720" rIns="91440" bIns="45720" anchor="t" anchorCtr="0" upright="1">
                          <a:noAutofit/>
                        </wps:bodyPr>
                      </wps:wsp>
                      <wps:wsp>
                        <wps:cNvPr id="538" name="Line 508"/>
                        <wps:cNvCnPr/>
                        <wps:spPr bwMode="auto">
                          <a:xfrm>
                            <a:off x="8181" y="666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9" name="Text Box 509"/>
                        <wps:cNvSpPr txBox="1">
                          <a:spLocks noChangeArrowheads="1"/>
                        </wps:cNvSpPr>
                        <wps:spPr bwMode="auto">
                          <a:xfrm>
                            <a:off x="9441" y="61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B04" w:rsidRDefault="003A1B04" w:rsidP="003A1B04">
                              <w:r>
                                <w:rPr>
                                  <w:rFonts w:cs="Arial"/>
                                </w:rPr>
                                <w:t xml:space="preserve">   •</w:t>
                              </w:r>
                            </w:p>
                          </w:txbxContent>
                        </wps:txbx>
                        <wps:bodyPr rot="0" vert="horz" wrap="square" lIns="91440" tIns="18288" rIns="91440" bIns="45720" anchor="t" anchorCtr="0" upright="1">
                          <a:noAutofit/>
                        </wps:bodyPr>
                      </wps:wsp>
                      <wps:wsp>
                        <wps:cNvPr id="540" name="Text Box 510"/>
                        <wps:cNvSpPr txBox="1">
                          <a:spLocks noChangeArrowheads="1"/>
                        </wps:cNvSpPr>
                        <wps:spPr bwMode="auto">
                          <a:xfrm>
                            <a:off x="9801" y="612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B04" w:rsidRPr="00A140EE" w:rsidRDefault="003A1B04" w:rsidP="003A1B04">
                              <w:pPr>
                                <w:rPr>
                                  <w:sz w:val="18"/>
                                  <w:szCs w:val="18"/>
                                </w:rPr>
                              </w:pPr>
                              <w:r>
                                <w:rPr>
                                  <w:sz w:val="18"/>
                                  <w:szCs w:val="18"/>
                                </w:rPr>
                                <w:t xml:space="preserve">1.1 </w:t>
                              </w:r>
                              <w:proofErr w:type="spellStart"/>
                              <w:r>
                                <w:rPr>
                                  <w:sz w:val="18"/>
                                  <w:szCs w:val="18"/>
                                </w:rPr>
                                <w:t>eV</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2" o:spid="_x0000_s1049" style="position:absolute;left:0;text-align:left;margin-left:319.05pt;margin-top:51.8pt;width:2in;height:81pt;z-index:251666432" coordorigin="7821,6124" coordsize="28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">
                <v:oval id="Oval 503" o:spid="_x0000_s1050" style="position:absolute;left:9441;top:666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LCeMQA&#10;AADcAAAADwAAAGRycy9kb3ducmV2LnhtbESPS4vCQBCE74L/YWjB22aiYUWio4gP3KuPi7cm0ybR&#10;TE/MjDG7v35nYcFjUVVfUfNlZyrRUuNKywpGUQyCOLO65FzB+bT7mIJwHlljZZkUfJOD5aLfm2Oq&#10;7YsP1B59LgKEXYoKCu/rVEqXFWTQRbYmDt7VNgZ9kE0udYOvADeVHMfxRBosOSwUWNO6oOx+fBoF&#10;q0M3el7asc2S5MfcJtvb/oEbpYaDbjUD4anz7/B/+0sr+EwS+Ds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ywnjEAAAA3AAAAA8AAAAAAAAAAAAAAAAAmAIAAGRycy9k&#10;b3ducmV2LnhtbFBLBQYAAAAABAAEAPUAAACJAwAAAAA=&#10;" fillcolor="aqua" stroked="f"/>
                <v:shape id="Text Box 504" o:spid="_x0000_s1051" type="#_x0000_t202" style="position:absolute;left:7821;top:648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Cg/8QA&#10;AADcAAAADwAAAGRycy9kb3ducmV2LnhtbESP3WoCMRSE7wu+QzhC72rWn1VZjSIFoRdeWPUBDpvj&#10;ZnFzspukun37RhB6OczMN8x629tG3MmH2rGC8SgDQVw6XXOl4HLefyxBhIissXFMCn4pwHYzeFtj&#10;od2Dv+l+ipVIEA4FKjAxtoWUoTRkMYxcS5y8q/MWY5K+ktrjI8FtIydZNpcWa04LBlv6NFTeTj9W&#10;weJ4WHR5bbLxbZfPoneh69pSqfdhv1uBiNTH//Cr/aUV5NMZPM+k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goP/EAAAA3AAAAA8AAAAAAAAAAAAAAAAAmAIAAGRycy9k&#10;b3ducmV2LnhtbFBLBQYAAAAABAAEAPUAAACJAwAAAAA=&#10;" filled="f" stroked="f">
                  <v:textbox inset=",1.44pt">
                    <w:txbxContent>
                      <w:p w:rsidR="003A1B04" w:rsidRDefault="003A1B04" w:rsidP="003A1B04">
                        <w:r>
                          <w:rPr>
                            <w:rFonts w:cs="Arial"/>
                          </w:rPr>
                          <w:t xml:space="preserve">  •</w:t>
                        </w:r>
                      </w:p>
                    </w:txbxContent>
                  </v:textbox>
                </v:shape>
                <v:line id="Line 505" o:spid="_x0000_s1052" style="position:absolute;flip:y;visibility:visible;mso-wrap-style:square" from="9621,6304" to="980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TjysQAAADcAAAADwAAAGRycy9kb3ducmV2LnhtbESPS2vDMBCE74X8B7GB3ho5SR2KaznE&#10;gUAvPeTR+9ba2m6slbHk17+vCoUeh5n5hkn3k2nEQJ2rLStYryIQxIXVNZcKbtfT0wsI55E1NpZJ&#10;wUwO9tniIcVE25HPNFx8KQKEXYIKKu/bREpXVGTQrWxLHLwv2xn0QXal1B2OAW4auYminTRYc1io&#10;sKVjRcX90hsFk/2My49Dfj9/P6/f+yG/zdpHSj0up8MrCE+T/w//td+0gngbw++ZcARk9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pOPKxAAAANwAAAAPAAAAAAAAAAAA&#10;AAAAAKECAABkcnMvZG93bnJldi54bWxQSwUGAAAAAAQABAD5AAAAkgMAAAAA&#10;">
                  <v:stroke endarrow="open"/>
                </v:line>
                <v:shape id="Text Box 506" o:spid="_x0000_s1053" type="#_x0000_t202" style="position:absolute;left:9081;top:738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3A1B04" w:rsidRPr="00A140EE" w:rsidRDefault="003A1B04" w:rsidP="003A1B04">
                        <w:pPr>
                          <w:rPr>
                            <w:sz w:val="18"/>
                            <w:szCs w:val="18"/>
                          </w:rPr>
                        </w:pPr>
                        <w:r w:rsidRPr="00A140EE">
                          <w:rPr>
                            <w:sz w:val="18"/>
                            <w:szCs w:val="18"/>
                          </w:rPr>
                          <w:t>mercury atom</w:t>
                        </w:r>
                      </w:p>
                    </w:txbxContent>
                  </v:textbox>
                </v:shape>
                <v:shape id="Text Box 507" o:spid="_x0000_s1054" type="#_x0000_t202" style="position:absolute;left:8001;top:66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3A1B04" w:rsidRDefault="003A1B04" w:rsidP="003A1B04">
                        <w:pPr>
                          <w:rPr>
                            <w:sz w:val="18"/>
                            <w:szCs w:val="18"/>
                          </w:rPr>
                        </w:pPr>
                        <w:r>
                          <w:rPr>
                            <w:sz w:val="18"/>
                            <w:szCs w:val="18"/>
                          </w:rPr>
                          <w:t xml:space="preserve">6.0 eV </w:t>
                        </w:r>
                      </w:p>
                      <w:p w:rsidR="003A1B04" w:rsidRPr="00A140EE" w:rsidRDefault="003A1B04" w:rsidP="003A1B04">
                        <w:pPr>
                          <w:rPr>
                            <w:sz w:val="18"/>
                            <w:szCs w:val="18"/>
                          </w:rPr>
                        </w:pPr>
                        <w:r>
                          <w:rPr>
                            <w:sz w:val="18"/>
                            <w:szCs w:val="18"/>
                          </w:rPr>
                          <w:t>electron</w:t>
                        </w:r>
                      </w:p>
                    </w:txbxContent>
                  </v:textbox>
                </v:shape>
                <v:line id="Line 508" o:spid="_x0000_s1055" style="position:absolute;visibility:visible;mso-wrap-style:square" from="8181,6664" to="962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shape id="Text Box 509" o:spid="_x0000_s1056" type="#_x0000_t202" style="position:absolute;left:9441;top:61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EPYcUA&#10;AADcAAAADwAAAGRycy9kb3ducmV2LnhtbESPzW7CMBCE75V4B2uRuBUHaPgJGIQqIfXQQ/l5gFW8&#10;xBHxOrFdCG9fV6rU42hmvtFsdr1txJ18qB0rmIwzEMSl0zVXCi7nw+sSRIjIGhvHpOBJAXbbwcsG&#10;C+0efKT7KVYiQTgUqMDE2BZShtKQxTB2LXHyrs5bjEn6SmqPjwS3jZxm2VxarDktGGzp3VB5O31b&#10;BYuvz0WX1yab3Pb5W/QudF1bKjUa9vs1iEh9/A//tT+0gny2gt8z6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Q9hxQAAANwAAAAPAAAAAAAAAAAAAAAAAJgCAABkcnMv&#10;ZG93bnJldi54bWxQSwUGAAAAAAQABAD1AAAAigMAAAAA&#10;" filled="f" stroked="f">
                  <v:textbox inset=",1.44pt">
                    <w:txbxContent>
                      <w:p w:rsidR="003A1B04" w:rsidRDefault="003A1B04" w:rsidP="003A1B04">
                        <w:r>
                          <w:rPr>
                            <w:rFonts w:cs="Arial"/>
                          </w:rPr>
                          <w:t xml:space="preserve">   •</w:t>
                        </w:r>
                      </w:p>
                    </w:txbxContent>
                  </v:textbox>
                </v:shape>
                <v:shape id="Text Box 510" o:spid="_x0000_s1057" type="#_x0000_t202" style="position:absolute;left:9801;top:612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3A1B04" w:rsidRPr="00A140EE" w:rsidRDefault="003A1B04" w:rsidP="003A1B04">
                        <w:pPr>
                          <w:rPr>
                            <w:sz w:val="18"/>
                            <w:szCs w:val="18"/>
                          </w:rPr>
                        </w:pPr>
                        <w:r>
                          <w:rPr>
                            <w:sz w:val="18"/>
                            <w:szCs w:val="18"/>
                          </w:rPr>
                          <w:t>1.1 eV</w:t>
                        </w:r>
                      </w:p>
                    </w:txbxContent>
                  </v:textbox>
                </v:shape>
                <w10:wrap type="square" side="left"/>
              </v:group>
            </w:pict>
          </mc:Fallback>
        </mc:AlternateContent>
      </w:r>
      <w:r>
        <w:rPr>
          <w:noProof/>
        </w:rPr>
        <mc:AlternateContent>
          <mc:Choice Requires="wpg">
            <w:drawing>
              <wp:anchor distT="0" distB="0" distL="114300" distR="114300" simplePos="0" relativeHeight="251665408" behindDoc="0" locked="0" layoutInCell="1" allowOverlap="1">
                <wp:simplePos x="0" y="0"/>
                <wp:positionH relativeFrom="column">
                  <wp:posOffset>4051935</wp:posOffset>
                </wp:positionH>
                <wp:positionV relativeFrom="paragraph">
                  <wp:posOffset>-599440</wp:posOffset>
                </wp:positionV>
                <wp:extent cx="1828800" cy="1028700"/>
                <wp:effectExtent l="0" t="0" r="0" b="0"/>
                <wp:wrapSquare wrapText="left"/>
                <wp:docPr id="523"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028700"/>
                          <a:chOff x="7821" y="6124"/>
                          <a:chExt cx="2880" cy="1620"/>
                        </a:xfrm>
                      </wpg:grpSpPr>
                      <wps:wsp>
                        <wps:cNvPr id="524" name="Oval 492"/>
                        <wps:cNvSpPr>
                          <a:spLocks noChangeArrowheads="1"/>
                        </wps:cNvSpPr>
                        <wps:spPr bwMode="auto">
                          <a:xfrm>
                            <a:off x="9441" y="6664"/>
                            <a:ext cx="720" cy="720"/>
                          </a:xfrm>
                          <a:prstGeom prst="ellipse">
                            <a:avLst/>
                          </a:prstGeom>
                          <a:solidFill>
                            <a:srgbClr val="00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5" name="Text Box 493"/>
                        <wps:cNvSpPr txBox="1">
                          <a:spLocks noChangeArrowheads="1"/>
                        </wps:cNvSpPr>
                        <wps:spPr bwMode="auto">
                          <a:xfrm>
                            <a:off x="7821" y="648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5FAD" w:rsidRDefault="00C95FAD" w:rsidP="00C95FAD">
                              <w:r>
                                <w:rPr>
                                  <w:rFonts w:cs="Arial"/>
                                </w:rPr>
                                <w:t xml:space="preserve">  •</w:t>
                              </w:r>
                            </w:p>
                          </w:txbxContent>
                        </wps:txbx>
                        <wps:bodyPr rot="0" vert="horz" wrap="square" lIns="91440" tIns="18288" rIns="91440" bIns="45720" anchor="t" anchorCtr="0" upright="1">
                          <a:noAutofit/>
                        </wps:bodyPr>
                      </wps:wsp>
                      <wps:wsp>
                        <wps:cNvPr id="526" name="Line 494"/>
                        <wps:cNvCnPr/>
                        <wps:spPr bwMode="auto">
                          <a:xfrm flipV="1">
                            <a:off x="9621" y="6304"/>
                            <a:ext cx="18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7" name="Text Box 495"/>
                        <wps:cNvSpPr txBox="1">
                          <a:spLocks noChangeArrowheads="1"/>
                        </wps:cNvSpPr>
                        <wps:spPr bwMode="auto">
                          <a:xfrm>
                            <a:off x="9081" y="7384"/>
                            <a:ext cx="14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5FAD" w:rsidRPr="00A140EE" w:rsidRDefault="00C95FAD" w:rsidP="00C95FAD">
                              <w:pPr>
                                <w:rPr>
                                  <w:sz w:val="18"/>
                                  <w:szCs w:val="18"/>
                                </w:rPr>
                              </w:pPr>
                              <w:r w:rsidRPr="00A140EE">
                                <w:rPr>
                                  <w:sz w:val="18"/>
                                  <w:szCs w:val="18"/>
                                </w:rPr>
                                <w:t>mercury atom</w:t>
                              </w:r>
                            </w:p>
                          </w:txbxContent>
                        </wps:txbx>
                        <wps:bodyPr rot="0" vert="horz" wrap="square" lIns="91440" tIns="45720" rIns="91440" bIns="45720" anchor="t" anchorCtr="0" upright="1">
                          <a:noAutofit/>
                        </wps:bodyPr>
                      </wps:wsp>
                      <wps:wsp>
                        <wps:cNvPr id="528" name="Text Box 496"/>
                        <wps:cNvSpPr txBox="1">
                          <a:spLocks noChangeArrowheads="1"/>
                        </wps:cNvSpPr>
                        <wps:spPr bwMode="auto">
                          <a:xfrm>
                            <a:off x="8001" y="666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A1B04" w:rsidRDefault="00C95FAD" w:rsidP="00C95FAD">
                              <w:pPr>
                                <w:rPr>
                                  <w:sz w:val="18"/>
                                  <w:szCs w:val="18"/>
                                </w:rPr>
                              </w:pPr>
                              <w:r>
                                <w:rPr>
                                  <w:sz w:val="18"/>
                                  <w:szCs w:val="18"/>
                                </w:rPr>
                                <w:t>4.</w:t>
                              </w:r>
                              <w:r w:rsidR="003A1B04">
                                <w:rPr>
                                  <w:sz w:val="18"/>
                                  <w:szCs w:val="18"/>
                                </w:rPr>
                                <w:t>9</w:t>
                              </w:r>
                              <w:r>
                                <w:rPr>
                                  <w:sz w:val="18"/>
                                  <w:szCs w:val="18"/>
                                </w:rPr>
                                <w:t xml:space="preserve"> </w:t>
                              </w:r>
                              <w:proofErr w:type="spellStart"/>
                              <w:r>
                                <w:rPr>
                                  <w:sz w:val="18"/>
                                  <w:szCs w:val="18"/>
                                </w:rPr>
                                <w:t>eV</w:t>
                              </w:r>
                              <w:proofErr w:type="spellEnd"/>
                              <w:r>
                                <w:rPr>
                                  <w:sz w:val="18"/>
                                  <w:szCs w:val="18"/>
                                </w:rPr>
                                <w:t xml:space="preserve"> </w:t>
                              </w:r>
                            </w:p>
                            <w:p w:rsidR="00C95FAD" w:rsidRPr="00A140EE" w:rsidRDefault="00C95FAD" w:rsidP="00C95FAD">
                              <w:pPr>
                                <w:rPr>
                                  <w:sz w:val="18"/>
                                  <w:szCs w:val="18"/>
                                </w:rPr>
                              </w:pPr>
                              <w:r>
                                <w:rPr>
                                  <w:sz w:val="18"/>
                                  <w:szCs w:val="18"/>
                                </w:rPr>
                                <w:t>electron</w:t>
                              </w:r>
                            </w:p>
                          </w:txbxContent>
                        </wps:txbx>
                        <wps:bodyPr rot="0" vert="horz" wrap="square" lIns="91440" tIns="45720" rIns="91440" bIns="45720" anchor="t" anchorCtr="0" upright="1">
                          <a:noAutofit/>
                        </wps:bodyPr>
                      </wps:wsp>
                      <wps:wsp>
                        <wps:cNvPr id="529" name="Line 497"/>
                        <wps:cNvCnPr/>
                        <wps:spPr bwMode="auto">
                          <a:xfrm>
                            <a:off x="8181" y="6664"/>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Text Box 498"/>
                        <wps:cNvSpPr txBox="1">
                          <a:spLocks noChangeArrowheads="1"/>
                        </wps:cNvSpPr>
                        <wps:spPr bwMode="auto">
                          <a:xfrm>
                            <a:off x="9441" y="61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5FAD" w:rsidRDefault="00C95FAD" w:rsidP="00C95FAD">
                              <w:r>
                                <w:rPr>
                                  <w:rFonts w:cs="Arial"/>
                                </w:rPr>
                                <w:t xml:space="preserve">   •</w:t>
                              </w:r>
                            </w:p>
                          </w:txbxContent>
                        </wps:txbx>
                        <wps:bodyPr rot="0" vert="horz" wrap="square" lIns="91440" tIns="18288" rIns="91440" bIns="45720" anchor="t" anchorCtr="0" upright="1">
                          <a:noAutofit/>
                        </wps:bodyPr>
                      </wps:wsp>
                      <wps:wsp>
                        <wps:cNvPr id="531" name="Text Box 499"/>
                        <wps:cNvSpPr txBox="1">
                          <a:spLocks noChangeArrowheads="1"/>
                        </wps:cNvSpPr>
                        <wps:spPr bwMode="auto">
                          <a:xfrm>
                            <a:off x="9801" y="6124"/>
                            <a:ext cx="9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95FAD" w:rsidRPr="00A140EE" w:rsidRDefault="003A1B04" w:rsidP="00C95FAD">
                              <w:pPr>
                                <w:rPr>
                                  <w:sz w:val="18"/>
                                  <w:szCs w:val="18"/>
                                </w:rPr>
                              </w:pPr>
                              <w:r>
                                <w:rPr>
                                  <w:sz w:val="18"/>
                                  <w:szCs w:val="18"/>
                                </w:rPr>
                                <w:t>0</w:t>
                              </w:r>
                              <w:r w:rsidR="00C95FAD">
                                <w:rPr>
                                  <w:sz w:val="18"/>
                                  <w:szCs w:val="18"/>
                                </w:rPr>
                                <w:t xml:space="preserve"> </w:t>
                              </w:r>
                              <w:proofErr w:type="spellStart"/>
                              <w:r w:rsidR="00C95FAD">
                                <w:rPr>
                                  <w:sz w:val="18"/>
                                  <w:szCs w:val="18"/>
                                </w:rPr>
                                <w:t>eV</w:t>
                              </w:r>
                              <w:proofErr w:type="spell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1" o:spid="_x0000_s1058" style="position:absolute;left:0;text-align:left;margin-left:319.05pt;margin-top:-47.2pt;width:2in;height:81pt;z-index:251665408" coordorigin="7821,6124" coordsize="28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">
                <v:oval id="Oval 492" o:spid="_x0000_s1059" style="position:absolute;left:9441;top:6664;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LM0cQA&#10;AADcAAAADwAAAGRycy9kb3ducmV2LnhtbESPS2/CMBCE70j8B2sr9QYO4aEqYBCCIrjyuPS2ipck&#10;NF6H2ITQX18jIXEczcw3mtmiNaVoqHaFZQWDfgSCOLW64EzB6bjpfYFwHlljaZkUPMjBYt7tzDDR&#10;9s57ag4+EwHCLkEFufdVIqVLczLo+rYiDt7Z1gZ9kHUmdY33ADeljKNoIg0WHBZyrGiVU/p7uBkF&#10;y307uP00sU2Hwz9zmXxftldcK/X50S6nIDy1/h1+tXdawTgewfNMO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CzNHEAAAA3AAAAA8AAAAAAAAAAAAAAAAAmAIAAGRycy9k&#10;b3ducmV2LnhtbFBLBQYAAAAABAAEAPUAAACJAwAAAAA=&#10;" fillcolor="aqua" stroked="f"/>
                <v:shape id="Text Box 493" o:spid="_x0000_s1060" type="#_x0000_t202" style="position:absolute;left:7821;top:648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ucIA&#10;AADcAAAADwAAAGRycy9kb3ducmV2LnhtbESPQYvCMBSE74L/ITxhb5oqdpVqFBEED3vYVX/Ao3k2&#10;xealTaJ2//1mQfA4zMw3zHrb20Y8yIfasYLpJANBXDpdc6Xgcj6MlyBCRNbYOCYFvxRguxkO1lho&#10;9+QfepxiJRKEQ4EKTIxtIWUoDVkME9cSJ+/qvMWYpK+k9vhMcNvIWZZ9Sos1pwWDLe0NlbfT3SpY&#10;fH8turw22fS2y+fRu9B1banUx6jfrUBE6uM7/GoftYJ8lsP/mXQ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9ZO5wgAAANwAAAAPAAAAAAAAAAAAAAAAAJgCAABkcnMvZG93&#10;bnJldi54bWxQSwUGAAAAAAQABAD1AAAAhwMAAAAA&#10;" filled="f" stroked="f">
                  <v:textbox inset=",1.44pt">
                    <w:txbxContent>
                      <w:p w:rsidR="00C95FAD" w:rsidRDefault="00C95FAD" w:rsidP="00C95FAD">
                        <w:r>
                          <w:rPr>
                            <w:rFonts w:cs="Arial"/>
                          </w:rPr>
                          <w:t xml:space="preserve">  •</w:t>
                        </w:r>
                      </w:p>
                    </w:txbxContent>
                  </v:textbox>
                </v:shape>
                <v:line id="Line 494" o:spid="_x0000_s1061" style="position:absolute;flip:y;visibility:visible;mso-wrap-style:square" from="9621,6304" to="980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rYMAAAADcAAAADwAAAGRycy9kb3ducmV2LnhtbESPzQrCMBCE74LvEFbwpqmiItUoKghe&#10;PPh3X5u1rTab0sRa394IgsdhZr5h5svGFKKmyuWWFQz6EQjixOqcUwXn07Y3BeE8ssbCMil4k4Pl&#10;ot2aY6ztiw9UH30qAoRdjAoy78tYSpdkZND1bUkcvJutDPogq1TqCl8Bbgo5jKKJNJhzWMiwpE1G&#10;yeP4NAoaex2nl9X6cbiPBvtnvT6/tY+U6naa1QyEp8b/w7/2TisYDyfwPROO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2v62DAAAAA3AAAAA8AAAAAAAAAAAAAAAAA&#10;oQIAAGRycy9kb3ducmV2LnhtbFBLBQYAAAAABAAEAPkAAACOAwAAAAA=&#10;">
                  <v:stroke endarrow="open"/>
                </v:line>
                <v:shape id="Text Box 495" o:spid="_x0000_s1062" type="#_x0000_t202" style="position:absolute;left:9081;top:7384;width:14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C95FAD" w:rsidRPr="00A140EE" w:rsidRDefault="00C95FAD" w:rsidP="00C95FAD">
                        <w:pPr>
                          <w:rPr>
                            <w:sz w:val="18"/>
                            <w:szCs w:val="18"/>
                          </w:rPr>
                        </w:pPr>
                        <w:r w:rsidRPr="00A140EE">
                          <w:rPr>
                            <w:sz w:val="18"/>
                            <w:szCs w:val="18"/>
                          </w:rPr>
                          <w:t>mercury atom</w:t>
                        </w:r>
                      </w:p>
                    </w:txbxContent>
                  </v:textbox>
                </v:shape>
                <v:shape id="Text Box 496" o:spid="_x0000_s1063" type="#_x0000_t202" style="position:absolute;left:8001;top:66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3A1B04" w:rsidRDefault="00C95FAD" w:rsidP="00C95FAD">
                        <w:pPr>
                          <w:rPr>
                            <w:sz w:val="18"/>
                            <w:szCs w:val="18"/>
                          </w:rPr>
                        </w:pPr>
                        <w:r>
                          <w:rPr>
                            <w:sz w:val="18"/>
                            <w:szCs w:val="18"/>
                          </w:rPr>
                          <w:t>4.</w:t>
                        </w:r>
                        <w:r w:rsidR="003A1B04">
                          <w:rPr>
                            <w:sz w:val="18"/>
                            <w:szCs w:val="18"/>
                          </w:rPr>
                          <w:t>9</w:t>
                        </w:r>
                        <w:r>
                          <w:rPr>
                            <w:sz w:val="18"/>
                            <w:szCs w:val="18"/>
                          </w:rPr>
                          <w:t xml:space="preserve"> eV </w:t>
                        </w:r>
                      </w:p>
                      <w:p w:rsidR="00C95FAD" w:rsidRPr="00A140EE" w:rsidRDefault="00C95FAD" w:rsidP="00C95FAD">
                        <w:pPr>
                          <w:rPr>
                            <w:sz w:val="18"/>
                            <w:szCs w:val="18"/>
                          </w:rPr>
                        </w:pPr>
                        <w:r>
                          <w:rPr>
                            <w:sz w:val="18"/>
                            <w:szCs w:val="18"/>
                          </w:rPr>
                          <w:t>electron</w:t>
                        </w:r>
                      </w:p>
                    </w:txbxContent>
                  </v:textbox>
                </v:shape>
                <v:line id="Line 497" o:spid="_x0000_s1064" style="position:absolute;visibility:visible;mso-wrap-style:square" from="8181,6664" to="9621,6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shape id="Text Box 498" o:spid="_x0000_s1065" type="#_x0000_t202" style="position:absolute;left:9441;top:61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um/MIA&#10;AADcAAAADwAAAGRycy9kb3ducmV2LnhtbERPS2rDMBDdF3IHMYXsGtlJHRc3igmFQBddtE4OMFhT&#10;y8Qa2ZKaOLevFoUuH++/q2c7iCv50DtWkK8yEMSt0z13Cs6n49MLiBCRNQ6OScGdAtT7xcMOK+1u&#10;/EXXJnYihXCoUIGJcaykDK0hi2HlRuLEfTtvMSboO6k93lK4HeQ6y7bSYs+pweBIb4baS/NjFZSf&#10;H+VU9CbLL4fiOXoXpmlslVo+zodXEJHm+C/+c79rBcUmzU9n0hG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W6b8wgAAANwAAAAPAAAAAAAAAAAAAAAAAJgCAABkcnMvZG93&#10;bnJldi54bWxQSwUGAAAAAAQABAD1AAAAhwMAAAAA&#10;" filled="f" stroked="f">
                  <v:textbox inset=",1.44pt">
                    <w:txbxContent>
                      <w:p w:rsidR="00C95FAD" w:rsidRDefault="00C95FAD" w:rsidP="00C95FAD">
                        <w:r>
                          <w:rPr>
                            <w:rFonts w:cs="Arial"/>
                          </w:rPr>
                          <w:t xml:space="preserve">   •</w:t>
                        </w:r>
                      </w:p>
                    </w:txbxContent>
                  </v:textbox>
                </v:shape>
                <v:shape id="Text Box 499" o:spid="_x0000_s1066" type="#_x0000_t202" style="position:absolute;left:9801;top:6124;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38QA&#10;AADcAAAADwAAAGRycy9kb3ducmV2LnhtbESPQWvCQBSE74L/YXmCt7qr1WJjNiKWQk+W2lrw9sg+&#10;k2D2bciuJv57t1DwOMzMN0y67m0trtT6yrGG6USBIM6dqbjQ8PP9/rQE4QOywdoxabiRh3U2HKSY&#10;GNfxF133oRARwj5BDWUITSKlz0uy6CeuIY7eybUWQ5RtIU2LXYTbWs6UepEWK44LJTa0LSk/7y9W&#10;w2F3Ov7O1WfxZhdN53ol2b5KrcejfrMCEagPj/B/+8NoWDxP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3N/EAAAA3AAAAA8AAAAAAAAAAAAAAAAAmAIAAGRycy9k&#10;b3ducmV2LnhtbFBLBQYAAAAABAAEAPUAAACJAwAAAAA=&#10;" filled="f" stroked="f">
                  <v:textbox>
                    <w:txbxContent>
                      <w:p w:rsidR="00C95FAD" w:rsidRPr="00A140EE" w:rsidRDefault="003A1B04" w:rsidP="00C95FAD">
                        <w:pPr>
                          <w:rPr>
                            <w:sz w:val="18"/>
                            <w:szCs w:val="18"/>
                          </w:rPr>
                        </w:pPr>
                        <w:r>
                          <w:rPr>
                            <w:sz w:val="18"/>
                            <w:szCs w:val="18"/>
                          </w:rPr>
                          <w:t>0</w:t>
                        </w:r>
                        <w:r w:rsidR="00C95FAD">
                          <w:rPr>
                            <w:sz w:val="18"/>
                            <w:szCs w:val="18"/>
                          </w:rPr>
                          <w:t xml:space="preserve"> eV</w:t>
                        </w:r>
                      </w:p>
                    </w:txbxContent>
                  </v:textbox>
                </v:shape>
                <w10:wrap type="square" side="left"/>
              </v:group>
            </w:pict>
          </mc:Fallback>
        </mc:AlternateContent>
      </w:r>
      <w:r w:rsidR="00DA1BD9" w:rsidRPr="00F769DF">
        <w:rPr>
          <w:rFonts w:cs="Arial"/>
        </w:rPr>
        <w:t>•</w:t>
      </w:r>
      <w:r w:rsidR="00DA1BD9" w:rsidRPr="00F769DF">
        <w:rPr>
          <w:rFonts w:cs="Arial"/>
        </w:rPr>
        <w:tab/>
        <w:t xml:space="preserve">At energies greater than </w:t>
      </w:r>
      <w:r w:rsidR="00DA1BD9">
        <w:rPr>
          <w:rFonts w:cs="Arial"/>
        </w:rPr>
        <w:t>4.9</w:t>
      </w:r>
      <w:r w:rsidR="00DA1BD9" w:rsidRPr="00F769DF">
        <w:rPr>
          <w:rFonts w:cs="Arial"/>
        </w:rPr>
        <w:t xml:space="preserve"> </w:t>
      </w:r>
      <w:proofErr w:type="spellStart"/>
      <w:r w:rsidR="00DA1BD9" w:rsidRPr="00F769DF">
        <w:rPr>
          <w:rFonts w:cs="Arial"/>
        </w:rPr>
        <w:t>eV</w:t>
      </w:r>
      <w:proofErr w:type="spellEnd"/>
      <w:r w:rsidR="00DA1BD9" w:rsidRPr="00F769DF">
        <w:rPr>
          <w:rFonts w:cs="Arial"/>
        </w:rPr>
        <w:t xml:space="preserve">, electrons colliding with mercury atoms can give up </w:t>
      </w:r>
      <w:r w:rsidR="00DA1BD9">
        <w:rPr>
          <w:rFonts w:cs="Arial"/>
        </w:rPr>
        <w:t>4.9</w:t>
      </w:r>
      <w:r w:rsidR="00DA1BD9" w:rsidRPr="00F769DF">
        <w:rPr>
          <w:rFonts w:cs="Arial"/>
        </w:rPr>
        <w:t xml:space="preserve"> </w:t>
      </w:r>
      <w:proofErr w:type="spellStart"/>
      <w:r w:rsidR="00DA1BD9" w:rsidRPr="00F769DF">
        <w:rPr>
          <w:rFonts w:cs="Arial"/>
        </w:rPr>
        <w:t>eV</w:t>
      </w:r>
      <w:proofErr w:type="spellEnd"/>
      <w:r w:rsidR="00DA1BD9" w:rsidRPr="00F769DF">
        <w:rPr>
          <w:rFonts w:cs="Arial"/>
        </w:rPr>
        <w:t xml:space="preserve"> in the collision and still move off with the remaining energy and reach the plate.</w:t>
      </w:r>
    </w:p>
    <w:p w:rsidR="00DA1BD9" w:rsidRPr="00F769DF" w:rsidRDefault="00DA1BD9" w:rsidP="00960BBB">
      <w:pPr>
        <w:spacing w:after="120"/>
        <w:ind w:left="288" w:hanging="288"/>
        <w:rPr>
          <w:rFonts w:cs="Arial"/>
        </w:rPr>
      </w:pPr>
      <w:r w:rsidRPr="00F769DF">
        <w:rPr>
          <w:rFonts w:cs="Arial"/>
        </w:rPr>
        <w:t>•</w:t>
      </w:r>
      <w:r w:rsidRPr="00F769DF">
        <w:rPr>
          <w:rFonts w:cs="Arial"/>
        </w:rPr>
        <w:tab/>
        <w:t xml:space="preserve">At electron energies of 6.7 </w:t>
      </w:r>
      <w:proofErr w:type="spellStart"/>
      <w:r w:rsidRPr="00F769DF">
        <w:rPr>
          <w:rFonts w:cs="Arial"/>
        </w:rPr>
        <w:t>eV</w:t>
      </w:r>
      <w:proofErr w:type="spellEnd"/>
      <w:r w:rsidRPr="00F769DF">
        <w:rPr>
          <w:rFonts w:cs="Arial"/>
        </w:rPr>
        <w:t xml:space="preserve"> and 8.8 </w:t>
      </w:r>
      <w:proofErr w:type="spellStart"/>
      <w:r w:rsidRPr="00F769DF">
        <w:rPr>
          <w:rFonts w:cs="Arial"/>
        </w:rPr>
        <w:t>eV</w:t>
      </w:r>
      <w:proofErr w:type="spellEnd"/>
      <w:r w:rsidRPr="00F769DF">
        <w:rPr>
          <w:rFonts w:cs="Arial"/>
        </w:rPr>
        <w:t>, collisions once again rob the bombarding electrons of all their energy, but these col</w:t>
      </w:r>
      <w:r w:rsidRPr="00F769DF">
        <w:rPr>
          <w:rFonts w:cs="Arial"/>
        </w:rPr>
        <w:softHyphen/>
        <w:t xml:space="preserve">lisions are less likely to occur than those at </w:t>
      </w:r>
      <w:r>
        <w:rPr>
          <w:rFonts w:cs="Arial"/>
        </w:rPr>
        <w:t>4.9</w:t>
      </w:r>
      <w:r w:rsidRPr="00F769DF">
        <w:rPr>
          <w:rFonts w:cs="Arial"/>
        </w:rPr>
        <w:t xml:space="preserve"> </w:t>
      </w:r>
      <w:proofErr w:type="spellStart"/>
      <w:r w:rsidRPr="00F769DF">
        <w:rPr>
          <w:rFonts w:cs="Arial"/>
        </w:rPr>
        <w:t>eV</w:t>
      </w:r>
      <w:proofErr w:type="spellEnd"/>
      <w:r w:rsidRPr="00F769DF">
        <w:rPr>
          <w:rFonts w:cs="Arial"/>
        </w:rPr>
        <w:t xml:space="preserve">, </w:t>
      </w:r>
      <w:r>
        <w:rPr>
          <w:rFonts w:cs="Arial"/>
        </w:rPr>
        <w:t xml:space="preserve">(i.e. mercury atoms prefer to absorb 4.9 </w:t>
      </w:r>
      <w:proofErr w:type="spellStart"/>
      <w:r>
        <w:rPr>
          <w:rFonts w:cs="Arial"/>
        </w:rPr>
        <w:t>eV</w:t>
      </w:r>
      <w:proofErr w:type="spellEnd"/>
      <w:r>
        <w:rPr>
          <w:rFonts w:cs="Arial"/>
        </w:rPr>
        <w:t xml:space="preserve"> of energy) </w:t>
      </w:r>
      <w:r w:rsidRPr="00F769DF">
        <w:rPr>
          <w:rFonts w:cs="Arial"/>
        </w:rPr>
        <w:t>so that the effect on the current is less severe.</w:t>
      </w:r>
    </w:p>
    <w:p w:rsidR="00DA1BD9" w:rsidRPr="00F769DF" w:rsidRDefault="00DA1BD9" w:rsidP="00960BBB">
      <w:pPr>
        <w:spacing w:after="120"/>
        <w:ind w:left="288" w:hanging="288"/>
        <w:rPr>
          <w:rFonts w:cs="Arial"/>
        </w:rPr>
      </w:pPr>
      <w:r w:rsidRPr="00F769DF">
        <w:rPr>
          <w:rFonts w:cs="Arial"/>
        </w:rPr>
        <w:t>•</w:t>
      </w:r>
      <w:r w:rsidRPr="00F769DF">
        <w:rPr>
          <w:rFonts w:cs="Arial"/>
        </w:rPr>
        <w:tab/>
        <w:t xml:space="preserve">At 9.8 </w:t>
      </w:r>
      <w:proofErr w:type="spellStart"/>
      <w:r w:rsidR="00F75184">
        <w:rPr>
          <w:rFonts w:cs="Arial"/>
        </w:rPr>
        <w:t>e</w:t>
      </w:r>
      <w:r w:rsidRPr="00F769DF">
        <w:rPr>
          <w:rFonts w:cs="Arial"/>
        </w:rPr>
        <w:t>V</w:t>
      </w:r>
      <w:proofErr w:type="spellEnd"/>
      <w:r w:rsidRPr="00F769DF">
        <w:rPr>
          <w:rFonts w:cs="Arial"/>
        </w:rPr>
        <w:t xml:space="preserve">, electrons are able to make a collision, losing </w:t>
      </w:r>
      <w:r>
        <w:rPr>
          <w:rFonts w:cs="Arial"/>
        </w:rPr>
        <w:t>4.9</w:t>
      </w:r>
      <w:r w:rsidRPr="00F769DF">
        <w:rPr>
          <w:rFonts w:cs="Arial"/>
        </w:rPr>
        <w:t xml:space="preserve"> </w:t>
      </w:r>
      <w:proofErr w:type="spellStart"/>
      <w:r w:rsidRPr="00F769DF">
        <w:rPr>
          <w:rFonts w:cs="Arial"/>
        </w:rPr>
        <w:t>eV</w:t>
      </w:r>
      <w:proofErr w:type="spellEnd"/>
      <w:r w:rsidRPr="00F769DF">
        <w:rPr>
          <w:rFonts w:cs="Arial"/>
        </w:rPr>
        <w:t xml:space="preserve"> of energy, and then go on to make a </w:t>
      </w:r>
      <w:r w:rsidRPr="00857122">
        <w:rPr>
          <w:rFonts w:cs="Arial"/>
          <w:u w:val="single"/>
        </w:rPr>
        <w:t>second similar collision</w:t>
      </w:r>
      <w:r w:rsidRPr="00F769DF">
        <w:rPr>
          <w:rFonts w:cs="Arial"/>
        </w:rPr>
        <w:t xml:space="preserve"> with another mercury atom, losing an</w:t>
      </w:r>
      <w:r w:rsidRPr="00F769DF">
        <w:rPr>
          <w:rFonts w:cs="Arial"/>
        </w:rPr>
        <w:softHyphen/>
        <w:t xml:space="preserve">other </w:t>
      </w:r>
      <w:r>
        <w:rPr>
          <w:rFonts w:cs="Arial"/>
        </w:rPr>
        <w:t>4.9</w:t>
      </w:r>
      <w:r w:rsidRPr="00F769DF">
        <w:rPr>
          <w:rFonts w:cs="Arial"/>
        </w:rPr>
        <w:t xml:space="preserve"> </w:t>
      </w:r>
      <w:proofErr w:type="spellStart"/>
      <w:r w:rsidRPr="00F769DF">
        <w:rPr>
          <w:rFonts w:cs="Arial"/>
        </w:rPr>
        <w:t>eV</w:t>
      </w:r>
      <w:proofErr w:type="spellEnd"/>
      <w:r w:rsidRPr="00F769DF">
        <w:rPr>
          <w:rFonts w:cs="Arial"/>
        </w:rPr>
        <w:t xml:space="preserve"> of energy. Since these collisions are more probable, a sharper decrease in current occurs.</w:t>
      </w:r>
    </w:p>
    <w:p w:rsidR="00C36413" w:rsidRDefault="005C4BB1">
      <w:r>
        <w:rPr>
          <w:noProof/>
        </w:rPr>
        <mc:AlternateContent>
          <mc:Choice Requires="wpg">
            <w:drawing>
              <wp:anchor distT="0" distB="0" distL="114300" distR="114300" simplePos="0" relativeHeight="251656192" behindDoc="0" locked="0" layoutInCell="1" allowOverlap="1">
                <wp:simplePos x="0" y="0"/>
                <wp:positionH relativeFrom="column">
                  <wp:posOffset>3023235</wp:posOffset>
                </wp:positionH>
                <wp:positionV relativeFrom="paragraph">
                  <wp:posOffset>429260</wp:posOffset>
                </wp:positionV>
                <wp:extent cx="3315335" cy="2514600"/>
                <wp:effectExtent l="0" t="0" r="0" b="0"/>
                <wp:wrapSquare wrapText="left"/>
                <wp:docPr id="500" name="Group 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15335" cy="2514600"/>
                          <a:chOff x="6021" y="8464"/>
                          <a:chExt cx="5221" cy="3960"/>
                        </a:xfrm>
                      </wpg:grpSpPr>
                      <wpg:grpSp>
                        <wpg:cNvPr id="501" name="Group 171"/>
                        <wpg:cNvGrpSpPr>
                          <a:grpSpLocks/>
                        </wpg:cNvGrpSpPr>
                        <wpg:grpSpPr bwMode="auto">
                          <a:xfrm>
                            <a:off x="6021" y="8464"/>
                            <a:ext cx="3060" cy="3960"/>
                            <a:chOff x="6201" y="8284"/>
                            <a:chExt cx="3060" cy="3960"/>
                          </a:xfrm>
                        </wpg:grpSpPr>
                        <wpg:grpSp>
                          <wpg:cNvPr id="502" name="Group 165"/>
                          <wpg:cNvGrpSpPr>
                            <a:grpSpLocks/>
                          </wpg:cNvGrpSpPr>
                          <wpg:grpSpPr bwMode="auto">
                            <a:xfrm>
                              <a:off x="7101" y="8284"/>
                              <a:ext cx="2160" cy="3600"/>
                              <a:chOff x="7101" y="8284"/>
                              <a:chExt cx="2160" cy="3600"/>
                            </a:xfrm>
                          </wpg:grpSpPr>
                          <wps:wsp>
                            <wps:cNvPr id="503" name="Line 157"/>
                            <wps:cNvCnPr/>
                            <wps:spPr bwMode="auto">
                              <a:xfrm>
                                <a:off x="710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158"/>
                            <wps:cNvCnPr/>
                            <wps:spPr bwMode="auto">
                              <a:xfrm>
                                <a:off x="926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159"/>
                            <wps:cNvCnPr/>
                            <wps:spPr bwMode="auto">
                              <a:xfrm>
                                <a:off x="7101" y="1188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6" name="Line 160"/>
                            <wps:cNvCnPr/>
                            <wps:spPr bwMode="auto">
                              <a:xfrm>
                                <a:off x="7101" y="104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7" name="Line 161"/>
                            <wps:cNvCnPr/>
                            <wps:spPr bwMode="auto">
                              <a:xfrm>
                                <a:off x="7101" y="990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8" name="Line 162"/>
                            <wps:cNvCnPr/>
                            <wps:spPr bwMode="auto">
                              <a:xfrm>
                                <a:off x="7101" y="936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09" name="Line 163"/>
                            <wps:cNvCnPr/>
                            <wps:spPr bwMode="auto">
                              <a:xfrm>
                                <a:off x="7101" y="86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0" name="Rectangle 164"/>
                            <wps:cNvSpPr>
                              <a:spLocks noChangeArrowheads="1"/>
                            </wps:cNvSpPr>
                            <wps:spPr bwMode="auto">
                              <a:xfrm>
                                <a:off x="7101" y="8284"/>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511" name="Text Box 166"/>
                          <wps:cNvSpPr txBox="1">
                            <a:spLocks noChangeArrowheads="1"/>
                          </wps:cNvSpPr>
                          <wps:spPr bwMode="auto">
                            <a:xfrm>
                              <a:off x="6201" y="84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sidRPr="00B103F8">
                                  <w:rPr>
                                    <w:sz w:val="20"/>
                                  </w:rPr>
                                  <w:t xml:space="preserve">10.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12" name="Text Box 167"/>
                          <wps:cNvSpPr txBox="1">
                            <a:spLocks noChangeArrowheads="1"/>
                          </wps:cNvSpPr>
                          <wps:spPr bwMode="auto">
                            <a:xfrm>
                              <a:off x="6201" y="918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8.8</w:t>
                                </w:r>
                                <w:r w:rsidRPr="00B103F8">
                                  <w:rPr>
                                    <w:sz w:val="20"/>
                                  </w:rPr>
                                  <w:t xml:space="preserve">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13" name="Text Box 168"/>
                          <wps:cNvSpPr txBox="1">
                            <a:spLocks noChangeArrowheads="1"/>
                          </wps:cNvSpPr>
                          <wps:spPr bwMode="auto">
                            <a:xfrm>
                              <a:off x="6201" y="972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6.67</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14" name="Text Box 169"/>
                          <wps:cNvSpPr txBox="1">
                            <a:spLocks noChangeArrowheads="1"/>
                          </wps:cNvSpPr>
                          <wps:spPr bwMode="auto">
                            <a:xfrm>
                              <a:off x="6201" y="102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4.89</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515" name="Text Box 170"/>
                          <wps:cNvSpPr txBox="1">
                            <a:spLocks noChangeArrowheads="1"/>
                          </wps:cNvSpPr>
                          <wps:spPr bwMode="auto">
                            <a:xfrm>
                              <a:off x="6201" y="1170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 xml:space="preserve">0 </w:t>
                                </w:r>
                                <w:proofErr w:type="spellStart"/>
                                <w:r w:rsidRPr="00B103F8">
                                  <w:rPr>
                                    <w:sz w:val="20"/>
                                  </w:rPr>
                                  <w:t>eV</w:t>
                                </w:r>
                                <w:proofErr w:type="spellEnd"/>
                              </w:p>
                            </w:txbxContent>
                          </wps:txbx>
                          <wps:bodyPr rot="0" vert="horz" wrap="square" lIns="91440" tIns="45720" rIns="91440" bIns="45720" anchor="t" anchorCtr="0" upright="1">
                            <a:noAutofit/>
                          </wps:bodyPr>
                        </wps:wsp>
                      </wpg:grpSp>
                      <wpg:grpSp>
                        <wpg:cNvPr id="516" name="Group 149"/>
                        <wpg:cNvGrpSpPr>
                          <a:grpSpLocks/>
                        </wpg:cNvGrpSpPr>
                        <wpg:grpSpPr bwMode="auto">
                          <a:xfrm>
                            <a:off x="6921" y="8644"/>
                            <a:ext cx="4321" cy="3600"/>
                            <a:chOff x="6561" y="10516"/>
                            <a:chExt cx="4321" cy="3600"/>
                          </a:xfrm>
                        </wpg:grpSpPr>
                        <wps:wsp>
                          <wps:cNvPr id="517" name="Rectangle 29"/>
                          <wps:cNvSpPr>
                            <a:spLocks noChangeArrowheads="1"/>
                          </wps:cNvSpPr>
                          <wps:spPr bwMode="auto">
                            <a:xfrm>
                              <a:off x="8865" y="13684"/>
                              <a:ext cx="12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71C" w:rsidRPr="00DD3C0A" w:rsidRDefault="0087271C">
                                <w:pPr>
                                  <w:rPr>
                                    <w:sz w:val="20"/>
                                  </w:rPr>
                                </w:pPr>
                                <w:r w:rsidRPr="00DD3C0A">
                                  <w:rPr>
                                    <w:sz w:val="20"/>
                                  </w:rPr>
                                  <w:t>ground state</w:t>
                                </w:r>
                              </w:p>
                            </w:txbxContent>
                          </wps:txbx>
                          <wps:bodyPr rot="0" vert="horz" wrap="square" lIns="12700" tIns="12700" rIns="12700" bIns="12700" anchor="t" anchorCtr="0" upright="1">
                            <a:noAutofit/>
                          </wps:bodyPr>
                        </wps:wsp>
                        <wps:wsp>
                          <wps:cNvPr id="518" name="Rectangle 38"/>
                          <wps:cNvSpPr>
                            <a:spLocks noChangeArrowheads="1"/>
                          </wps:cNvSpPr>
                          <wps:spPr bwMode="auto">
                            <a:xfrm>
                              <a:off x="8865" y="12244"/>
                              <a:ext cx="20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71C" w:rsidRPr="00DD3C0A" w:rsidRDefault="0087271C">
                                <w:pPr>
                                  <w:rPr>
                                    <w:sz w:val="20"/>
                                  </w:rPr>
                                </w:pPr>
                                <w:r w:rsidRPr="00DD3C0A">
                                  <w:rPr>
                                    <w:sz w:val="20"/>
                                  </w:rPr>
                                  <w:t>1</w:t>
                                </w:r>
                                <w:r w:rsidRPr="00DD3C0A">
                                  <w:rPr>
                                    <w:sz w:val="20"/>
                                    <w:vertAlign w:val="superscript"/>
                                  </w:rPr>
                                  <w:t>st</w:t>
                                </w:r>
                                <w:r w:rsidRPr="00DD3C0A">
                                  <w:rPr>
                                    <w:sz w:val="20"/>
                                  </w:rPr>
                                  <w:t xml:space="preserve"> excitation level</w:t>
                                </w:r>
                              </w:p>
                            </w:txbxContent>
                          </wps:txbx>
                          <wps:bodyPr rot="0" vert="horz" wrap="square" lIns="12700" tIns="12700" rIns="12700" bIns="12700" anchor="t" anchorCtr="0" upright="1">
                            <a:noAutofit/>
                          </wps:bodyPr>
                        </wps:wsp>
                        <wps:wsp>
                          <wps:cNvPr id="519" name="Rectangle 44"/>
                          <wps:cNvSpPr>
                            <a:spLocks noChangeArrowheads="1"/>
                          </wps:cNvSpPr>
                          <wps:spPr bwMode="auto">
                            <a:xfrm>
                              <a:off x="8865" y="11668"/>
                              <a:ext cx="201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71C" w:rsidRPr="00DD3C0A" w:rsidRDefault="0087271C">
                                <w:pPr>
                                  <w:rPr>
                                    <w:sz w:val="20"/>
                                  </w:rPr>
                                </w:pPr>
                                <w:r w:rsidRPr="00DD3C0A">
                                  <w:rPr>
                                    <w:sz w:val="20"/>
                                  </w:rPr>
                                  <w:t>2</w:t>
                                </w:r>
                                <w:r w:rsidRPr="00DD3C0A">
                                  <w:rPr>
                                    <w:sz w:val="20"/>
                                    <w:vertAlign w:val="superscript"/>
                                  </w:rPr>
                                  <w:t>nd</w:t>
                                </w:r>
                                <w:r w:rsidRPr="00DD3C0A">
                                  <w:rPr>
                                    <w:sz w:val="20"/>
                                  </w:rPr>
                                  <w:t xml:space="preserve"> excitation level</w:t>
                                </w:r>
                              </w:p>
                              <w:p w:rsidR="0087271C" w:rsidRDefault="0087271C"/>
                            </w:txbxContent>
                          </wps:txbx>
                          <wps:bodyPr rot="0" vert="horz" wrap="square" lIns="12700" tIns="12700" rIns="12700" bIns="12700" anchor="t" anchorCtr="0" upright="1">
                            <a:noAutofit/>
                          </wps:bodyPr>
                        </wps:wsp>
                        <wps:wsp>
                          <wps:cNvPr id="520" name="Rectangle 50"/>
                          <wps:cNvSpPr>
                            <a:spLocks noChangeArrowheads="1"/>
                          </wps:cNvSpPr>
                          <wps:spPr bwMode="auto">
                            <a:xfrm>
                              <a:off x="8865" y="11092"/>
                              <a:ext cx="183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71C" w:rsidRPr="00DD3C0A" w:rsidRDefault="0087271C">
                                <w:pPr>
                                  <w:rPr>
                                    <w:sz w:val="20"/>
                                  </w:rPr>
                                </w:pPr>
                                <w:r w:rsidRPr="00DD3C0A">
                                  <w:rPr>
                                    <w:sz w:val="20"/>
                                  </w:rPr>
                                  <w:t>3</w:t>
                                </w:r>
                                <w:r w:rsidRPr="00DD3C0A">
                                  <w:rPr>
                                    <w:sz w:val="20"/>
                                    <w:vertAlign w:val="superscript"/>
                                  </w:rPr>
                                  <w:t>rd</w:t>
                                </w:r>
                                <w:r w:rsidRPr="00DD3C0A">
                                  <w:rPr>
                                    <w:sz w:val="20"/>
                                  </w:rPr>
                                  <w:t xml:space="preserve"> excitation level</w:t>
                                </w:r>
                              </w:p>
                              <w:p w:rsidR="0087271C" w:rsidRDefault="0087271C"/>
                            </w:txbxContent>
                          </wps:txbx>
                          <wps:bodyPr rot="0" vert="horz" wrap="square" lIns="12700" tIns="12700" rIns="12700" bIns="12700" anchor="t" anchorCtr="0" upright="1">
                            <a:noAutofit/>
                          </wps:bodyPr>
                        </wps:wsp>
                        <wps:wsp>
                          <wps:cNvPr id="521" name="Rectangle 58"/>
                          <wps:cNvSpPr>
                            <a:spLocks noChangeArrowheads="1"/>
                          </wps:cNvSpPr>
                          <wps:spPr bwMode="auto">
                            <a:xfrm>
                              <a:off x="8865" y="10516"/>
                              <a:ext cx="17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271C" w:rsidRPr="00DD3C0A" w:rsidRDefault="0087271C">
                                <w:pPr>
                                  <w:rPr>
                                    <w:sz w:val="20"/>
                                  </w:rPr>
                                </w:pPr>
                                <w:r w:rsidRPr="00DD3C0A">
                                  <w:rPr>
                                    <w:sz w:val="20"/>
                                  </w:rPr>
                                  <w:t>ionization level</w:t>
                                </w:r>
                              </w:p>
                            </w:txbxContent>
                          </wps:txbx>
                          <wps:bodyPr rot="0" vert="horz" wrap="square" lIns="12700" tIns="12700" rIns="12700" bIns="12700" anchor="t" anchorCtr="0" upright="1">
                            <a:noAutofit/>
                          </wps:bodyPr>
                        </wps:wsp>
                        <wps:wsp>
                          <wps:cNvPr id="522" name="Text Box 84"/>
                          <wps:cNvSpPr txBox="1">
                            <a:spLocks noChangeArrowheads="1"/>
                          </wps:cNvSpPr>
                          <wps:spPr bwMode="auto">
                            <a:xfrm>
                              <a:off x="6561" y="10758"/>
                              <a:ext cx="2160"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271C" w:rsidRDefault="0087271C">
                                <w:pPr>
                                  <w:rPr>
                                    <w:sz w:val="16"/>
                                  </w:rPr>
                                </w:pPr>
                                <w:r>
                                  <w:rPr>
                                    <w:sz w:val="16"/>
                                  </w:rPr>
                                  <w:t>many other excitation levels exist in this region</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2" o:spid="_x0000_s1067" style="position:absolute;margin-left:238.05pt;margin-top:33.8pt;width:261.05pt;height:198pt;z-index:251656192" coordorigin="6021,8464" coordsize="5221,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">
                <v:group id="Group 171" o:spid="_x0000_s1068" style="position:absolute;left:6021;top:8464;width:3060;height:3960" coordorigin="6201,8284" coordsize="306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group id="Group 165" o:spid="_x0000_s1069" style="position:absolute;left:7101;top:8284;width:2160;height:3600" coordorigin="7101,8284" coordsize="21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9UNqcYAAADcAAAADwAAAGRycy9kb3ducmV2LnhtbESPQWvCQBSE74X+h+UV&#10;ems2sVgkdQ1BVHoQoUaQ3h7ZZxLMvg3ZNYn/visUehxm5htmmU2mFQP1rrGsIIliEMSl1Q1XCk7F&#10;9m0Bwnlkja1lUnAnB9nq+WmJqbYjf9Nw9JUIEHYpKqi971IpXVmTQRfZjjh4F9sb9EH2ldQ9jgFu&#10;WjmL4w9psOGwUGNH65rK6/FmFOxGHPP3ZDPsr5f1/aeYH877hJR6fZnyTxCeJv8f/mt/aQXzeAa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1Q2pxgAAANwA&#10;AAAPAAAAAAAAAAAAAAAAAKoCAABkcnMvZG93bnJldi54bWxQSwUGAAAAAAQABAD6AAAAnQMAAAAA&#10;">
                    <v:line id="Line 157" o:spid="_x0000_s1070" style="position:absolute;visibility:visible;mso-wrap-style:square" from="7101,8284" to="71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QysMcAAADcAAAADwAAAGRycy9kb3ducmV2LnhtbESPT2vCQBTE74LfYXlCb7qx0iCpq4il&#10;oD2U+gfa4zP7mkSzb8PuNkm/fbcgeBxm5jfMYtWbWrTkfGVZwXSSgCDOra64UHA6vo7nIHxA1lhb&#10;JgW/5GG1HA4WmGnb8Z7aQyhEhLDPUEEZQpNJ6fOSDPqJbYij922dwRClK6R22EW4qeVjkqTSYMVx&#10;ocSGNiXl18OPUfA++0jb9e5t23/u0nP+sj9/XTqn1MOoXz+DCNSHe/jW3moFT8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pDKwxwAAANwAAAAPAAAAAAAA&#10;AAAAAAAAAKECAABkcnMvZG93bnJldi54bWxQSwUGAAAAAAQABAD5AAAAlQMAAAAA&#10;"/>
                    <v:line id="Line 158" o:spid="_x0000_s1071" style="position:absolute;visibility:visible;mso-wrap-style:square" from="9261,82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2qxMcAAADcAAAADwAAAGRycy9kb3ducmV2LnhtbESPQWvCQBSE74L/YXlCb7ppq6GkriIt&#10;Be1B1Bba4zP7mkSzb8PumqT/3hUKPQ4z8w0zX/amFi05X1lWcD9JQBDnVldcKPj8eBs/gfABWWNt&#10;mRT8koflYjiYY6Ztx3tqD6EQEcI+QwVlCE0mpc9LMugntiGO3o91BkOUrpDaYRfhppYPSZJKgxXH&#10;hRIbeikpPx8uRsH2cZe2q837uv/apMf8dX/8PnVOqbtRv3oGEagP/+G/9lormCV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TarExwAAANwAAAAPAAAAAAAA&#10;AAAAAAAAAKECAABkcnMvZG93bnJldi54bWxQSwUGAAAAAAQABAD5AAAAlQMAAAAA&#10;"/>
                    <v:line id="Line 159" o:spid="_x0000_s1072" style="position:absolute;visibility:visible;mso-wrap-style:square" from="7101,118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ip5sUAAADcAAAADwAAAGRycy9kb3ducmV2LnhtbESP3WoCMRSE74W+QziF3mnWg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ip5sUAAADcAAAADwAAAAAAAAAA&#10;AAAAAAChAgAAZHJzL2Rvd25yZXYueG1sUEsFBgAAAAAEAAQA+QAAAJMDAAAAAA==&#10;" strokeweight="1pt"/>
                    <v:line id="Line 160" o:spid="_x0000_s1073" style="position:absolute;visibility:visible;mso-wrap-style:square" from="7101,10444" to="926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3kcQAAADcAAAADwAAAGRycy9kb3ducmV2LnhtbESP0WoCMRRE3wv+Q7hC3zRroVJXoxSt&#10;oPhQtP2A6+a62bq5WZKoq19vBKGPw8ycYSaz1tbiTD5UjhUM+hkI4sLpiksFvz/L3geIEJE11o5J&#10;wZUCzKadlwnm2l14S+ddLEWCcMhRgYmxyaUMhSGLoe8a4uQdnLcYk/Sl1B4vCW5r+ZZlQ2mx4rRg&#10;sKG5oeK4O1kFa7/fHAe30sg9r/1X/b0YBfun1Gu3/RyDiNTG//CzvdIK3rMhPM6kIy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6jeRxAAAANwAAAAPAAAAAAAAAAAA&#10;AAAAAKECAABkcnMvZG93bnJldi54bWxQSwUGAAAAAAQABAD5AAAAkgMAAAAA&#10;" strokeweight="1pt"/>
                    <v:line id="Line 161" o:spid="_x0000_s1074" style="position:absolute;visibility:visible;mso-wrap-style:square" from="7101,9904" to="92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aSCsQAAADcAAAADwAAAGRycy9kb3ducmV2LnhtbESP0WoCMRRE3wv+Q7gF3zRrwdauRpGq&#10;UPFB1H7AdXPdbN3cLEnUbb/eFIQ+DjNzhpnMWluLK/lQOVYw6GcgiAunKy4VfB1WvRGIEJE11o5J&#10;wQ8FmE07TxPMtbvxjq77WIoE4ZCjAhNjk0sZCkMWQ981xMk7OW8xJulLqT3eEtzW8iXLXqXFitOC&#10;wYY+DBXn/cUqWPvj5jz4LY088tov6+3iPdhvpbrP7XwMIlIb/8OP9qdWMMze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ppIKxAAAANwAAAAPAAAAAAAAAAAA&#10;AAAAAKECAABkcnMvZG93bnJldi54bWxQSwUGAAAAAAQABAD5AAAAkgMAAAAA&#10;" strokeweight="1pt"/>
                    <v:line id="Line 162" o:spid="_x0000_s1075" style="position:absolute;visibility:visible;mso-wrap-style:square" from="7101,9364" to="926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kGeMEAAADcAAAADwAAAGRycy9kb3ducmV2LnhtbERP3WrCMBS+F/YO4Qy809SBw9WmIjpB&#10;2cWY2wMcm2NTbU5KErXu6ZeLgZcf33+x6G0rruRD41jBZJyBIK6cbrhW8PO9Gc1AhIissXVMCu4U&#10;YFE+DQrMtbvxF133sRYphEOOCkyMXS5lqAxZDGPXESfu6LzFmKCvpfZ4S+G2lS9Z9iotNpwaDHa0&#10;MlSd9xerYOcPH+fJb23kgXf+vf1cvwV7Umr43C/nICL18SH+d2+1gmmW1qY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OQZ4wQAAANwAAAAPAAAAAAAAAAAAAAAA&#10;AKECAABkcnMvZG93bnJldi54bWxQSwUGAAAAAAQABAD5AAAAjwMAAAAA&#10;" strokeweight="1pt"/>
                    <v:line id="Line 163" o:spid="_x0000_s1076" style="position:absolute;visibility:visible;mso-wrap-style:square" from="7101,8644" to="926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Wj48QAAADcAAAADwAAAGRycy9kb3ducmV2LnhtbESP3WoCMRSE7wXfIRyhd5q1UKmrUURb&#10;qPRC/HmA4+a4Wd2cLEmqW5++EQpeDjPzDTOdt7YWV/KhcqxgOMhAEBdOV1wqOOw/++8gQkTWWDsm&#10;Bb8UYD7rdqaYa3fjLV13sRQJwiFHBSbGJpcyFIYshoFriJN3ct5iTNKXUnu8Jbit5WuWjaTFitOC&#10;wYaWhorL7scqWPvj92V4L4088tp/1JvVONizUi+9djEBEamNz/B/+0sreMvG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daPjxAAAANwAAAAPAAAAAAAAAAAA&#10;AAAAAKECAABkcnMvZG93bnJldi54bWxQSwUGAAAAAAQABAD5AAAAkgMAAAAA&#10;" strokeweight="1pt"/>
                    <v:rect id="Rectangle 164" o:spid="_x0000_s1077" style="position:absolute;left:7101;top:828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pFO8IA&#10;AADcAAAADwAAAGRycy9kb3ducmV2LnhtbERPS2vCQBC+F/wPywje6saCpaRuRKSFHgQxLWJvQ3by&#10;oNnZkB2T6K/vHgo9fnzvzXZyrRqoD41nA6tlAoq48LbhysDX5/vjC6ggyBZbz2TgRgG22exhg6n1&#10;I59oyKVSMYRDigZqkS7VOhQ1OQxL3xFHrvS9Q4mwr7TtcYzhrtVPSfKsHTYcG2rsaF9T8ZNfnQH5&#10;vpzysXuTs7eXa3m+H9EeBmMW82n3Ckpokn/xn/vDGliv4vx4Jh4Bnf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kU7wgAAANwAAAAPAAAAAAAAAAAAAAAAAJgCAABkcnMvZG93&#10;bnJldi54bWxQSwUGAAAAAAQABAD1AAAAhwMAAAAA&#10;" fillcolor="silver" stroked="f">
                      <v:fill opacity="32896f"/>
                    </v:rect>
                  </v:group>
                  <v:shape id="Text Box 166" o:spid="_x0000_s1078" type="#_x0000_t202" style="position:absolute;left:6201;top:84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hv8UA&#10;AADcAAAADwAAAGRycy9kb3ducmV2LnhtbESPQWvCQBSE74X+h+UJvUjdpNA2xmxEhAZPgrHQ6zP7&#10;TILZtyG7Nem/dwuCx2FmvmGy9WQ6caXBtZYVxIsIBHFldcu1gu/j12sCwnlkjZ1lUvBHDtb581OG&#10;qbYjH+ha+loECLsUFTTe96mUrmrIoFvYnjh4ZzsY9EEOtdQDjgFuOvkWRR/SYMthocGetg1Vl/LX&#10;KJh+/L5e7relTrpivpkfkuLz5JR6mU2bFQhPk3+E7+2dVvAex/B/JhwB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eG/xQAAANwAAAAPAAAAAAAAAAAAAAAAAJgCAABkcnMv&#10;ZG93bnJldi54bWxQSwUGAAAAAAQABAD1AAAAigMAAAAA&#10;" filled="f" fillcolor="#030" stroked="f">
                    <v:textbox>
                      <w:txbxContent>
                        <w:p w:rsidR="00B103F8" w:rsidRPr="00B103F8" w:rsidRDefault="00B103F8" w:rsidP="00B103F8">
                          <w:pPr>
                            <w:jc w:val="center"/>
                            <w:rPr>
                              <w:sz w:val="20"/>
                            </w:rPr>
                          </w:pPr>
                          <w:r w:rsidRPr="00B103F8">
                            <w:rPr>
                              <w:sz w:val="20"/>
                            </w:rPr>
                            <w:t>10.4 eV</w:t>
                          </w:r>
                        </w:p>
                      </w:txbxContent>
                    </v:textbox>
                  </v:shape>
                  <v:shape id="Text Box 167" o:spid="_x0000_s1079" type="#_x0000_t202" style="position:absolute;left:6201;top:91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t/yMUA&#10;AADcAAAADwAAAGRycy9kb3ducmV2LnhtbESPQWuDQBSE74X8h+UFeglxTaCtta4SApWchNhAri/u&#10;q0rdt+JuE/vvs4VCj8PMfMNkxWwGcaXJ9ZYVbKIYBHFjdc+tgtPH+zoB4TyyxsEyKfghB0W+eMgw&#10;1fbGR7rWvhUBwi5FBZ33Yyqlazoy6CI7Egfv004GfZBTK/WEtwA3g9zG8bM02HNY6HCkfUfNV/1t&#10;FMxnX7Wv1b7WyVCudqtjUr5cnFKPy3n3BsLT7P/Df+2DVvC02cLvmXAEZH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m3/IxQAAANwAAAAPAAAAAAAAAAAAAAAAAJgCAABkcnMv&#10;ZG93bnJldi54bWxQSwUGAAAAAAQABAD1AAAAigMAAAAA&#10;" filled="f" fillcolor="#030" stroked="f">
                    <v:textbox>
                      <w:txbxContent>
                        <w:p w:rsidR="00B103F8" w:rsidRPr="00B103F8" w:rsidRDefault="00B103F8" w:rsidP="00B103F8">
                          <w:pPr>
                            <w:jc w:val="center"/>
                            <w:rPr>
                              <w:sz w:val="20"/>
                            </w:rPr>
                          </w:pPr>
                          <w:r>
                            <w:rPr>
                              <w:sz w:val="20"/>
                            </w:rPr>
                            <w:t>8.8</w:t>
                          </w:r>
                          <w:r w:rsidRPr="00B103F8">
                            <w:rPr>
                              <w:sz w:val="20"/>
                            </w:rPr>
                            <w:t>4 eV</w:t>
                          </w:r>
                        </w:p>
                      </w:txbxContent>
                    </v:textbox>
                  </v:shape>
                  <v:shape id="Text Box 168" o:spid="_x0000_s1080" type="#_x0000_t202" style="position:absolute;left:6201;top:972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faU8YA&#10;AADcAAAADwAAAGRycy9kb3ducmV2LnhtbESPQWvCQBSE74X+h+UVehGzSaWaRlcJgUpPglHo9TX7&#10;mgSzb0N2a+K/7xYKHoeZ+YbZ7CbTiSsNrrWsIIliEMSV1S3XCs6n93kKwnlkjZ1lUnAjB7vt48MG&#10;M21HPtK19LUIEHYZKmi87zMpXdWQQRfZnjh433Yw6IMcaqkHHAPcdPIljpfSYMthocGeioaqS/lj&#10;FEyf/lC/HYpSp91+ls+O6X715ZR6fpryNQhPk7+H/9sfWsFrsoC/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faU8YAAADcAAAADwAAAAAAAAAAAAAAAACYAgAAZHJz&#10;L2Rvd25yZXYueG1sUEsFBgAAAAAEAAQA9QAAAIsDAAAAAA==&#10;" filled="f" fillcolor="#030" stroked="f">
                    <v:textbox>
                      <w:txbxContent>
                        <w:p w:rsidR="00B103F8" w:rsidRPr="00B103F8" w:rsidRDefault="00B103F8" w:rsidP="00B103F8">
                          <w:pPr>
                            <w:jc w:val="center"/>
                            <w:rPr>
                              <w:sz w:val="20"/>
                            </w:rPr>
                          </w:pPr>
                          <w:r>
                            <w:rPr>
                              <w:sz w:val="20"/>
                            </w:rPr>
                            <w:t>6.67</w:t>
                          </w:r>
                          <w:r w:rsidRPr="00B103F8">
                            <w:rPr>
                              <w:sz w:val="20"/>
                            </w:rPr>
                            <w:t xml:space="preserve"> eV</w:t>
                          </w:r>
                        </w:p>
                      </w:txbxContent>
                    </v:textbox>
                  </v:shape>
                  <v:shape id="Text Box 169" o:spid="_x0000_s1081" type="#_x0000_t202" style="position:absolute;left:6201;top:102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CJ8YA&#10;AADcAAAADwAAAGRycy9kb3ducmV2LnhtbESPQWvCQBSE74X+h+UVehGzSbGaRlcJgUpPglHo9TX7&#10;mgSzb0N2a+K/7xYKHoeZ+YbZ7CbTiSsNrrWsIIliEMSV1S3XCs6n93kKwnlkjZ1lUnAjB7vt48MG&#10;M21HPtK19LUIEHYZKmi87zMpXdWQQRfZnjh433Yw6IMcaqkHHAPcdPIljpfSYMthocGeioaqS/lj&#10;FEyf/lC/HYpSp91+ls+O6X715ZR6fpryNQhPk7+H/9sfWsFrsoC/M+EI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5CJ8YAAADcAAAADwAAAAAAAAAAAAAAAACYAgAAZHJz&#10;L2Rvd25yZXYueG1sUEsFBgAAAAAEAAQA9QAAAIsDAAAAAA==&#10;" filled="f" fillcolor="#030" stroked="f">
                    <v:textbox>
                      <w:txbxContent>
                        <w:p w:rsidR="00B103F8" w:rsidRPr="00B103F8" w:rsidRDefault="00B103F8" w:rsidP="00B103F8">
                          <w:pPr>
                            <w:jc w:val="center"/>
                            <w:rPr>
                              <w:sz w:val="20"/>
                            </w:rPr>
                          </w:pPr>
                          <w:r>
                            <w:rPr>
                              <w:sz w:val="20"/>
                            </w:rPr>
                            <w:t>4.89</w:t>
                          </w:r>
                          <w:r w:rsidRPr="00B103F8">
                            <w:rPr>
                              <w:sz w:val="20"/>
                            </w:rPr>
                            <w:t xml:space="preserve"> eV</w:t>
                          </w:r>
                        </w:p>
                      </w:txbxContent>
                    </v:textbox>
                  </v:shape>
                  <v:shape id="Text Box 170" o:spid="_x0000_s1082" type="#_x0000_t202" style="position:absolute;left:620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LnvMMA&#10;AADcAAAADwAAAGRycy9kb3ducmV2LnhtbESPQYvCMBSE74L/ITzBi6ypgtqtRhFB8SRYBa9vm7dt&#10;sXkpTdT6740geBxm5htmsWpNJe7UuNKygtEwAkGcWV1yruB82v7EIJxH1lhZJgVPcrBadjsLTLR9&#10;8JHuqc9FgLBLUEHhfZ1I6bKCDLqhrYmD928bgz7IJpe6wUeAm0qOo2gqDZYcFgqsaVNQdk1vRkF7&#10;8Yf897BJdVztBuvBMd7N/pxS/V67noPw1Ppv+NPeawWT0QTeZ8IRkM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LnvMMAAADcAAAADwAAAAAAAAAAAAAAAACYAgAAZHJzL2Rv&#10;d25yZXYueG1sUEsFBgAAAAAEAAQA9QAAAIgDAAAAAA==&#10;" filled="f" fillcolor="#030" stroked="f">
                    <v:textbox>
                      <w:txbxContent>
                        <w:p w:rsidR="00B103F8" w:rsidRPr="00B103F8" w:rsidRDefault="00B103F8" w:rsidP="00B103F8">
                          <w:pPr>
                            <w:jc w:val="center"/>
                            <w:rPr>
                              <w:sz w:val="20"/>
                            </w:rPr>
                          </w:pPr>
                          <w:r>
                            <w:rPr>
                              <w:sz w:val="20"/>
                            </w:rPr>
                            <w:t xml:space="preserve">0 </w:t>
                          </w:r>
                          <w:r w:rsidRPr="00B103F8">
                            <w:rPr>
                              <w:sz w:val="20"/>
                            </w:rPr>
                            <w:t>eV</w:t>
                          </w:r>
                        </w:p>
                      </w:txbxContent>
                    </v:textbox>
                  </v:shape>
                </v:group>
                <v:group id="Group 149" o:spid="_x0000_s1083" style="position:absolute;left:6921;top:8644;width:4321;height:3600" coordorigin="6561,10516" coordsize="4321,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rect id="Rectangle 29" o:spid="_x0000_s1084" style="position:absolute;left:8865;top:13684;width:129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ROmsQA&#10;AADcAAAADwAAAGRycy9kb3ducmV2LnhtbESPW4vCMBSE3xf8D+EI+7amFbxVo7iCsPjkenk/NMe2&#10;2pxkm1i7/34jLPg4zMw3zGLVmVq01PjKsoJ0kIAgzq2uuFBwOm4/piB8QNZYWyYFv+Rhtey9LTDT&#10;9sHf1B5CISKEfYYKyhBcJqXPSzLoB9YRR+9iG4MhyqaQusFHhJtaDpNkLA1WHBdKdLQpKb8d7kbB&#10;Lf0ZtVc92c2mY/4c7vbu7LZOqfd+t56DCNSFV/i//aUVjNIJPM/EI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UTprEAAAA3AAAAA8AAAAAAAAAAAAAAAAAmAIAAGRycy9k&#10;b3ducmV2LnhtbFBLBQYAAAAABAAEAPUAAACJAwAAAAA=&#10;" filled="f" stroked="f" strokeweight="1pt">
                    <v:textbox inset="1pt,1pt,1pt,1pt">
                      <w:txbxContent>
                        <w:p w:rsidR="0087271C" w:rsidRPr="00DD3C0A" w:rsidRDefault="0087271C">
                          <w:pPr>
                            <w:rPr>
                              <w:sz w:val="20"/>
                            </w:rPr>
                          </w:pPr>
                          <w:r w:rsidRPr="00DD3C0A">
                            <w:rPr>
                              <w:sz w:val="20"/>
                            </w:rPr>
                            <w:t>ground state</w:t>
                          </w:r>
                        </w:p>
                      </w:txbxContent>
                    </v:textbox>
                  </v:rect>
                  <v:rect id="Rectangle 38" o:spid="_x0000_s1085" style="position:absolute;left:8865;top:12244;width:201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a6MIA&#10;AADcAAAADwAAAGRycy9kb3ducmV2LnhtbERPz2vCMBS+D/Y/hDfYbaYt6LQayxSE0ZPT7f5onm21&#10;ecmarO3+e3MY7Pjx/d4Uk+nEQL1vLStIZwkI4srqlmsFn+fDyxKED8gaO8uk4Jc8FNvHhw3m2o78&#10;QcMp1CKGsM9RQROCy6X0VUMG/cw64shdbG8wRNjXUvc4xnDTySxJFtJgy7GhQUf7hqrb6ccouKXf&#10;8+GqX8vVcsG7rDy6L3dwSj0/TW9rEIGm8C/+c79rBfM0ro1n4hG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y9rowgAAANwAAAAPAAAAAAAAAAAAAAAAAJgCAABkcnMvZG93&#10;bnJldi54bWxQSwUGAAAAAAQABAD1AAAAhwMAAAAA&#10;" filled="f" stroked="f" strokeweight="1pt">
                    <v:textbox inset="1pt,1pt,1pt,1pt">
                      <w:txbxContent>
                        <w:p w:rsidR="0087271C" w:rsidRPr="00DD3C0A" w:rsidRDefault="0087271C">
                          <w:pPr>
                            <w:rPr>
                              <w:sz w:val="20"/>
                            </w:rPr>
                          </w:pPr>
                          <w:r w:rsidRPr="00DD3C0A">
                            <w:rPr>
                              <w:sz w:val="20"/>
                            </w:rPr>
                            <w:t>1</w:t>
                          </w:r>
                          <w:r w:rsidRPr="00DD3C0A">
                            <w:rPr>
                              <w:sz w:val="20"/>
                              <w:vertAlign w:val="superscript"/>
                            </w:rPr>
                            <w:t>st</w:t>
                          </w:r>
                          <w:r w:rsidRPr="00DD3C0A">
                            <w:rPr>
                              <w:sz w:val="20"/>
                            </w:rPr>
                            <w:t xml:space="preserve"> excitation level</w:t>
                          </w:r>
                        </w:p>
                      </w:txbxContent>
                    </v:textbox>
                  </v:rect>
                  <v:rect id="Rectangle 44" o:spid="_x0000_s1086" style="position:absolute;left:8865;top:11668;width:2017;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d/c8QA&#10;AADcAAAADwAAAGRycy9kb3ducmV2LnhtbESPQWvCQBSE7wX/w/KE3uomgjam2UhbEIonq/b+yD6T&#10;aPbtNruN6b93CwWPw8x8wxTr0XRioN63lhWkswQEcWV1y7WC42HzlIHwAVljZ5kU/JKHdTl5KDDX&#10;9sqfNOxDLSKEfY4KmhBcLqWvGjLoZ9YRR+9ke4Mhyr6WusdrhJtOzpNkKQ22HBcadPTeUHXZ/xgF&#10;l/R7MZz183aVLfltvt25L7dxSj1Ox9cXEIHGcA//tz+0gkW6gr8z8QjI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Hf3PEAAAA3AAAAA8AAAAAAAAAAAAAAAAAmAIAAGRycy9k&#10;b3ducmV2LnhtbFBLBQYAAAAABAAEAPUAAACJAwAAAAA=&#10;" filled="f" stroked="f" strokeweight="1pt">
                    <v:textbox inset="1pt,1pt,1pt,1pt">
                      <w:txbxContent>
                        <w:p w:rsidR="0087271C" w:rsidRPr="00DD3C0A" w:rsidRDefault="0087271C">
                          <w:pPr>
                            <w:rPr>
                              <w:sz w:val="20"/>
                            </w:rPr>
                          </w:pPr>
                          <w:r w:rsidRPr="00DD3C0A">
                            <w:rPr>
                              <w:sz w:val="20"/>
                            </w:rPr>
                            <w:t>2</w:t>
                          </w:r>
                          <w:r w:rsidRPr="00DD3C0A">
                            <w:rPr>
                              <w:sz w:val="20"/>
                              <w:vertAlign w:val="superscript"/>
                            </w:rPr>
                            <w:t>nd</w:t>
                          </w:r>
                          <w:r w:rsidRPr="00DD3C0A">
                            <w:rPr>
                              <w:sz w:val="20"/>
                            </w:rPr>
                            <w:t xml:space="preserve"> excitation level</w:t>
                          </w:r>
                        </w:p>
                        <w:p w:rsidR="0087271C" w:rsidRDefault="0087271C"/>
                      </w:txbxContent>
                    </v:textbox>
                  </v:rect>
                  <v:rect id="Rectangle 50" o:spid="_x0000_s1087" style="position:absolute;left:8865;top:11092;width:183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cU8IA&#10;AADcAAAADwAAAGRycy9kb3ducmV2LnhtbERPz2vCMBS+D/Y/hDfYbaYt1Gk1likUhien2/3RPNtq&#10;85I1We3+e3MY7Pjx/V6Xk+nFSIPvLCtIZwkI4trqjhsFn6fqZQHCB2SNvWVS8Eseys3jwxoLbW/8&#10;QeMxNCKGsC9QQRuCK6T0dUsG/cw64sid7WAwRDg0Ug94i+Gml1mSzKXBjmNDi452LdXX449RcE2/&#10;8/GiX/fLxZy32f7gvlzllHp+mt5WIAJN4V/8537XCvIszo9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0RxTwgAAANwAAAAPAAAAAAAAAAAAAAAAAJgCAABkcnMvZG93&#10;bnJldi54bWxQSwUGAAAAAAQABAD1AAAAhwMAAAAA&#10;" filled="f" stroked="f" strokeweight="1pt">
                    <v:textbox inset="1pt,1pt,1pt,1pt">
                      <w:txbxContent>
                        <w:p w:rsidR="0087271C" w:rsidRPr="00DD3C0A" w:rsidRDefault="0087271C">
                          <w:pPr>
                            <w:rPr>
                              <w:sz w:val="20"/>
                            </w:rPr>
                          </w:pPr>
                          <w:r w:rsidRPr="00DD3C0A">
                            <w:rPr>
                              <w:sz w:val="20"/>
                            </w:rPr>
                            <w:t>3</w:t>
                          </w:r>
                          <w:r w:rsidRPr="00DD3C0A">
                            <w:rPr>
                              <w:sz w:val="20"/>
                              <w:vertAlign w:val="superscript"/>
                            </w:rPr>
                            <w:t>rd</w:t>
                          </w:r>
                          <w:r w:rsidRPr="00DD3C0A">
                            <w:rPr>
                              <w:sz w:val="20"/>
                            </w:rPr>
                            <w:t xml:space="preserve"> excitation level</w:t>
                          </w:r>
                        </w:p>
                        <w:p w:rsidR="0087271C" w:rsidRDefault="0087271C"/>
                      </w:txbxContent>
                    </v:textbox>
                  </v:rect>
                  <v:rect id="Rectangle 58" o:spid="_x0000_s1088" style="position:absolute;left:8865;top:10516;width:172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25yMQA&#10;AADcAAAADwAAAGRycy9kb3ducmV2LnhtbESPT2vCQBTE74V+h+UVvNVNAv6LrqKCUDxVbe+P7GuS&#10;mn27ZteYfvuuIHgcZuY3zGLVm0Z01PrasoJ0mIAgLqyuuVTwddq9T0H4gKyxsUwK/sjDavn6ssBc&#10;2xsfqDuGUkQI+xwVVCG4XEpfVGTQD60jjt6PbQ2GKNtS6hZvEW4amSXJWBqsOS5U6GhbUXE+Xo2C&#10;c3oZdb96sp9Nx7zJ9p/u2+2cUoO3fj0HEagPz/Cj/aEVjLIU7mfiE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ducjEAAAA3AAAAA8AAAAAAAAAAAAAAAAAmAIAAGRycy9k&#10;b3ducmV2LnhtbFBLBQYAAAAABAAEAPUAAACJAwAAAAA=&#10;" filled="f" stroked="f" strokeweight="1pt">
                    <v:textbox inset="1pt,1pt,1pt,1pt">
                      <w:txbxContent>
                        <w:p w:rsidR="0087271C" w:rsidRPr="00DD3C0A" w:rsidRDefault="0087271C">
                          <w:pPr>
                            <w:rPr>
                              <w:sz w:val="20"/>
                            </w:rPr>
                          </w:pPr>
                          <w:r w:rsidRPr="00DD3C0A">
                            <w:rPr>
                              <w:sz w:val="20"/>
                            </w:rPr>
                            <w:t>ionization level</w:t>
                          </w:r>
                        </w:p>
                      </w:txbxContent>
                    </v:textbox>
                  </v:rect>
                  <v:shape id="Text Box 84" o:spid="_x0000_s1089" type="#_x0000_t202" style="position:absolute;left:6561;top:10758;width:2160;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87271C" w:rsidRDefault="0087271C">
                          <w:pPr>
                            <w:rPr>
                              <w:sz w:val="16"/>
                            </w:rPr>
                          </w:pPr>
                          <w:r>
                            <w:rPr>
                              <w:sz w:val="16"/>
                            </w:rPr>
                            <w:t>many other excitation levels exist in this region</w:t>
                          </w:r>
                        </w:p>
                      </w:txbxContent>
                    </v:textbox>
                  </v:shape>
                </v:group>
                <w10:wrap type="square" side="left"/>
              </v:group>
            </w:pict>
          </mc:Fallback>
        </mc:AlternateContent>
      </w:r>
      <w:r w:rsidR="00557C0E">
        <w:rPr>
          <w:rFonts w:cs="Arial"/>
        </w:rPr>
        <w:t xml:space="preserve">The </w:t>
      </w:r>
      <w:r w:rsidR="00557C0E" w:rsidRPr="00F769DF">
        <w:rPr>
          <w:rFonts w:cs="Arial"/>
        </w:rPr>
        <w:t>significan</w:t>
      </w:r>
      <w:r w:rsidR="00B13A9B">
        <w:rPr>
          <w:rFonts w:cs="Arial"/>
        </w:rPr>
        <w:t>t result</w:t>
      </w:r>
      <w:r w:rsidR="00557C0E" w:rsidRPr="00F769DF">
        <w:rPr>
          <w:rFonts w:cs="Arial"/>
        </w:rPr>
        <w:t xml:space="preserve"> of the Franck-Hertz experiment</w:t>
      </w:r>
      <w:r w:rsidR="00557C0E">
        <w:rPr>
          <w:rFonts w:cs="Arial"/>
        </w:rPr>
        <w:t xml:space="preserve"> is that</w:t>
      </w:r>
      <w:r w:rsidR="00557C0E" w:rsidRPr="00F769DF">
        <w:rPr>
          <w:rFonts w:cs="Arial"/>
        </w:rPr>
        <w:t xml:space="preserve"> </w:t>
      </w:r>
      <w:r w:rsidR="00557C0E" w:rsidRPr="00960BBB">
        <w:rPr>
          <w:rFonts w:cs="Arial"/>
        </w:rPr>
        <w:t>atoms can change their internal energy as a result of collisions with electrons,</w:t>
      </w:r>
      <w:r w:rsidR="00557C0E" w:rsidRPr="00F769DF">
        <w:rPr>
          <w:rFonts w:cs="Arial"/>
          <w:b/>
        </w:rPr>
        <w:t xml:space="preserve"> </w:t>
      </w:r>
      <w:r w:rsidR="00557C0E" w:rsidRPr="00637BE2">
        <w:rPr>
          <w:rFonts w:cs="Arial"/>
        </w:rPr>
        <w:t>but only by specific, discrete</w:t>
      </w:r>
      <w:r w:rsidR="00557C0E" w:rsidRPr="00F769DF">
        <w:rPr>
          <w:rFonts w:cs="Arial"/>
          <w:b/>
        </w:rPr>
        <w:t xml:space="preserve"> </w:t>
      </w:r>
      <w:r w:rsidR="00557C0E">
        <w:rPr>
          <w:rFonts w:cs="Arial"/>
          <w:b/>
        </w:rPr>
        <w:t xml:space="preserve">quanta </w:t>
      </w:r>
      <w:r w:rsidR="00557C0E" w:rsidRPr="00637BE2">
        <w:rPr>
          <w:rFonts w:cs="Arial"/>
        </w:rPr>
        <w:t>or amounts</w:t>
      </w:r>
      <w:r w:rsidR="00637BE2" w:rsidRPr="00637BE2">
        <w:rPr>
          <w:rFonts w:cs="Arial"/>
        </w:rPr>
        <w:t xml:space="preserve"> of energy</w:t>
      </w:r>
      <w:r w:rsidR="00557C0E" w:rsidRPr="00F769DF">
        <w:rPr>
          <w:rFonts w:cs="Arial"/>
        </w:rPr>
        <w:t>.</w:t>
      </w:r>
      <w:r w:rsidR="00992ADE">
        <w:rPr>
          <w:rFonts w:cs="Arial"/>
        </w:rPr>
        <w:t xml:space="preserve">  </w:t>
      </w:r>
      <w:r w:rsidR="00F355F1">
        <w:t xml:space="preserve">Their interpretation was that the electrons within the atoms normally exist in a </w:t>
      </w:r>
      <w:r w:rsidR="00F355F1" w:rsidRPr="00960BBB">
        <w:rPr>
          <w:b/>
        </w:rPr>
        <w:t>ground state</w:t>
      </w:r>
      <w:r w:rsidR="00F355F1">
        <w:t xml:space="preserve"> (0 </w:t>
      </w:r>
      <w:proofErr w:type="spellStart"/>
      <w:r w:rsidR="00F355F1">
        <w:t>eV</w:t>
      </w:r>
      <w:proofErr w:type="spellEnd"/>
      <w:r w:rsidR="00F355F1">
        <w:t xml:space="preserve">).  When they are given enough energy, they </w:t>
      </w:r>
      <w:r w:rsidR="00F355F1" w:rsidRPr="00960BBB">
        <w:rPr>
          <w:b/>
        </w:rPr>
        <w:t>jump</w:t>
      </w:r>
      <w:r w:rsidR="00F355F1">
        <w:t xml:space="preserve"> up to an </w:t>
      </w:r>
      <w:r w:rsidR="00F355F1" w:rsidRPr="00960BBB">
        <w:rPr>
          <w:b/>
        </w:rPr>
        <w:t>excited energy state</w:t>
      </w:r>
      <w:r w:rsidR="00F355F1">
        <w:t xml:space="preserve">.  Only certain excitation levels are allowed – i.e. electrons can only absorb specific amounts of energy.  The diagram on the right is a representation of the energy states of a mercury atom.  Energy diagrams for other elements would look similar, but they would have different excitation energies.  The </w:t>
      </w:r>
      <w:r w:rsidR="00F355F1" w:rsidRPr="00960BBB">
        <w:rPr>
          <w:b/>
        </w:rPr>
        <w:t>ionization</w:t>
      </w:r>
      <w:r w:rsidR="00C91D37" w:rsidRPr="00960BBB">
        <w:rPr>
          <w:b/>
        </w:rPr>
        <w:t xml:space="preserve"> level</w:t>
      </w:r>
      <w:r w:rsidR="00C91D37">
        <w:t xml:space="preserve"> is when </w:t>
      </w:r>
      <w:r w:rsidR="00960BBB">
        <w:t xml:space="preserve">one of mercury’s </w:t>
      </w:r>
      <w:r w:rsidR="00C91D37">
        <w:t>electron</w:t>
      </w:r>
      <w:r w:rsidR="00960BBB">
        <w:t>s</w:t>
      </w:r>
      <w:r w:rsidR="00C91D37">
        <w:t xml:space="preserve"> is given enough energy that it leaves the atom resulting in a</w:t>
      </w:r>
      <w:r w:rsidR="00960BBB">
        <w:t xml:space="preserve"> positive mercury</w:t>
      </w:r>
      <w:r w:rsidR="00C91D37">
        <w:t xml:space="preserve"> ion.</w:t>
      </w:r>
    </w:p>
    <w:p w:rsidR="00C36413" w:rsidRDefault="00C36413"/>
    <w:p w:rsidR="0087271C" w:rsidRDefault="00156E75">
      <w:r>
        <w:t xml:space="preserve">As the experiment progressed </w:t>
      </w:r>
      <w:r w:rsidR="00637BE2">
        <w:t>Franck and Hertz</w:t>
      </w:r>
      <w:r w:rsidR="00E70B04">
        <w:t xml:space="preserve"> also noted that th</w:t>
      </w:r>
      <w:r w:rsidR="007D7561">
        <w:t xml:space="preserve">e mercury vapour began to emit </w:t>
      </w:r>
      <w:r w:rsidR="00E70B04">
        <w:t xml:space="preserve">light.  </w:t>
      </w:r>
      <w:r w:rsidR="0087271C">
        <w:t xml:space="preserve">The next step in their experiment was to measure the wavelength of the light </w:t>
      </w:r>
      <w:r w:rsidR="0087271C" w:rsidRPr="00637BE2">
        <w:rPr>
          <w:b/>
        </w:rPr>
        <w:t>emitted</w:t>
      </w:r>
      <w:r w:rsidR="0087271C">
        <w:t xml:space="preserve"> by the </w:t>
      </w:r>
      <w:r w:rsidR="0087271C" w:rsidRPr="00637BE2">
        <w:rPr>
          <w:b/>
        </w:rPr>
        <w:t>excited</w:t>
      </w:r>
      <w:r w:rsidR="0087271C">
        <w:t xml:space="preserve"> mercury atoms.  When the input electron had energy of 9.</w:t>
      </w:r>
      <w:r w:rsidR="00360D01">
        <w:t>0</w:t>
      </w:r>
      <w:r w:rsidR="0087271C">
        <w:t xml:space="preserve">0 </w:t>
      </w:r>
      <w:proofErr w:type="spellStart"/>
      <w:r w:rsidR="0087271C">
        <w:t>eV</w:t>
      </w:r>
      <w:proofErr w:type="spellEnd"/>
      <w:r w:rsidR="0087271C">
        <w:t>, the mercury vapo</w:t>
      </w:r>
      <w:r w:rsidR="00360D01">
        <w:t>u</w:t>
      </w:r>
      <w:r w:rsidR="0087271C">
        <w:t>r released photons that produced spectral lines at 686.8 nm, 572.9 nm, 312.3 nm, 254.2 nm, 186.4 nm and 140.6 nm.  Using Planck’s equation, the energies of each of these wa</w:t>
      </w:r>
      <w:r w:rsidR="00107EF5">
        <w:t>velengths could be calculated.</w:t>
      </w:r>
      <w:r w:rsidR="007D7561">
        <w:t xml:space="preserve">  </w:t>
      </w:r>
      <w:r w:rsidR="00E70B04">
        <w:t>For example, for the 254.2 nm light</w:t>
      </w:r>
    </w:p>
    <w:p w:rsidR="0087271C" w:rsidRDefault="00B103F8" w:rsidP="00F2444E">
      <w:pPr>
        <w:ind w:firstLine="720"/>
      </w:pPr>
      <w:r w:rsidRPr="00360D01">
        <w:rPr>
          <w:position w:val="-28"/>
        </w:rPr>
        <w:object w:dxaOrig="3960" w:dyaOrig="700">
          <v:shape id="_x0000_i1025" type="#_x0000_t75" style="width:198.55pt;height:34.9pt" o:ole="">
            <v:imagedata r:id="rId24" o:title=""/>
          </v:shape>
          <o:OLEObject Type="Embed" ProgID="Equation.DSMT4" ShapeID="_x0000_i1025" DrawAspect="Content" ObjectID="_1525684693" r:id="rId25"/>
        </w:object>
      </w:r>
      <w:r w:rsidR="00C81391">
        <w:t xml:space="preserve"> </w:t>
      </w:r>
      <w:r w:rsidR="0087271C">
        <w:t xml:space="preserve">=  </w:t>
      </w:r>
      <w:r w:rsidR="0087271C">
        <w:rPr>
          <w:b/>
        </w:rPr>
        <w:t>4.8</w:t>
      </w:r>
      <w:r>
        <w:rPr>
          <w:b/>
        </w:rPr>
        <w:t>9</w:t>
      </w:r>
      <w:r w:rsidR="0087271C">
        <w:rPr>
          <w:b/>
        </w:rPr>
        <w:t xml:space="preserve"> </w:t>
      </w:r>
      <w:proofErr w:type="spellStart"/>
      <w:r w:rsidR="0087271C">
        <w:rPr>
          <w:b/>
        </w:rPr>
        <w:t>eV</w:t>
      </w:r>
      <w:proofErr w:type="spellEnd"/>
    </w:p>
    <w:p w:rsidR="0087271C" w:rsidRDefault="007D7561">
      <w:r>
        <w:br w:type="page"/>
      </w:r>
      <w:r w:rsidR="0087271C">
        <w:lastRenderedPageBreak/>
        <w:t>A complete list of the corresponding energies of the photons yields:</w:t>
      </w:r>
    </w:p>
    <w:p w:rsidR="0087271C" w:rsidRDefault="005C4BB1">
      <w:r>
        <w:rPr>
          <w:noProof/>
        </w:rPr>
        <mc:AlternateContent>
          <mc:Choice Requires="wpg">
            <w:drawing>
              <wp:anchor distT="0" distB="0" distL="114300" distR="114300" simplePos="0" relativeHeight="251653120" behindDoc="0" locked="0" layoutInCell="1" allowOverlap="1">
                <wp:simplePos x="0" y="0"/>
                <wp:positionH relativeFrom="column">
                  <wp:posOffset>1880235</wp:posOffset>
                </wp:positionH>
                <wp:positionV relativeFrom="paragraph">
                  <wp:posOffset>170180</wp:posOffset>
                </wp:positionV>
                <wp:extent cx="3886200" cy="685800"/>
                <wp:effectExtent l="0" t="0" r="0" b="0"/>
                <wp:wrapNone/>
                <wp:docPr id="497" name="Group 6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685800"/>
                          <a:chOff x="4401" y="1264"/>
                          <a:chExt cx="6120" cy="1080"/>
                        </a:xfrm>
                      </wpg:grpSpPr>
                      <wps:wsp>
                        <wps:cNvPr id="498" name="AutoShape 109"/>
                        <wps:cNvSpPr>
                          <a:spLocks/>
                        </wps:cNvSpPr>
                        <wps:spPr bwMode="auto">
                          <a:xfrm>
                            <a:off x="4401" y="1264"/>
                            <a:ext cx="279" cy="904"/>
                          </a:xfrm>
                          <a:prstGeom prst="rightBrace">
                            <a:avLst>
                              <a:gd name="adj1" fmla="val 2700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Text Box 112"/>
                        <wps:cNvSpPr txBox="1">
                          <a:spLocks noChangeArrowheads="1"/>
                        </wps:cNvSpPr>
                        <wps:spPr bwMode="auto">
                          <a:xfrm>
                            <a:off x="4761" y="1264"/>
                            <a:ext cx="576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212" w:rsidRDefault="00E70B04">
                              <w:r>
                                <w:t>Note</w:t>
                              </w:r>
                              <w:r w:rsidR="00992ADE">
                                <w:t xml:space="preserve"> that</w:t>
                              </w:r>
                              <w:r>
                                <w:t xml:space="preserve"> t</w:t>
                              </w:r>
                              <w:r w:rsidR="00427212">
                                <w:t xml:space="preserve">hese wavelength/energy pairs correspond to the excitation levels of mercury vapour.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02" o:spid="_x0000_s1090" style="position:absolute;margin-left:148.05pt;margin-top:13.4pt;width:306pt;height:54pt;z-index:251653120" coordorigin="4401,1264" coordsize="612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09" o:spid="_x0000_s1091" type="#_x0000_t88" style="position:absolute;left:4401;top:1264;width:279;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wJ1cQA&#10;AADcAAAADwAAAGRycy9kb3ducmV2LnhtbERPXUvDMBR9F/Yfwh345tKpyFaXlU4RRDfEbSB7u2vu&#10;mrLmpiRxrf/ePAg+Hs73ohhsKy7kQ+NYwXSSgSCunG64VrDfvdzMQISIrLF1TAp+KECxHF0tMNeu&#10;50+6bGMtUgiHHBWYGLtcylAZshgmriNO3Ml5izFBX0vtsU/htpW3WfYgLTacGgx29GSoOm+/rYLT&#10;wdy5t/Xz+9H6r82+XZUfx75W6no8lI8gIg3xX/znftUK7udpbTqTjo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8CdXEAAAA3AAAAA8AAAAAAAAAAAAAAAAAmAIAAGRycy9k&#10;b3ducmV2LnhtbFBLBQYAAAAABAAEAPUAAACJAwAAAAA=&#10;"/>
                <v:shape id="Text Box 112" o:spid="_x0000_s1092" type="#_x0000_t202" style="position:absolute;left:4761;top:1264;width:57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sQA&#10;AADcAAAADwAAAGRycy9kb3ducmV2LnhtbESPT4vCMBTE7wt+h/AEb2uiuIvtGkUUwdPK+mdhb4/m&#10;2ZZtXkoTbf32RhA8DjPzG2a26GwlrtT40rGG0VCBIM6cKTnXcDxs3qcgfEA2WDkmDTfysJj33maY&#10;GtfyD133IRcRwj5FDUUIdSqlzwqy6IeuJo7e2TUWQ5RNLk2DbYTbSo6V+pQWS44LBda0Kij731+s&#10;htP3+e93onb52n7UreuUZJtIrQf9bvkFIlAXXuFne2s0TJIEHmfiEZ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OgH7EAAAA3AAAAA8AAAAAAAAAAAAAAAAAmAIAAGRycy9k&#10;b3ducmV2LnhtbFBLBQYAAAAABAAEAPUAAACJAwAAAAA=&#10;" filled="f" stroked="f">
                  <v:textbox>
                    <w:txbxContent>
                      <w:p w:rsidR="00427212" w:rsidRDefault="00E70B04">
                        <w:r>
                          <w:t>Note</w:t>
                        </w:r>
                        <w:r w:rsidR="00992ADE">
                          <w:t xml:space="preserve"> that</w:t>
                        </w:r>
                        <w:r>
                          <w:t xml:space="preserve"> t</w:t>
                        </w:r>
                        <w:r w:rsidR="00427212">
                          <w:t xml:space="preserve">hese wavelength/energy pairs correspond to the excitation levels of mercury vapour.  </w:t>
                        </w:r>
                      </w:p>
                    </w:txbxContent>
                  </v:textbox>
                </v:shape>
              </v:group>
            </w:pict>
          </mc:Fallback>
        </mc:AlternateContent>
      </w:r>
      <w:r w:rsidR="0087271C">
        <w:t xml:space="preserve">    </w:t>
      </w:r>
      <w:r w:rsidR="0087271C">
        <w:rPr>
          <w:rFonts w:ascii="Symbol" w:hAnsi="Symbol"/>
        </w:rPr>
        <w:t></w:t>
      </w:r>
      <w:r w:rsidR="0087271C">
        <w:rPr>
          <w:rFonts w:ascii="Symbol" w:hAnsi="Symbol"/>
        </w:rPr>
        <w:t></w:t>
      </w:r>
      <w:r w:rsidR="0087271C">
        <w:tab/>
      </w:r>
      <w:r w:rsidR="0087271C">
        <w:tab/>
      </w:r>
      <w:r w:rsidR="0087271C">
        <w:tab/>
        <w:t xml:space="preserve">   </w:t>
      </w:r>
    </w:p>
    <w:p w:rsidR="0087271C" w:rsidRDefault="00427212">
      <w:pPr>
        <w:tabs>
          <w:tab w:val="left" w:pos="2070"/>
        </w:tabs>
      </w:pPr>
      <w:r>
        <w:t>140.6 nm</w:t>
      </w:r>
      <w:r>
        <w:tab/>
        <w:t xml:space="preserve">8.84 </w:t>
      </w:r>
      <w:proofErr w:type="spellStart"/>
      <w:r>
        <w:t>eV</w:t>
      </w:r>
      <w:proofErr w:type="spellEnd"/>
    </w:p>
    <w:p w:rsidR="0087271C" w:rsidRDefault="00427212">
      <w:pPr>
        <w:tabs>
          <w:tab w:val="left" w:pos="2070"/>
        </w:tabs>
      </w:pPr>
      <w:r>
        <w:t xml:space="preserve">186.4 nm </w:t>
      </w:r>
      <w:r>
        <w:tab/>
        <w:t xml:space="preserve">6.67 </w:t>
      </w:r>
      <w:proofErr w:type="spellStart"/>
      <w:r>
        <w:t>eV</w:t>
      </w:r>
      <w:proofErr w:type="spellEnd"/>
    </w:p>
    <w:p w:rsidR="0087271C" w:rsidRDefault="0087271C">
      <w:pPr>
        <w:tabs>
          <w:tab w:val="left" w:pos="2070"/>
        </w:tabs>
      </w:pPr>
      <w:r>
        <w:t>254.</w:t>
      </w:r>
      <w:r w:rsidR="00B103F8">
        <w:t>0</w:t>
      </w:r>
      <w:r>
        <w:t xml:space="preserve"> nm</w:t>
      </w:r>
      <w:r>
        <w:tab/>
        <w:t>4.8</w:t>
      </w:r>
      <w:r w:rsidR="00B103F8">
        <w:t>9</w:t>
      </w:r>
      <w:r>
        <w:t xml:space="preserve"> </w:t>
      </w:r>
      <w:proofErr w:type="spellStart"/>
      <w:r>
        <w:t>eV</w:t>
      </w:r>
      <w:proofErr w:type="spellEnd"/>
    </w:p>
    <w:p w:rsidR="0087271C" w:rsidRDefault="005C4BB1">
      <w:pPr>
        <w:tabs>
          <w:tab w:val="left" w:pos="2070"/>
        </w:tabs>
      </w:pPr>
      <w:r>
        <w:rPr>
          <w:noProof/>
        </w:rPr>
        <mc:AlternateContent>
          <mc:Choice Requires="wpg">
            <w:drawing>
              <wp:anchor distT="0" distB="0" distL="114300" distR="114300" simplePos="0" relativeHeight="251654144" behindDoc="0" locked="0" layoutInCell="1" allowOverlap="1">
                <wp:simplePos x="0" y="0"/>
                <wp:positionH relativeFrom="column">
                  <wp:posOffset>1880235</wp:posOffset>
                </wp:positionH>
                <wp:positionV relativeFrom="paragraph">
                  <wp:posOffset>29845</wp:posOffset>
                </wp:positionV>
                <wp:extent cx="3886200" cy="574040"/>
                <wp:effectExtent l="0" t="0" r="0" b="0"/>
                <wp:wrapNone/>
                <wp:docPr id="494" name="Group 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86200" cy="574040"/>
                          <a:chOff x="4401" y="9544"/>
                          <a:chExt cx="6120" cy="904"/>
                        </a:xfrm>
                      </wpg:grpSpPr>
                      <wps:wsp>
                        <wps:cNvPr id="495" name="AutoShape 115"/>
                        <wps:cNvSpPr>
                          <a:spLocks/>
                        </wps:cNvSpPr>
                        <wps:spPr bwMode="auto">
                          <a:xfrm>
                            <a:off x="4401" y="9544"/>
                            <a:ext cx="279" cy="904"/>
                          </a:xfrm>
                          <a:prstGeom prst="rightBrace">
                            <a:avLst>
                              <a:gd name="adj1" fmla="val 2700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Text Box 116"/>
                        <wps:cNvSpPr txBox="1">
                          <a:spLocks noChangeArrowheads="1"/>
                        </wps:cNvSpPr>
                        <wps:spPr bwMode="auto">
                          <a:xfrm>
                            <a:off x="4761" y="9544"/>
                            <a:ext cx="57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212" w:rsidRDefault="00427212" w:rsidP="00427212"/>
                            <w:p w:rsidR="00427212" w:rsidRDefault="00427212" w:rsidP="00427212">
                              <w:r>
                                <w:t>What about these wavelength/energy pair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 o:spid="_x0000_s1093" style="position:absolute;margin-left:148.05pt;margin-top:2.35pt;width:306pt;height:45.2pt;z-index:251654144" coordorigin="4401,9544" coordsize="6120,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">
                <v:shape id="AutoShape 115" o:spid="_x0000_s1094" type="#_x0000_t88" style="position:absolute;left:4401;top:9544;width:279;height:9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2mS8cA&#10;AADcAAAADwAAAGRycy9kb3ducmV2LnhtbESPUUsCQRSF3wP/w3AF33I2rajNUdQIIhPJBPHtunPd&#10;Wdy5s8xM7vbvmyDo8XDO+Q5nMutsLS7kQ+VYwc0wA0FcOF1xqWD3+XL9ACJEZI21Y1LwTQFm097V&#10;BHPtWv6gyzaWIkE45KjAxNjkUobCkMUwdA1x8k7OW4xJ+lJqj22C21qOsuxeWqw4LRhsaGmoOG+/&#10;rILTwYzd2/vz6mj9fr2rF/PNsS2VGvS7+ROISF38D/+1X7WC28c7+D2TjoC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9pkvHAAAA3AAAAA8AAAAAAAAAAAAAAAAAmAIAAGRy&#10;cy9kb3ducmV2LnhtbFBLBQYAAAAABAAEAPUAAACMAwAAAAA=&#10;"/>
                <v:shape id="Text Box 116" o:spid="_x0000_s1095" type="#_x0000_t202" style="position:absolute;left:4761;top:9544;width:57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427212" w:rsidRDefault="00427212" w:rsidP="00427212"/>
                      <w:p w:rsidR="00427212" w:rsidRDefault="00427212" w:rsidP="00427212">
                        <w:r>
                          <w:t>What about these wavelength/energy pairs?</w:t>
                        </w:r>
                      </w:p>
                    </w:txbxContent>
                  </v:textbox>
                </v:shape>
              </v:group>
            </w:pict>
          </mc:Fallback>
        </mc:AlternateContent>
      </w:r>
      <w:r w:rsidR="00427212">
        <w:t>312.3 nm</w:t>
      </w:r>
      <w:r w:rsidR="00427212">
        <w:tab/>
        <w:t xml:space="preserve">3.98 </w:t>
      </w:r>
      <w:proofErr w:type="spellStart"/>
      <w:r w:rsidR="00427212">
        <w:t>eV</w:t>
      </w:r>
      <w:proofErr w:type="spellEnd"/>
    </w:p>
    <w:p w:rsidR="0087271C" w:rsidRDefault="00427212">
      <w:pPr>
        <w:tabs>
          <w:tab w:val="left" w:pos="2070"/>
        </w:tabs>
      </w:pPr>
      <w:r>
        <w:t>572.9 nm</w:t>
      </w:r>
      <w:r>
        <w:tab/>
        <w:t xml:space="preserve">2.17 </w:t>
      </w:r>
      <w:proofErr w:type="spellStart"/>
      <w:r>
        <w:t>eV</w:t>
      </w:r>
      <w:proofErr w:type="spellEnd"/>
    </w:p>
    <w:p w:rsidR="0087271C" w:rsidRDefault="00427212" w:rsidP="00427212">
      <w:pPr>
        <w:tabs>
          <w:tab w:val="left" w:pos="2070"/>
        </w:tabs>
      </w:pPr>
      <w:r>
        <w:t>686.8 nm</w:t>
      </w:r>
      <w:r>
        <w:tab/>
        <w:t xml:space="preserve">1.81 </w:t>
      </w:r>
      <w:proofErr w:type="spellStart"/>
      <w:r>
        <w:t>eV</w:t>
      </w:r>
      <w:proofErr w:type="spellEnd"/>
    </w:p>
    <w:p w:rsidR="00427212" w:rsidRDefault="00427212"/>
    <w:p w:rsidR="00960BBB" w:rsidRDefault="00595690">
      <w:r>
        <w:t xml:space="preserve">Franck and Hertz interpreted the energies and wavelengths as the result of jumps of </w:t>
      </w:r>
      <w:r w:rsidR="007D7561">
        <w:t xml:space="preserve">mercury atom </w:t>
      </w:r>
      <w:r>
        <w:t xml:space="preserve">electrons </w:t>
      </w:r>
      <w:r w:rsidR="007D7561">
        <w:t xml:space="preserve">falling </w:t>
      </w:r>
      <w:r>
        <w:t xml:space="preserve">from excitation states down toward the ground state.  </w:t>
      </w:r>
      <w:r w:rsidR="00427212">
        <w:t>As</w:t>
      </w:r>
      <w:r w:rsidR="0087271C">
        <w:t xml:space="preserve"> the electron </w:t>
      </w:r>
      <w:r w:rsidR="0087271C" w:rsidRPr="00960BBB">
        <w:rPr>
          <w:b/>
        </w:rPr>
        <w:t>falls</w:t>
      </w:r>
      <w:r w:rsidR="0087271C">
        <w:t xml:space="preserve"> </w:t>
      </w:r>
      <w:r w:rsidR="00960BBB">
        <w:t xml:space="preserve">or de-excites </w:t>
      </w:r>
      <w:r w:rsidR="0087271C">
        <w:t>back to</w:t>
      </w:r>
      <w:r w:rsidR="00E70B04">
        <w:t>ward</w:t>
      </w:r>
      <w:r w:rsidR="0087271C">
        <w:t xml:space="preserve"> the ground state, </w:t>
      </w:r>
      <w:r w:rsidR="0087271C" w:rsidRPr="00960BBB">
        <w:rPr>
          <w:b/>
        </w:rPr>
        <w:t>it releases its energy in the form of a photon</w:t>
      </w:r>
      <w:r w:rsidR="00427212">
        <w:t xml:space="preserve">.  </w:t>
      </w:r>
      <w:r w:rsidR="00960BBB">
        <w:t>In general, t</w:t>
      </w:r>
      <w:r w:rsidR="00427212">
        <w:t xml:space="preserve">he </w:t>
      </w:r>
      <w:r w:rsidR="00F2444E">
        <w:t xml:space="preserve">photon’s </w:t>
      </w:r>
      <w:r w:rsidR="00427212">
        <w:t xml:space="preserve">energy is determined </w:t>
      </w:r>
      <w:r w:rsidR="00E70B04">
        <w:t xml:space="preserve">by the difference in the </w:t>
      </w:r>
      <w:r w:rsidR="00960BBB">
        <w:t xml:space="preserve">initial (higher) and final (lower) </w:t>
      </w:r>
      <w:r w:rsidR="00E70B04">
        <w:t>energy levels</w:t>
      </w:r>
      <w:r w:rsidR="00960BBB">
        <w:t>.</w:t>
      </w:r>
    </w:p>
    <w:p w:rsidR="00960BBB" w:rsidRPr="002347F4" w:rsidRDefault="00960BBB" w:rsidP="00960BBB">
      <w:pPr>
        <w:jc w:val="center"/>
        <w:rPr>
          <w:rFonts w:cs="Arial"/>
        </w:rPr>
      </w:pPr>
      <w:r w:rsidRPr="002347F4">
        <w:rPr>
          <w:rFonts w:cs="Arial"/>
          <w:position w:val="-14"/>
        </w:rPr>
        <w:object w:dxaOrig="1560" w:dyaOrig="380">
          <v:shape id="_x0000_i1026" type="#_x0000_t75" style="width:78pt;height:19.1pt" o:ole="">
            <v:imagedata r:id="rId26" o:title=""/>
          </v:shape>
          <o:OLEObject Type="Embed" ProgID="Equation.DSMT4" ShapeID="_x0000_i1026" DrawAspect="Content" ObjectID="_1525684694" r:id="rId27"/>
        </w:object>
      </w:r>
    </w:p>
    <w:p w:rsidR="0087271C" w:rsidRDefault="00960BBB">
      <w:r>
        <w:t>T</w:t>
      </w:r>
      <w:r w:rsidR="00F2444E">
        <w:t>he</w:t>
      </w:r>
      <w:r w:rsidR="00427212">
        <w:t xml:space="preserve"> </w:t>
      </w:r>
      <w:r w:rsidR="0087271C">
        <w:t xml:space="preserve">wavelength </w:t>
      </w:r>
      <w:r w:rsidR="00E70B04">
        <w:t xml:space="preserve">or frequency </w:t>
      </w:r>
      <w:r w:rsidR="00F2444E">
        <w:t xml:space="preserve">of the photon </w:t>
      </w:r>
      <w:r w:rsidR="00E70B04">
        <w:t xml:space="preserve">may be calculated using Planck’s equation. </w:t>
      </w:r>
    </w:p>
    <w:p w:rsidR="00F2161D" w:rsidRDefault="005C4BB1" w:rsidP="006C71EF">
      <w:r>
        <w:rPr>
          <w:noProof/>
        </w:rPr>
        <mc:AlternateContent>
          <mc:Choice Requires="wpg">
            <w:drawing>
              <wp:anchor distT="0" distB="0" distL="114300" distR="114300" simplePos="0" relativeHeight="251657216" behindDoc="0" locked="0" layoutInCell="1" allowOverlap="1">
                <wp:simplePos x="0" y="0"/>
                <wp:positionH relativeFrom="column">
                  <wp:posOffset>3251835</wp:posOffset>
                </wp:positionH>
                <wp:positionV relativeFrom="paragraph">
                  <wp:posOffset>116840</wp:posOffset>
                </wp:positionV>
                <wp:extent cx="3337560" cy="2514600"/>
                <wp:effectExtent l="0" t="0" r="0" b="0"/>
                <wp:wrapSquare wrapText="bothSides"/>
                <wp:docPr id="403"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7560" cy="2514600"/>
                          <a:chOff x="5661" y="6124"/>
                          <a:chExt cx="5256" cy="3960"/>
                        </a:xfrm>
                      </wpg:grpSpPr>
                      <wps:wsp>
                        <wps:cNvPr id="404" name="Rectangle 101"/>
                        <wps:cNvSpPr>
                          <a:spLocks noChangeArrowheads="1"/>
                        </wps:cNvSpPr>
                        <wps:spPr bwMode="auto">
                          <a:xfrm>
                            <a:off x="9261" y="9004"/>
                            <a:ext cx="1656"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71EF" w:rsidRPr="00F2161D" w:rsidRDefault="006C71EF" w:rsidP="006C71EF">
                              <w:pPr>
                                <w:rPr>
                                  <w:sz w:val="20"/>
                                </w:rPr>
                              </w:pPr>
                              <w:r w:rsidRPr="00F2161D">
                                <w:rPr>
                                  <w:sz w:val="20"/>
                                </w:rPr>
                                <w:t>254.</w:t>
                              </w:r>
                              <w:r w:rsidR="00647D97">
                                <w:rPr>
                                  <w:sz w:val="20"/>
                                </w:rPr>
                                <w:t>0</w:t>
                              </w:r>
                              <w:r w:rsidRPr="00F2161D">
                                <w:rPr>
                                  <w:sz w:val="20"/>
                                </w:rPr>
                                <w:t xml:space="preserve"> nm photon (</w:t>
                              </w:r>
                              <w:r w:rsidR="00BD0C9A">
                                <w:rPr>
                                  <w:sz w:val="20"/>
                                </w:rPr>
                                <w:t>4.89</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405" name="Rectangle 102"/>
                        <wps:cNvSpPr>
                          <a:spLocks noChangeArrowheads="1"/>
                        </wps:cNvSpPr>
                        <wps:spPr bwMode="auto">
                          <a:xfrm>
                            <a:off x="8181" y="7204"/>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95690" w:rsidRPr="00F2161D" w:rsidRDefault="00595690" w:rsidP="006C71EF">
                              <w:pPr>
                                <w:rPr>
                                  <w:sz w:val="20"/>
                                </w:rPr>
                              </w:pPr>
                              <w:r w:rsidRPr="00F2161D">
                                <w:rPr>
                                  <w:sz w:val="20"/>
                                </w:rPr>
                                <w:t>186.4</w:t>
                              </w:r>
                              <w:r w:rsidR="006C71EF" w:rsidRPr="00F2161D">
                                <w:rPr>
                                  <w:sz w:val="20"/>
                                </w:rPr>
                                <w:t xml:space="preserve"> nm photon</w:t>
                              </w:r>
                            </w:p>
                            <w:p w:rsidR="006C71EF" w:rsidRPr="00F2161D" w:rsidRDefault="006C71EF" w:rsidP="006C71EF">
                              <w:pPr>
                                <w:rPr>
                                  <w:sz w:val="20"/>
                                </w:rPr>
                              </w:pPr>
                              <w:r w:rsidRPr="00F2161D">
                                <w:rPr>
                                  <w:sz w:val="20"/>
                                </w:rPr>
                                <w:t>(</w:t>
                              </w:r>
                              <w:r w:rsidR="00595690" w:rsidRPr="00F2161D">
                                <w:rPr>
                                  <w:sz w:val="20"/>
                                </w:rPr>
                                <w:t>6.67</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406" name="Rectangle 103"/>
                        <wps:cNvSpPr>
                          <a:spLocks noChangeArrowheads="1"/>
                        </wps:cNvSpPr>
                        <wps:spPr bwMode="auto">
                          <a:xfrm>
                            <a:off x="5661" y="8824"/>
                            <a:ext cx="16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95690" w:rsidRPr="00F2161D" w:rsidRDefault="00595690" w:rsidP="00595690">
                              <w:pPr>
                                <w:rPr>
                                  <w:sz w:val="20"/>
                                </w:rPr>
                              </w:pPr>
                              <w:r w:rsidRPr="00F2161D">
                                <w:rPr>
                                  <w:sz w:val="20"/>
                                </w:rPr>
                                <w:t xml:space="preserve">140.6 nm photon (8.84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g:grpSp>
                        <wpg:cNvPr id="407" name="Group 173"/>
                        <wpg:cNvGrpSpPr>
                          <a:grpSpLocks/>
                        </wpg:cNvGrpSpPr>
                        <wpg:grpSpPr bwMode="auto">
                          <a:xfrm>
                            <a:off x="6021" y="6124"/>
                            <a:ext cx="3060" cy="3960"/>
                            <a:chOff x="6201" y="8284"/>
                            <a:chExt cx="3060" cy="3960"/>
                          </a:xfrm>
                        </wpg:grpSpPr>
                        <wpg:grpSp>
                          <wpg:cNvPr id="408" name="Group 174"/>
                          <wpg:cNvGrpSpPr>
                            <a:grpSpLocks/>
                          </wpg:cNvGrpSpPr>
                          <wpg:grpSpPr bwMode="auto">
                            <a:xfrm>
                              <a:off x="7101" y="8284"/>
                              <a:ext cx="2160" cy="3600"/>
                              <a:chOff x="7101" y="8284"/>
                              <a:chExt cx="2160" cy="3600"/>
                            </a:xfrm>
                          </wpg:grpSpPr>
                          <wps:wsp>
                            <wps:cNvPr id="409" name="Line 175"/>
                            <wps:cNvCnPr/>
                            <wps:spPr bwMode="auto">
                              <a:xfrm>
                                <a:off x="710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0" name="Line 176"/>
                            <wps:cNvCnPr/>
                            <wps:spPr bwMode="auto">
                              <a:xfrm>
                                <a:off x="926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1" name="Line 177"/>
                            <wps:cNvCnPr/>
                            <wps:spPr bwMode="auto">
                              <a:xfrm>
                                <a:off x="7101" y="1188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2" name="Line 178"/>
                            <wps:cNvCnPr/>
                            <wps:spPr bwMode="auto">
                              <a:xfrm>
                                <a:off x="7101" y="104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Line 179"/>
                            <wps:cNvCnPr/>
                            <wps:spPr bwMode="auto">
                              <a:xfrm>
                                <a:off x="7101" y="990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4" name="Line 180"/>
                            <wps:cNvCnPr/>
                            <wps:spPr bwMode="auto">
                              <a:xfrm>
                                <a:off x="7101" y="936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5" name="Line 181"/>
                            <wps:cNvCnPr/>
                            <wps:spPr bwMode="auto">
                              <a:xfrm>
                                <a:off x="7101" y="86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6" name="Rectangle 182"/>
                            <wps:cNvSpPr>
                              <a:spLocks noChangeArrowheads="1"/>
                            </wps:cNvSpPr>
                            <wps:spPr bwMode="auto">
                              <a:xfrm>
                                <a:off x="7101" y="8284"/>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417" name="Text Box 183"/>
                          <wps:cNvSpPr txBox="1">
                            <a:spLocks noChangeArrowheads="1"/>
                          </wps:cNvSpPr>
                          <wps:spPr bwMode="auto">
                            <a:xfrm>
                              <a:off x="6201" y="84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sidRPr="00B103F8">
                                  <w:rPr>
                                    <w:sz w:val="20"/>
                                  </w:rPr>
                                  <w:t xml:space="preserve">10.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18" name="Text Box 184"/>
                          <wps:cNvSpPr txBox="1">
                            <a:spLocks noChangeArrowheads="1"/>
                          </wps:cNvSpPr>
                          <wps:spPr bwMode="auto">
                            <a:xfrm>
                              <a:off x="6201" y="918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8.8</w:t>
                                </w:r>
                                <w:r w:rsidRPr="00B103F8">
                                  <w:rPr>
                                    <w:sz w:val="20"/>
                                  </w:rPr>
                                  <w:t xml:space="preserve">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19" name="Text Box 185"/>
                          <wps:cNvSpPr txBox="1">
                            <a:spLocks noChangeArrowheads="1"/>
                          </wps:cNvSpPr>
                          <wps:spPr bwMode="auto">
                            <a:xfrm>
                              <a:off x="6201" y="972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6.67</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20" name="Text Box 186"/>
                          <wps:cNvSpPr txBox="1">
                            <a:spLocks noChangeArrowheads="1"/>
                          </wps:cNvSpPr>
                          <wps:spPr bwMode="auto">
                            <a:xfrm>
                              <a:off x="6201" y="102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4.89</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421" name="Text Box 187"/>
                          <wps:cNvSpPr txBox="1">
                            <a:spLocks noChangeArrowheads="1"/>
                          </wps:cNvSpPr>
                          <wps:spPr bwMode="auto">
                            <a:xfrm>
                              <a:off x="6201" y="1170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103F8" w:rsidRPr="00B103F8" w:rsidRDefault="00B103F8" w:rsidP="00B103F8">
                                <w:pPr>
                                  <w:jc w:val="center"/>
                                  <w:rPr>
                                    <w:sz w:val="20"/>
                                  </w:rPr>
                                </w:pPr>
                                <w:r>
                                  <w:rPr>
                                    <w:sz w:val="20"/>
                                  </w:rPr>
                                  <w:t xml:space="preserve">0 </w:t>
                                </w:r>
                                <w:proofErr w:type="spellStart"/>
                                <w:r w:rsidRPr="00B103F8">
                                  <w:rPr>
                                    <w:sz w:val="20"/>
                                  </w:rPr>
                                  <w:t>eV</w:t>
                                </w:r>
                                <w:proofErr w:type="spellEnd"/>
                              </w:p>
                            </w:txbxContent>
                          </wps:txbx>
                          <wps:bodyPr rot="0" vert="horz" wrap="square" lIns="91440" tIns="45720" rIns="91440" bIns="45720" anchor="t" anchorCtr="0" upright="1">
                            <a:noAutofit/>
                          </wps:bodyPr>
                        </wps:wsp>
                      </wpg:grpSp>
                      <wpg:grpSp>
                        <wpg:cNvPr id="422" name="Group 188"/>
                        <wpg:cNvGrpSpPr>
                          <a:grpSpLocks/>
                        </wpg:cNvGrpSpPr>
                        <wpg:grpSpPr bwMode="auto">
                          <a:xfrm>
                            <a:off x="8001" y="7924"/>
                            <a:ext cx="900" cy="180"/>
                            <a:chOff x="2241" y="11164"/>
                            <a:chExt cx="1800" cy="251"/>
                          </a:xfrm>
                        </wpg:grpSpPr>
                        <wpg:grpSp>
                          <wpg:cNvPr id="423" name="Group 189"/>
                          <wpg:cNvGrpSpPr>
                            <a:grpSpLocks/>
                          </wpg:cNvGrpSpPr>
                          <wpg:grpSpPr bwMode="auto">
                            <a:xfrm>
                              <a:off x="2241" y="11164"/>
                              <a:ext cx="1440" cy="251"/>
                              <a:chOff x="2253" y="1929"/>
                              <a:chExt cx="8208" cy="1440"/>
                            </a:xfrm>
                          </wpg:grpSpPr>
                          <wpg:grpSp>
                            <wpg:cNvPr id="424" name="Group 190"/>
                            <wpg:cNvGrpSpPr>
                              <a:grpSpLocks/>
                            </wpg:cNvGrpSpPr>
                            <wpg:grpSpPr bwMode="auto">
                              <a:xfrm>
                                <a:off x="2253" y="1929"/>
                                <a:ext cx="2052" cy="1440"/>
                                <a:chOff x="2253" y="1929"/>
                                <a:chExt cx="2052" cy="1440"/>
                              </a:xfrm>
                            </wpg:grpSpPr>
                            <wps:wsp>
                              <wps:cNvPr id="425" name="Arc 19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Arc 19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Arc 19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Arc 19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9" name="Group 195"/>
                            <wpg:cNvGrpSpPr>
                              <a:grpSpLocks/>
                            </wpg:cNvGrpSpPr>
                            <wpg:grpSpPr bwMode="auto">
                              <a:xfrm>
                                <a:off x="4305" y="1929"/>
                                <a:ext cx="2052" cy="1440"/>
                                <a:chOff x="2253" y="1929"/>
                                <a:chExt cx="2052" cy="1440"/>
                              </a:xfrm>
                            </wpg:grpSpPr>
                            <wps:wsp>
                              <wps:cNvPr id="430" name="Arc 19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Arc 19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rc 19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Arc 19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4" name="Group 200"/>
                            <wpg:cNvGrpSpPr>
                              <a:grpSpLocks/>
                            </wpg:cNvGrpSpPr>
                            <wpg:grpSpPr bwMode="auto">
                              <a:xfrm>
                                <a:off x="6357" y="1929"/>
                                <a:ext cx="2052" cy="1440"/>
                                <a:chOff x="2253" y="1929"/>
                                <a:chExt cx="2052" cy="1440"/>
                              </a:xfrm>
                            </wpg:grpSpPr>
                            <wps:wsp>
                              <wps:cNvPr id="435" name="Arc 20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Arc 20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Arc 20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Arc 20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9" name="Group 205"/>
                            <wpg:cNvGrpSpPr>
                              <a:grpSpLocks/>
                            </wpg:cNvGrpSpPr>
                            <wpg:grpSpPr bwMode="auto">
                              <a:xfrm>
                                <a:off x="8409" y="1929"/>
                                <a:ext cx="2052" cy="1440"/>
                                <a:chOff x="2253" y="1929"/>
                                <a:chExt cx="2052" cy="1440"/>
                              </a:xfrm>
                            </wpg:grpSpPr>
                            <wps:wsp>
                              <wps:cNvPr id="440" name="Arc 20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1" name="Arc 20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2" name="Arc 20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Arc 20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44" name="Line 210"/>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45" name="Group 211"/>
                        <wpg:cNvGrpSpPr>
                          <a:grpSpLocks/>
                        </wpg:cNvGrpSpPr>
                        <wpg:grpSpPr bwMode="auto">
                          <a:xfrm flipH="1">
                            <a:off x="6381" y="8644"/>
                            <a:ext cx="900" cy="180"/>
                            <a:chOff x="2241" y="11164"/>
                            <a:chExt cx="1800" cy="251"/>
                          </a:xfrm>
                        </wpg:grpSpPr>
                        <wpg:grpSp>
                          <wpg:cNvPr id="446" name="Group 212"/>
                          <wpg:cNvGrpSpPr>
                            <a:grpSpLocks/>
                          </wpg:cNvGrpSpPr>
                          <wpg:grpSpPr bwMode="auto">
                            <a:xfrm>
                              <a:off x="2241" y="11164"/>
                              <a:ext cx="1440" cy="251"/>
                              <a:chOff x="2253" y="1929"/>
                              <a:chExt cx="8208" cy="1440"/>
                            </a:xfrm>
                          </wpg:grpSpPr>
                          <wpg:grpSp>
                            <wpg:cNvPr id="447" name="Group 213"/>
                            <wpg:cNvGrpSpPr>
                              <a:grpSpLocks/>
                            </wpg:cNvGrpSpPr>
                            <wpg:grpSpPr bwMode="auto">
                              <a:xfrm>
                                <a:off x="2253" y="1929"/>
                                <a:ext cx="2052" cy="1440"/>
                                <a:chOff x="2253" y="1929"/>
                                <a:chExt cx="2052" cy="1440"/>
                              </a:xfrm>
                            </wpg:grpSpPr>
                            <wps:wsp>
                              <wps:cNvPr id="448" name="Arc 21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Arc 21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Arc 21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Arc 21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2" name="Group 218"/>
                            <wpg:cNvGrpSpPr>
                              <a:grpSpLocks/>
                            </wpg:cNvGrpSpPr>
                            <wpg:grpSpPr bwMode="auto">
                              <a:xfrm>
                                <a:off x="4305" y="1929"/>
                                <a:ext cx="2052" cy="1440"/>
                                <a:chOff x="2253" y="1929"/>
                                <a:chExt cx="2052" cy="1440"/>
                              </a:xfrm>
                            </wpg:grpSpPr>
                            <wps:wsp>
                              <wps:cNvPr id="453" name="Arc 21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4" name="Arc 22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Arc 22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Arc 22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7" name="Group 223"/>
                            <wpg:cNvGrpSpPr>
                              <a:grpSpLocks/>
                            </wpg:cNvGrpSpPr>
                            <wpg:grpSpPr bwMode="auto">
                              <a:xfrm>
                                <a:off x="6357" y="1929"/>
                                <a:ext cx="2052" cy="1440"/>
                                <a:chOff x="2253" y="1929"/>
                                <a:chExt cx="2052" cy="1440"/>
                              </a:xfrm>
                            </wpg:grpSpPr>
                            <wps:wsp>
                              <wps:cNvPr id="458" name="Arc 22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Arc 22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Arc 22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Arc 22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2" name="Group 228"/>
                            <wpg:cNvGrpSpPr>
                              <a:grpSpLocks/>
                            </wpg:cNvGrpSpPr>
                            <wpg:grpSpPr bwMode="auto">
                              <a:xfrm>
                                <a:off x="8409" y="1929"/>
                                <a:ext cx="2052" cy="1440"/>
                                <a:chOff x="2253" y="1929"/>
                                <a:chExt cx="2052" cy="1440"/>
                              </a:xfrm>
                            </wpg:grpSpPr>
                            <wps:wsp>
                              <wps:cNvPr id="463" name="Arc 22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 name="Arc 23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 name="Arc 23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 name="Arc 23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67" name="Line 233"/>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68" name="Group 234"/>
                        <wpg:cNvGrpSpPr>
                          <a:grpSpLocks/>
                        </wpg:cNvGrpSpPr>
                        <wpg:grpSpPr bwMode="auto">
                          <a:xfrm>
                            <a:off x="8721" y="8824"/>
                            <a:ext cx="900" cy="180"/>
                            <a:chOff x="2241" y="11164"/>
                            <a:chExt cx="1800" cy="251"/>
                          </a:xfrm>
                        </wpg:grpSpPr>
                        <wpg:grpSp>
                          <wpg:cNvPr id="469" name="Group 235"/>
                          <wpg:cNvGrpSpPr>
                            <a:grpSpLocks/>
                          </wpg:cNvGrpSpPr>
                          <wpg:grpSpPr bwMode="auto">
                            <a:xfrm>
                              <a:off x="2241" y="11164"/>
                              <a:ext cx="1440" cy="251"/>
                              <a:chOff x="2253" y="1929"/>
                              <a:chExt cx="8208" cy="1440"/>
                            </a:xfrm>
                          </wpg:grpSpPr>
                          <wpg:grpSp>
                            <wpg:cNvPr id="470" name="Group 236"/>
                            <wpg:cNvGrpSpPr>
                              <a:grpSpLocks/>
                            </wpg:cNvGrpSpPr>
                            <wpg:grpSpPr bwMode="auto">
                              <a:xfrm>
                                <a:off x="2253" y="1929"/>
                                <a:ext cx="2052" cy="1440"/>
                                <a:chOff x="2253" y="1929"/>
                                <a:chExt cx="2052" cy="1440"/>
                              </a:xfrm>
                            </wpg:grpSpPr>
                            <wps:wsp>
                              <wps:cNvPr id="471" name="Arc 23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Arc 23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Arc 23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Arc 24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 name="Group 241"/>
                            <wpg:cNvGrpSpPr>
                              <a:grpSpLocks/>
                            </wpg:cNvGrpSpPr>
                            <wpg:grpSpPr bwMode="auto">
                              <a:xfrm>
                                <a:off x="4305" y="1929"/>
                                <a:ext cx="2052" cy="1440"/>
                                <a:chOff x="2253" y="1929"/>
                                <a:chExt cx="2052" cy="1440"/>
                              </a:xfrm>
                            </wpg:grpSpPr>
                            <wps:wsp>
                              <wps:cNvPr id="476" name="Arc 24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Arc 24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 name="Arc 24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 name="Arc 24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 name="Group 246"/>
                            <wpg:cNvGrpSpPr>
                              <a:grpSpLocks/>
                            </wpg:cNvGrpSpPr>
                            <wpg:grpSpPr bwMode="auto">
                              <a:xfrm>
                                <a:off x="6357" y="1929"/>
                                <a:ext cx="2052" cy="1440"/>
                                <a:chOff x="2253" y="1929"/>
                                <a:chExt cx="2052" cy="1440"/>
                              </a:xfrm>
                            </wpg:grpSpPr>
                            <wps:wsp>
                              <wps:cNvPr id="481" name="Arc 24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Arc 24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Arc 24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Arc 25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5" name="Group 251"/>
                            <wpg:cNvGrpSpPr>
                              <a:grpSpLocks/>
                            </wpg:cNvGrpSpPr>
                            <wpg:grpSpPr bwMode="auto">
                              <a:xfrm>
                                <a:off x="8409" y="1929"/>
                                <a:ext cx="2052" cy="1440"/>
                                <a:chOff x="2253" y="1929"/>
                                <a:chExt cx="2052" cy="1440"/>
                              </a:xfrm>
                            </wpg:grpSpPr>
                            <wps:wsp>
                              <wps:cNvPr id="486" name="Arc 25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Arc 25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8" name="Arc 25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Arc 25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90" name="Line 256"/>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491" name="Line 257"/>
                        <wps:cNvCnPr/>
                        <wps:spPr bwMode="auto">
                          <a:xfrm>
                            <a:off x="7281" y="7204"/>
                            <a:ext cx="0" cy="25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2" name="Line 281"/>
                        <wps:cNvCnPr/>
                        <wps:spPr bwMode="auto">
                          <a:xfrm>
                            <a:off x="8001" y="7744"/>
                            <a:ext cx="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93" name="Line 282"/>
                        <wps:cNvCnPr/>
                        <wps:spPr bwMode="auto">
                          <a:xfrm>
                            <a:off x="8721" y="8284"/>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 o:spid="_x0000_s1096" style="position:absolute;margin-left:256.05pt;margin-top:9.2pt;width:262.8pt;height:198pt;z-index:251657216" coordorigin="5661,6124" coordsize="5256,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">
                <v:rect id="Rectangle 101" o:spid="_x0000_s1097" style="position:absolute;left:9261;top:9004;width:1656;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5JrcQA&#10;AADcAAAADwAAAGRycy9kb3ducmV2LnhtbESPQWvCQBSE70L/w/IK3urGoFZT11AFQTxVq/dH9pmk&#10;Zt9us2tM/323UPA4zMw3zDLvTSM6an1tWcF4lIAgLqyuuVRw+ty+zEH4gKyxsUwKfshDvnoaLDHT&#10;9s4H6o6hFBHCPkMFVQguk9IXFRn0I+uIo3exrcEQZVtK3eI9wk0j0ySZSYM1x4UKHW0qKq7Hm1Fw&#10;HX9Puy/9ul/MZ7xO9x/u7LZOqeFz//4GIlAfHuH/9k4rmCQT+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Sa3EAAAA3AAAAA8AAAAAAAAAAAAAAAAAmAIAAGRycy9k&#10;b3ducmV2LnhtbFBLBQYAAAAABAAEAPUAAACJAwAAAAA=&#10;" filled="f" stroked="f" strokeweight="1pt">
                  <v:textbox inset="1pt,1pt,1pt,1pt">
                    <w:txbxContent>
                      <w:p w:rsidR="006C71EF" w:rsidRPr="00F2161D" w:rsidRDefault="006C71EF" w:rsidP="006C71EF">
                        <w:pPr>
                          <w:rPr>
                            <w:sz w:val="20"/>
                          </w:rPr>
                        </w:pPr>
                        <w:r w:rsidRPr="00F2161D">
                          <w:rPr>
                            <w:sz w:val="20"/>
                          </w:rPr>
                          <w:t>254.</w:t>
                        </w:r>
                        <w:r w:rsidR="00647D97">
                          <w:rPr>
                            <w:sz w:val="20"/>
                          </w:rPr>
                          <w:t>0</w:t>
                        </w:r>
                        <w:r w:rsidRPr="00F2161D">
                          <w:rPr>
                            <w:sz w:val="20"/>
                          </w:rPr>
                          <w:t xml:space="preserve"> nm photon (</w:t>
                        </w:r>
                        <w:r w:rsidR="00BD0C9A">
                          <w:rPr>
                            <w:sz w:val="20"/>
                          </w:rPr>
                          <w:t>4.89</w:t>
                        </w:r>
                        <w:r w:rsidRPr="00F2161D">
                          <w:rPr>
                            <w:sz w:val="20"/>
                          </w:rPr>
                          <w:t xml:space="preserve"> eV)</w:t>
                        </w:r>
                      </w:p>
                    </w:txbxContent>
                  </v:textbox>
                </v:rect>
                <v:rect id="Rectangle 102" o:spid="_x0000_s1098" style="position:absolute;left:8181;top:7204;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sNsQA&#10;AADcAAAADwAAAGRycy9kb3ducmV2LnhtbESPQWvCQBSE74X+h+UVvNWNolZTN1IFQTyp1fsj+0zS&#10;ZN9us2tM/31XKPQ4zMw3zHLVm0Z01PrKsoLRMAFBnFtdcaHg/Ll9nYPwAVljY5kU/JCHVfb8tMRU&#10;2zsfqTuFQkQI+xQVlCG4VEqfl2TQD60jjt7VtgZDlG0hdYv3CDeNHCfJTBqsOC6U6GhTUl6fbkZB&#10;Pfqedl/6bb+Yz3g93h/cxW2dUoOX/uMdRKA+/If/2jutYJJM4XE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y7DbEAAAA3AAAAA8AAAAAAAAAAAAAAAAAmAIAAGRycy9k&#10;b3ducmV2LnhtbFBLBQYAAAAABAAEAPUAAACJAwAAAAA=&#10;" filled="f" stroked="f" strokeweight="1pt">
                  <v:textbox inset="1pt,1pt,1pt,1pt">
                    <w:txbxContent>
                      <w:p w:rsidR="00595690" w:rsidRPr="00F2161D" w:rsidRDefault="00595690" w:rsidP="006C71EF">
                        <w:pPr>
                          <w:rPr>
                            <w:sz w:val="20"/>
                          </w:rPr>
                        </w:pPr>
                        <w:r w:rsidRPr="00F2161D">
                          <w:rPr>
                            <w:sz w:val="20"/>
                          </w:rPr>
                          <w:t>186.4</w:t>
                        </w:r>
                        <w:r w:rsidR="006C71EF" w:rsidRPr="00F2161D">
                          <w:rPr>
                            <w:sz w:val="20"/>
                          </w:rPr>
                          <w:t xml:space="preserve"> nm photon</w:t>
                        </w:r>
                      </w:p>
                      <w:p w:rsidR="006C71EF" w:rsidRPr="00F2161D" w:rsidRDefault="006C71EF" w:rsidP="006C71EF">
                        <w:pPr>
                          <w:rPr>
                            <w:sz w:val="20"/>
                          </w:rPr>
                        </w:pPr>
                        <w:r w:rsidRPr="00F2161D">
                          <w:rPr>
                            <w:sz w:val="20"/>
                          </w:rPr>
                          <w:t>(</w:t>
                        </w:r>
                        <w:r w:rsidR="00595690" w:rsidRPr="00F2161D">
                          <w:rPr>
                            <w:sz w:val="20"/>
                          </w:rPr>
                          <w:t>6.67</w:t>
                        </w:r>
                        <w:r w:rsidRPr="00F2161D">
                          <w:rPr>
                            <w:sz w:val="20"/>
                          </w:rPr>
                          <w:t xml:space="preserve"> eV)</w:t>
                        </w:r>
                      </w:p>
                    </w:txbxContent>
                  </v:textbox>
                </v:rect>
                <v:rect id="Rectangle 103" o:spid="_x0000_s1099" style="position:absolute;left:5661;top:88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ByQcQA&#10;AADcAAAADwAAAGRycy9kb3ducmV2LnhtbESPQWvCQBSE74X+h+UVvNVNRFONrlIFQTy1tt4f2WeS&#10;Jvt2za4x/ffdQqHHYWa+YVabwbSip87XlhWk4wQEcWF1zaWCz4/98xyED8gaW8uk4Js8bNaPDyvM&#10;tb3zO/WnUIoIYZ+jgioEl0vpi4oM+rF1xNG72M5giLIrpe7wHuGmlZMkyaTBmuNChY52FRXN6WYU&#10;NOl11n/pl+NinvF2cnxzZ7d3So2ehtcliEBD+A//tQ9awTTJ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gckHEAAAA3AAAAA8AAAAAAAAAAAAAAAAAmAIAAGRycy9k&#10;b3ducmV2LnhtbFBLBQYAAAAABAAEAPUAAACJAwAAAAA=&#10;" filled="f" stroked="f" strokeweight="1pt">
                  <v:textbox inset="1pt,1pt,1pt,1pt">
                    <w:txbxContent>
                      <w:p w:rsidR="00595690" w:rsidRPr="00F2161D" w:rsidRDefault="00595690" w:rsidP="00595690">
                        <w:pPr>
                          <w:rPr>
                            <w:sz w:val="20"/>
                          </w:rPr>
                        </w:pPr>
                        <w:r w:rsidRPr="00F2161D">
                          <w:rPr>
                            <w:sz w:val="20"/>
                          </w:rPr>
                          <w:t>140.6 nm photon (8.84 eV)</w:t>
                        </w:r>
                      </w:p>
                    </w:txbxContent>
                  </v:textbox>
                </v:rect>
                <v:group id="Group 173" o:spid="_x0000_s1100" style="position:absolute;left:6021;top:6124;width:3060;height:3960" coordorigin="6201,8284" coordsize="306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OhrMYAAADcAAAADwAAAGRycy9kb3ducmV2LnhtbESPW2vCQBSE3wv+h+UI&#10;faub2FYlZhURW/ogghcQ3w7Zkwtmz4bsNon/vlso9HGYmW+YdD2YWnTUusqygngSgSDOrK64UHA5&#10;f7wsQDiPrLG2TAoe5GC9Gj2lmGjb85G6ky9EgLBLUEHpfZNI6bKSDLqJbYiDl9vWoA+yLaRusQ9w&#10;U8tpFM2kwYrDQokNbUvK7qdvo+Czx37zGu+6/T3fPm7n98N1H5NSz+NhswThafD/4b/2l1bwFs3h&#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Q6GsxgAAANwA&#10;AAAPAAAAAAAAAAAAAAAAAKoCAABkcnMvZG93bnJldi54bWxQSwUGAAAAAAQABAD6AAAAnQMAAAAA&#10;">
                  <v:group id="Group 174" o:spid="_x0000_s1101" style="position:absolute;left:7101;top:8284;width:2160;height:3600" coordorigin="7101,8284" coordsize="21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line id="Line 175" o:spid="_x0000_s1102" style="position:absolute;visibility:visible;mso-wrap-style:square" from="7101,8284" to="71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0Kx8cAAADcAAAADwAAAGRycy9kb3ducmV2LnhtbESPQWvCQBSE74L/YXlCb7ppK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rQrHxwAAANwAAAAPAAAAAAAA&#10;AAAAAAAAAKECAABkcnMvZG93bnJldi54bWxQSwUGAAAAAAQABAD5AAAAlQMAAAAA&#10;"/>
                    <v:line id="Line 176" o:spid="_x0000_s1103" style="position:absolute;visibility:visible;mso-wrap-style:square" from="9261,82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41h8QAAADcAAAADwAAAGRycy9kb3ducmV2LnhtbERPy2rCQBTdC/7DcAvd6cS2hJ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jWHxAAAANwAAAAPAAAAAAAAAAAA&#10;AAAAAKECAABkcnMvZG93bnJldi54bWxQSwUGAAAAAAQABAD5AAAAkgMAAAAA&#10;"/>
                    <v:line id="Line 177" o:spid="_x0000_s1104" style="position:absolute;visibility:visible;mso-wrap-style:square" from="7101,118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s2pcQAAADcAAAADwAAAGRycy9kb3ducmV2LnhtbESP0WoCMRRE3wv+Q7iCb5pdKVK3RhFt&#10;QfGhqP2A6+Z2s3VzsySprv36RhD6OMzMGWa26GwjLuRD7VhBPspAEJdO11wp+Dy+D19AhIissXFM&#10;Cm4UYDHvPc2w0O7Ke7ocYiUShEOBCkyMbSFlKA1ZDCPXEifvy3mLMUlfSe3xmuC2keMsm0iLNacF&#10;gy2tDJXnw49VsPWn3Tn/rYw88da/NR/rabDfSg363fIVRKQu/ocf7Y1W8Jzn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OzalxAAAANwAAAAPAAAAAAAAAAAA&#10;AAAAAKECAABkcnMvZG93bnJldi54bWxQSwUGAAAAAAQABAD5AAAAkgMAAAAA&#10;" strokeweight="1pt"/>
                    <v:line id="Line 178" o:spid="_x0000_s1105" style="position:absolute;visibility:visible;mso-wrap-style:square" from="7101,10444" to="926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0sUAAADcAAAADwAAAGRycy9kb3ducmV2LnhtbESP3WoCMRSE7wXfIRyhd5pdkdJujVL8&#10;gUovSlcf4Lg53WzdnCxJ1G2fvikIXg4z8w0zX/a2FRfyoXGsIJ9kIIgrpxuuFRz22/ETiBCRNbaO&#10;ScEPBVguhoM5Ftpd+ZMuZaxFgnAoUIGJsSukDJUhi2HiOuLkfTlvMSbpa6k9XhPctnKaZY/SYsNp&#10;wWBHK0PVqTxbBTt/fD/lv7WRR975Tfuxfg72W6mHUf/6AiJSH+/hW/tNK5jl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o0sUAAADcAAAADwAAAAAAAAAA&#10;AAAAAAChAgAAZHJzL2Rvd25yZXYueG1sUEsFBgAAAAAEAAQA+QAAAJMDAAAAAA==&#10;" strokeweight="1pt"/>
                    <v:line id="Line 179" o:spid="_x0000_s1106" style="position:absolute;visibility:visible;mso-wrap-style:square" from="7101,9904" to="92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NScUAAADcAAAADwAAAGRycy9kb3ducmV2LnhtbESP3WoCMRSE7wXfIRzBu5rdKmK3RpH+&#10;gNILUfsAx83pZnVzsiSpbvv0jVDwcpiZb5j5srONuJAPtWMF+SgDQVw6XXOl4PPw/jADESKyxsYx&#10;KfihAMtFvzfHQrsr7+iyj5VIEA4FKjAxtoWUoTRkMYxcS5y8L+ctxiR9JbXHa4LbRj5m2VRarDkt&#10;GGzpxVB53n9bBRt//Djnv5WRR974t2b7+hTsSanhoFs9g4jUxXv4v73WCib5G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NScUAAADcAAAADwAAAAAAAAAA&#10;AAAAAAChAgAAZHJzL2Rvd25yZXYueG1sUEsFBgAAAAAEAAQA+QAAAJMDAAAAAA==&#10;" strokeweight="1pt"/>
                    <v:line id="Line 180" o:spid="_x0000_s1107" style="position:absolute;visibility:visible;mso-wrap-style:square" from="7101,9364" to="926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yVPcQAAADcAAAADwAAAGRycy9kb3ducmV2LnhtbESP0WoCMRRE3wv+Q7iCbzW7RaRdjSLa&#10;guJDqfoB1811s7q5WZJU1359IxT6OMzMGWY672wjruRD7VhBPsxAEJdO11wpOOw/nl9BhIissXFM&#10;Cu4UYD7rPU2x0O7GX3TdxUokCIcCFZgY20LKUBqyGIauJU7eyXmLMUlfSe3xluC2kS9ZNpYWa04L&#10;BltaGiovu2+rYOOP20v+Uxl55I1/bz5Xb8GelRr0u8UERKQu/of/2mutYJSP4HE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TJU9xAAAANwAAAAPAAAAAAAAAAAA&#10;AAAAAKECAABkcnMvZG93bnJldi54bWxQSwUGAAAAAAQABAD5AAAAkgMAAAAA&#10;" strokeweight="1pt"/>
                    <v:line id="Line 181" o:spid="_x0000_s1108" style="position:absolute;visibility:visible;mso-wrap-style:square" from="7101,8644" to="926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AwpsUAAADcAAAADwAAAGRycy9kb3ducmV2LnhtbESP3WoCMRSE7wXfIRzBu5rdomK3RpH+&#10;gNILUfsAx83pZnVzsiSpbvv0jVDwcpiZb5j5srONuJAPtWMF+SgDQVw6XXOl4PPw/jADESKyxsYx&#10;KfihAMtFvzfHQrsr7+iyj5VIEA4FKjAxtoWUoTRkMYxcS5y8L+ctxiR9JbXHa4LbRj5m2VRarDkt&#10;GGzpxVB53n9bBRt//Djnv5WRR974t2b7+hTsSanhoFs9g4jUxXv4v73WCsb5B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AwpsUAAADcAAAADwAAAAAAAAAA&#10;AAAAAAChAgAAZHJzL2Rvd25yZXYueG1sUEsFBgAAAAAEAAQA+QAAAJMDAAAAAA==&#10;" strokeweight="1pt"/>
                    <v:rect id="Rectangle 182" o:spid="_x0000_s1109" style="position:absolute;left:7101;top:828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53ScUA&#10;AADcAAAADwAAAGRycy9kb3ducmV2LnhtbESPQWvCQBSE74L/YXlCb7qxFJHoKiIKPRSKsYi9PbLP&#10;JJh9G7LPJO2v7xYKPQ4z8w2z3g6uVh21ofJsYD5LQBHn3lZcGPg4H6dLUEGQLdaeycAXBdhuxqM1&#10;ptb3fKIuk0JFCIcUDZQiTap1yEtyGGa+IY7ezbcOJcq20LbFPsJdrZ+TZKEdVhwXSmxoX1J+zx7O&#10;gHxeT1nfHOTi7fVxu3y/o33rjHmaDLsVKKFB/sN/7Vdr4GW+gN8z8Qjo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bndJxQAAANwAAAAPAAAAAAAAAAAAAAAAAJgCAABkcnMv&#10;ZG93bnJldi54bWxQSwUGAAAAAAQABAD1AAAAigMAAAAA&#10;" fillcolor="silver" stroked="f">
                      <v:fill opacity="32896f"/>
                    </v:rect>
                  </v:group>
                  <v:shape id="Text Box 183" o:spid="_x0000_s1110" type="#_x0000_t202" style="position:absolute;left:6201;top:84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3TzcUA&#10;AADcAAAADwAAAGRycy9kb3ducmV2LnhtbESPQWuDQBSE74X8h+UVepFmTQmNMa4igYaeAtpCry/u&#10;i0rdt+JuEvvvu4FCj8PMfMNkxWwGcaXJ9ZYVrJYxCOLG6p5bBZ8fb88JCOeRNQ6WScEPOSjyxUOG&#10;qbY3ruha+1YECLsUFXTej6mUrunIoFvakTh4ZzsZ9EFOrdQT3gLcDPIljl+lwZ7DQocj7TtqvuuL&#10;UTB/+WO7Pe5rnQyHqIyq5LA5OaWeHudyB8LT7P/Df+13rWC92sD9TDg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dPNxQAAANwAAAAPAAAAAAAAAAAAAAAAAJgCAABkcnMv&#10;ZG93bnJldi54bWxQSwUGAAAAAAQABAD1AAAAigMAAAAA&#10;" filled="f" fillcolor="#030" stroked="f">
                    <v:textbox>
                      <w:txbxContent>
                        <w:p w:rsidR="00B103F8" w:rsidRPr="00B103F8" w:rsidRDefault="00B103F8" w:rsidP="00B103F8">
                          <w:pPr>
                            <w:jc w:val="center"/>
                            <w:rPr>
                              <w:sz w:val="20"/>
                            </w:rPr>
                          </w:pPr>
                          <w:r w:rsidRPr="00B103F8">
                            <w:rPr>
                              <w:sz w:val="20"/>
                            </w:rPr>
                            <w:t>10.4 eV</w:t>
                          </w:r>
                        </w:p>
                      </w:txbxContent>
                    </v:textbox>
                  </v:shape>
                  <v:shape id="Text Box 184" o:spid="_x0000_s1111" type="#_x0000_t202" style="position:absolute;left:6201;top:91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Hv8IA&#10;AADcAAAADwAAAGRycy9kb3ducmV2LnhtbERPTWuDQBC9F/Iflgn0EuKaUhprXUUCCT0FYgq9Ttyp&#10;St1ZcTdq/333UOjx8b6zYjG9mGh0nWUFuygGQVxb3XGj4ON63CYgnEfW2FsmBT/koMhXDxmm2s58&#10;oanyjQgh7FJU0Ho/pFK6uiWDLrIDceC+7GjQBzg2Uo84h3DTy6c4fpEGOw4NLQ50aKn+ru5GwfLp&#10;z83r+VDppD9tys0lOe1vTqnH9VK+gfC0+H/xn/tdK3jehbXhTDgCMv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ke/wgAAANwAAAAPAAAAAAAAAAAAAAAAAJgCAABkcnMvZG93&#10;bnJldi54bWxQSwUGAAAAAAQABAD1AAAAhwMAAAAA&#10;" filled="f" fillcolor="#030" stroked="f">
                    <v:textbox>
                      <w:txbxContent>
                        <w:p w:rsidR="00B103F8" w:rsidRPr="00B103F8" w:rsidRDefault="00B103F8" w:rsidP="00B103F8">
                          <w:pPr>
                            <w:jc w:val="center"/>
                            <w:rPr>
                              <w:sz w:val="20"/>
                            </w:rPr>
                          </w:pPr>
                          <w:r>
                            <w:rPr>
                              <w:sz w:val="20"/>
                            </w:rPr>
                            <w:t>8.8</w:t>
                          </w:r>
                          <w:r w:rsidRPr="00B103F8">
                            <w:rPr>
                              <w:sz w:val="20"/>
                            </w:rPr>
                            <w:t>4 eV</w:t>
                          </w:r>
                        </w:p>
                      </w:txbxContent>
                    </v:textbox>
                  </v:shape>
                  <v:shape id="Text Box 185" o:spid="_x0000_s1112" type="#_x0000_t202" style="position:absolute;left:6201;top:972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7iJMUA&#10;AADcAAAADwAAAGRycy9kb3ducmV2LnhtbESPQWuDQBSE74X8h+UVepFkTQmtsa4igYacAtpCry/u&#10;q0rdt+JuEvvvs4FCj8PMfMNkxWwGcaHJ9ZYVrFcxCOLG6p5bBZ8f78sEhPPIGgfLpOCXHBT54iHD&#10;VNsrV3SpfSsChF2KCjrvx1RK13Rk0K3sSBy8bzsZ9EFOrdQTXgPcDPI5jl+kwZ7DQocj7Tpqfuqz&#10;UTB/+WO7Pe5qnQz7qIyqZP96cko9Pc7lGwhPs/8P/7UPWsFmvYX7mXA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3uIkxQAAANwAAAAPAAAAAAAAAAAAAAAAAJgCAABkcnMv&#10;ZG93bnJldi54bWxQSwUGAAAAAAQABAD1AAAAigMAAAAA&#10;" filled="f" fillcolor="#030" stroked="f">
                    <v:textbox>
                      <w:txbxContent>
                        <w:p w:rsidR="00B103F8" w:rsidRPr="00B103F8" w:rsidRDefault="00B103F8" w:rsidP="00B103F8">
                          <w:pPr>
                            <w:jc w:val="center"/>
                            <w:rPr>
                              <w:sz w:val="20"/>
                            </w:rPr>
                          </w:pPr>
                          <w:r>
                            <w:rPr>
                              <w:sz w:val="20"/>
                            </w:rPr>
                            <w:t>6.67</w:t>
                          </w:r>
                          <w:r w:rsidRPr="00B103F8">
                            <w:rPr>
                              <w:sz w:val="20"/>
                            </w:rPr>
                            <w:t xml:space="preserve"> eV</w:t>
                          </w:r>
                        </w:p>
                      </w:txbxContent>
                    </v:textbox>
                  </v:shape>
                  <v:shape id="Text Box 186" o:spid="_x0000_s1113" type="#_x0000_t202" style="position:absolute;left:6201;top:102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iBBMIA&#10;AADcAAAADwAAAGRycy9kb3ducmV2LnhtbERPTWuDQBC9F/Iflgn0EuKaUBprsxEJVHoSYgq9Ttyp&#10;St1ZcTdq/333UOjx8b6P2WJ6MdHoOssKdlEMgri2uuNGwcf1bZuAcB5ZY2+ZFPyQg+y0ejhiqu3M&#10;F5oq34gQwi5FBa33Qyqlq1sy6CI7EAfuy44GfYBjI/WIcwg3vdzH8bM02HFoaHGgc0v1d3U3CpZP&#10;XzYv5bnSSV9s8s0lKQ43p9TjeslfQXha/L/4z/2uFTztw/xwJhwBe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iIEEwgAAANwAAAAPAAAAAAAAAAAAAAAAAJgCAABkcnMvZG93&#10;bnJldi54bWxQSwUGAAAAAAQABAD1AAAAhwMAAAAA&#10;" filled="f" fillcolor="#030" stroked="f">
                    <v:textbox>
                      <w:txbxContent>
                        <w:p w:rsidR="00B103F8" w:rsidRPr="00B103F8" w:rsidRDefault="00B103F8" w:rsidP="00B103F8">
                          <w:pPr>
                            <w:jc w:val="center"/>
                            <w:rPr>
                              <w:sz w:val="20"/>
                            </w:rPr>
                          </w:pPr>
                          <w:r>
                            <w:rPr>
                              <w:sz w:val="20"/>
                            </w:rPr>
                            <w:t>4.89</w:t>
                          </w:r>
                          <w:r w:rsidRPr="00B103F8">
                            <w:rPr>
                              <w:sz w:val="20"/>
                            </w:rPr>
                            <w:t xml:space="preserve"> eV</w:t>
                          </w:r>
                        </w:p>
                      </w:txbxContent>
                    </v:textbox>
                  </v:shape>
                  <v:shape id="Text Box 187" o:spid="_x0000_s1114" type="#_x0000_t202" style="position:absolute;left:620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Qkn8UA&#10;AADcAAAADwAAAGRycy9kb3ducmV2LnhtbESPQWuDQBSE74X8h+UFeglxTSitta4SApWchNhAri/u&#10;q0rdt+JuE/vvs4VCj8PMfMNkxWwGcaXJ9ZYVbKIYBHFjdc+tgtPH+zoB4TyyxsEyKfghB0W+eMgw&#10;1fbGR7rWvhUBwi5FBZ33Yyqlazoy6CI7Egfv004GfZBTK/WEtwA3g9zG8bM02HNY6HCkfUfNV/1t&#10;FMxnX7Wv1b7WyVCudqtjUr5cnFKPy3n3BsLT7P/Df+2DVvC03cDvmXAEZH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xCSfxQAAANwAAAAPAAAAAAAAAAAAAAAAAJgCAABkcnMv&#10;ZG93bnJldi54bWxQSwUGAAAAAAQABAD1AAAAigMAAAAA&#10;" filled="f" fillcolor="#030" stroked="f">
                    <v:textbox>
                      <w:txbxContent>
                        <w:p w:rsidR="00B103F8" w:rsidRPr="00B103F8" w:rsidRDefault="00B103F8" w:rsidP="00B103F8">
                          <w:pPr>
                            <w:jc w:val="center"/>
                            <w:rPr>
                              <w:sz w:val="20"/>
                            </w:rPr>
                          </w:pPr>
                          <w:r>
                            <w:rPr>
                              <w:sz w:val="20"/>
                            </w:rPr>
                            <w:t xml:space="preserve">0 </w:t>
                          </w:r>
                          <w:r w:rsidRPr="00B103F8">
                            <w:rPr>
                              <w:sz w:val="20"/>
                            </w:rPr>
                            <w:t>eV</w:t>
                          </w:r>
                        </w:p>
                      </w:txbxContent>
                    </v:textbox>
                  </v:shape>
                </v:group>
                <v:group id="Group 188" o:spid="_x0000_s1115" style="position:absolute;left:8001;top:792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oFeVMUAAADcAAAADwAAAGRycy9kb3ducmV2LnhtbESPT2vCQBTE7wW/w/IE&#10;b3WT2IpEVxFR6UEK/gHx9sg+k2D2bciuSfz23UKhx2FmfsMsVr2pREuNKy0riMcRCOLM6pJzBZfz&#10;7n0GwnlkjZVlUvAiB6vl4G2BqbYdH6k9+VwECLsUFRTe16mULivIoBvbmjh4d9sY9EE2udQNdgFu&#10;KplE0VQaLDksFFjTpqDscXoaBfsOu/Uk3raHx33zup0/v6+HmJQaDfv1HISn3v+H/9pfWsFH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KBXlTFAAAA3AAA&#10;AA8AAAAAAAAAAAAAAAAAqgIAAGRycy9kb3ducmV2LnhtbFBLBQYAAAAABAAEAPoAAACcAwAAAAA=&#10;">
                  <v:group id="Group 189" o:spid="_x0000_s1116"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group id="Group 190" o:spid="_x0000_s1117"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shape id="Arc 191" o:spid="_x0000_s111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nTMMA&#10;AADcAAAADwAAAGRycy9kb3ducmV2LnhtbESPQWsCMRSE70L/Q3iF3vStoqWsRpFSQY+1PbS3x+aZ&#10;LG5etpt03f33TaHQ4zAz3zCb3eAb1XMX6yAa5rMCFEsVTC1Ww/vbYfoEKiYSQ00Q1jByhN32brKh&#10;0oSbvHJ/TlZliMSSNLiU2hIxVo49xVloWbJ3CZ2nlGVn0XR0y3Df4KIoHtFTLXnBUcvPjqvr+dtr&#10;SPaEH97tR1zZajl+vZwQ+0+tH+6H/RpU4iH9h//aR6NhuVjB75l8BHD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TnT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92" o:spid="_x0000_s111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p+0MMA&#10;AADcAAAADwAAAGRycy9kb3ducmV2LnhtbESPzW7CMBCE75V4B2uReisOFKE2xSBUftQroe15FW/j&#10;qPE6jRcIb48rIXEczcw3mvmy9406URfrwAbGowwUcRlszZWBz8P26QVUFGSLTWAycKEIy8XgYY65&#10;DWfe06mQSiUIxxwNOJE21zqWjjzGUWiJk/cTOo+SZFdp2+E5wX2jJ1k20x5rTgsOW3p3VP4WR2/g&#10;a2e/L2Umr3/SPBdug+u1dgdjHof96g2UUC/38K39YQ1MJzP4P5OOgF5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p+0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93" o:spid="_x0000_s112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2orMYA&#10;AADcAAAADwAAAGRycy9kb3ducmV2LnhtbESPQWvCQBSE70L/w/IKvTUbpWhJXaW0pEgQwbRgj4/s&#10;Mwlm3ybZrYn/3hUKHoeZ+YZZrkfTiDP1rrasYBrFIIgLq2suFfx8p8+vIJxH1thYJgUXcrBePUyW&#10;mGg78J7OuS9FgLBLUEHlfZtI6YqKDLrItsTBO9reoA+yL6XucQhw08hZHM+lwZrDQoUtfVRUnPI/&#10;oyDN5ttp99WZgzz+Zp+bQ3baDajU0+P4/gbC0+jv4f/2Rit4mS3gdi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2or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94" o:spid="_x0000_s112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VI0sAA&#10;AADcAAAADwAAAGRycy9kb3ducmV2LnhtbERPTWsCMRC9F/ofwhR6q7OKFVmNIqWFeqz2UG/DZkwW&#10;N5PtJl13/31zEDw+3vd6O/hG9dzFOoiG6aQAxVIFU4vV8H38eFmCionEUBOENYwcYbt5fFhTacJV&#10;vrg/JKtyiMSSNLiU2hIxVo49xUloWTJ3Dp2nlGFn0XR0zeG+wVlRLNBTLbnBUctvjqvL4c9rSHaP&#10;P97tRny11Xz8fd8j9ietn5+G3QpU4iHdxTf3p9Ewn+W1+Uw+Ar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3VI0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195" o:spid="_x0000_s1122"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Arc 196" o:spid="_x0000_s112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rSCcEA&#10;AADcAAAADwAAAGRycy9kb3ducmV2LnhtbERPTU8CMRC9k/gfmjHxBrMoGrJQCDGayFHgILfJdmg3&#10;bKfrti67/94eTDy+vO/1dvCN6rmLdRAN81kBiqUKphar4XR8ny5BxURiqAnCGkaOsN3cTdZUmnCT&#10;T+4PyaocIrEkDS6ltkSMlWNPcRZalsxdQucpZdhZNB3dcrhv8LEoXtBTLbnBUcuvjqvr4cdrSHaP&#10;X97tRny21WL8ftsj9metH+6H3QpU4iH9i//cH0bD4inPz2fyEc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a0g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97" o:spid="_x0000_s112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pwecIA&#10;AADcAAAADwAAAGRycy9kb3ducmV2LnhtbESPQWvCQBSE74L/YXlCb7qxFrGpq5TaFq9G2/Mj+5oN&#10;zb5Ns68a/70rCB6HmfmGWa5736gjdbEObGA6yUARl8HWXBk47D/GC1BRkC02gcnAmSKsV8PBEnMb&#10;TryjYyGVShCOORpwIm2udSwdeYyT0BIn7yd0HiXJrtK2w1OC+0Y/Ztlce6w5LThs6c1R+Vv8ewNf&#10;n/b7XGby/CfNrHDvuNlotzfmYdS/voAS6uUevrW31sDTbArXM+kI6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B5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98" o:spid="_x0000_s112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d6cYA&#10;AADcAAAADwAAAGRycy9kb3ducmV2LnhtbESPQWvCQBSE7wX/w/IEb3WjLSKpqxQlRUIpqAV7fGSf&#10;2WD2bZJdTfrvu4VCj8PMfMOsNoOtxZ06XzlWMJsmIIgLpysuFXyessclCB+QNdaOScE3edisRw8r&#10;TLXr+UD3YyhFhLBPUYEJoUml9IUhi37qGuLoXVxnMUTZlVJ32Ee4reU8SRbSYsVxwWBDW0PF9Xiz&#10;CrJ88T5r31p7lpevfLc/59ePHpWajIfXFxCBhvAf/mvvtYLnpz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Od6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99" o:spid="_x0000_s112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MfsQA&#10;AADcAAAADwAAAGRycy9kb3ducmV2LnhtbESPQUsDMRSE74L/ITzBm31rW0XWpqVIC/Zo24PeHptn&#10;srh5WTfpdvffNwXB4zAz3zCL1eAb1XMX6yAaHicFKJYqmFqshuNh+/ACKiYSQ00Q1jByhNXy9mZB&#10;pQln+eB+n6zKEIklaXAptSVirBx7ipPQsmTvO3SeUpadRdPROcN9g9OieEZPteQFRy2/Oa5+9iev&#10;Idkdfnq3HvHJVvPxd7ND7L+0vr8b1q+gEg/pP/zXfjca5rMZXM/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ITH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00" o:spid="_x0000_s1127"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shape id="Arc 201" o:spid="_x0000_s112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xkcQA&#10;AADcAAAADwAAAGRycy9kb3ducmV2LnhtbESPQUsDMRSE7wX/Q3iCt/attRVZm5YiLdijbQ96e2ye&#10;yeLmZd2k291/bwTB4zAz3zCrzeAb1XMX6yAa7mcFKJYqmFqshvNpP30CFROJoSYIaxg5wmZ9M1lR&#10;acJV3rg/JqsyRGJJGlxKbYkYK8ee4iy0LNn7DJ2nlGVn0XR0zXDf4LwoHtFTLXnBUcsvjquv48Vr&#10;SPaA795tR1zaajF+7w6I/YfWd7fD9hlU4iH9h//ar0bD4mEJv2fy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tcZ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02" o:spid="_x0000_s112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oDcIA&#10;AADcAAAADwAAAGRycy9kb3ducmV2LnhtbESPQWvCQBSE74L/YXmF3nTTKmJTV5FapVej7fmRfc2G&#10;Zt+m2VeN/94tCB6HmfmGWax636gTdbEObOBpnIEiLoOtuTJwPGxHc1BRkC02gcnAhSKslsPBAnMb&#10;zrynUyGVShCOORpwIm2udSwdeYzj0BIn7zt0HiXJrtK2w3OC+0Y/Z9lMe6w5LThs6c1R+VP8eQOf&#10;O/t1KTN5+ZVmUrh33Gy0Oxjz+NCvX0EJ9XIP39of1sB0MoP/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k+gN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03" o:spid="_x0000_s113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ccYA&#10;AADcAAAADwAAAGRycy9kb3ducmV2LnhtbESP3WrCQBSE74W+w3IK3ulGLbakWaUoFglFaFqwl4fs&#10;yQ9mz8bsatK37xYEL4eZ+YZJ1oNpxJU6V1tWMJtGIIhzq2suFXx/7SYvIJxH1thYJgW/5GC9ehgl&#10;GGvb8yddM1+KAGEXo4LK+zaW0uUVGXRT2xIHr7CdQR9kV0rdYR/gppHzKFpKgzWHhQpb2lSUn7KL&#10;UbBLlx+z8/vZHGXxk273x/R06FGp8ePw9grC0+Dv4Vt7rxU8LZ7h/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Q+c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04" o:spid="_x0000_s113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eD8EA&#10;AADcAAAADwAAAGRycy9kb3ducmV2LnhtbERPTU8CMRC9k/gfmjHxBrMoGrJQCDGayFHgILfJdmg3&#10;bKfrti67/94eTDy+vO/1dvCN6rmLdRAN81kBiqUKphar4XR8ny5BxURiqAnCGkaOsN3cTdZUmnCT&#10;T+4PyaocIrEkDS6ltkSMlWNPcRZalsxdQucpZdhZNB3dcrhv8LEoXtBTLbnBUcuvjqvr4cdrSHaP&#10;X97tRny21WL8ftsj9metH+6H3QpU4iH9i//cH0bD4imvzWfyEc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s3g/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205" o:spid="_x0000_s1132"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shape id="Arc 206" o:spid="_x0000_s113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hdMAA&#10;AADcAAAADwAAAGRycy9kb3ducmV2LnhtbERPTUvDQBC9C/6HZYTe7ESJImm3pYiCPVp7sLchO90N&#10;zc7G7Jom/757KPT4eN/L9ehbNXAfmyAanuYFKJY6mEashv3P5+MbqJhIDLVBWMPEEdar+7slVSac&#10;5ZuHXbIqh0isSINLqasQY+3YU5yHjiVzx9B7Shn2Fk1P5xzuW3wuilf01EhucNTxu+P6tPv3GpLd&#10;4q93mwlfbF1Ofx9bxOGg9exh3CxAJR7TTXx1fxkNZZnn5zP5CODq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yhd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207" o:spid="_x0000_s113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wDBMIA&#10;AADcAAAADwAAAGRycy9kb3ducmV2LnhtbESPQWvCQBSE70L/w/IKvelGK2JTVxFti1ej7fmRfc2G&#10;Zt/G7KvGf+8WCh6HmfmGWax636gzdbEObGA8ykARl8HWXBk4Ht6Hc1BRkC02gcnAlSKslg+DBeY2&#10;XHhP50IqlSAcczTgRNpc61g68hhHoSVO3nfoPEqSXaVth5cE942eZNlMe6w5LThsaeOo/Cl+vYHP&#10;D/t1LTN5OUnzXLg33G61Oxjz9NivX0EJ9XIP/7d31sB0Ooa/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fAME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08" o:spid="_x0000_s113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XulMQA&#10;AADcAAAADwAAAGRycy9kb3ducmV2LnhtbESP3YrCMBSE7wXfIRzBO00VEalGWVYUKcuCP6CXh+bY&#10;FpuT2kTbffuNIHg5zMw3zGLVmlI8qXaFZQWjYQSCOLW64EzB6bgZzEA4j6yxtEwK/sjBatntLDDW&#10;tuE9PQ8+EwHCLkYFufdVLKVLczLohrYiDt7V1gZ9kHUmdY1NgJtSjqNoKg0WHBZyrOg7p/R2eBgF&#10;m2T6M7pv7+Ysr5dkvTsnt98Gler32q85CE+t/4Tf7Z1WMJmM4XU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F7p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09" o:spid="_x0000_s113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4/A8MA&#10;AADcAAAADwAAAGRycy9kb3ducmV2LnhtbESPQUvDQBSE70L/w/IK3uxLNUpJuy1FFOzR1oPeHtnn&#10;bjD7Ns2uafLvXUHwOMzMN8xmN/pWDdzHJoiG5aIAxVIH04jV8HZ6vlmBionEUBuENUwcYbedXW2o&#10;MuEirzwck1UZIrEiDS6lrkKMtWNPcRE6lux9ht5TyrK3aHq6ZLhv8bYoHtBTI3nBUcePjuuv47fX&#10;kOwB373bT3hv63I6Px0Qhw+tr+fjfg0q8Zj+w3/tF6OhLO/g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A4/A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line id="Line 210" o:spid="_x0000_s1137"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7lqsUAAADcAAAADwAAAGRycy9kb3ducmV2LnhtbESP0WrCQBRE3wX/YblCX0rdKNHW6Coi&#10;FIoPgtoPuGavyWL2bsyuMe3Xd4WCj8PMnGEWq85WoqXGG8cKRsMEBHHutOFCwffx8+0DhA/IGivH&#10;pOCHPKyW/d4CM+3uvKf2EAoRIewzVFCGUGdS+rwki37oauLonV1jMUTZFFI3eI9wW8lxkkylRcNx&#10;ocSaNiXll8PNKpiY6/X9fNtV7XqLs5P9fTUnSUq9DLr1HESgLjzD/+0vrSBNU3iciUd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7lqsUAAADcAAAADwAAAAAAAAAA&#10;AAAAAAChAgAAZHJzL2Rvd25yZXYueG1sUEsFBgAAAAAEAAQA+QAAAJMDAAAAAA==&#10;">
                    <v:stroke endarrow="open"/>
                  </v:line>
                </v:group>
                <v:group id="Group 211" o:spid="_x0000_s1138" style="position:absolute;left:6381;top:8644;width:900;height:180;flip:x"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xHRuMQAAADcAAAA&#10;DwAAAAAAAAAAAAAAAACqAgAAZHJzL2Rvd25yZXYueG1sUEsFBgAAAAAEAAQA+gAAAJsDAAAAAA==&#10;">
                  <v:group id="Group 212" o:spid="_x0000_s1139"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group id="Group 213" o:spid="_x0000_s1140"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Arc 214" o:spid="_x0000_s114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csAA&#10;AADcAAAADwAAAGRycy9kb3ducmV2LnhtbERPTUvDQBC9C/6HZYTe7ESJImm3pYiCPVp7sLchO90N&#10;zc7G7Jom/757KPT4eN/L9ehbNXAfmyAanuYFKJY6mEashv3P5+MbqJhIDLVBWMPEEdar+7slVSac&#10;5ZuHXbIqh0isSINLqasQY+3YU5yHjiVzx9B7Shn2Fk1P5xzuW3wuilf01EhucNTxu+P6tPv3GpLd&#10;4q93mwlfbF1Ofx9bxOGg9exh3CxAJR7TTXx1fxkNZZnX5jP5CODq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qtc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215" o:spid="_x0000_s114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PAsIA&#10;AADcAAAADwAAAGRycy9kb3ducmV2LnhtbESPQWvCQBSE70L/w/IKvemmVkRTVxFti1ej7fmRfc2G&#10;Zt/G7KvGf+8WCh6HmfmGWax636gzdbEObOB5lIEiLoOtuTJwPLwPZ6CiIFtsApOBK0VYLR8GC8xt&#10;uPCezoVUKkE45mjAibS51rF05DGOQkucvO/QeZQku0rbDi8J7hs9zrKp9lhzWnDY0sZR+VP8egOf&#10;H/brWmYyP0nzUrg33G61Oxjz9NivX0EJ9XIP/7d31sBkMoe/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Cg8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16" o:spid="_x0000_s114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JDpcIA&#10;AADcAAAADwAAAGRycy9kb3ducmV2LnhtbERPTYvCMBC9L/gfwgh701RZZalGkV0UKSLYFfQ4NGNb&#10;bCa1ibb+e3MQ9vh43/NlZyrxoMaVlhWMhhEI4szqknMFx7/14BuE88gaK8uk4EkOlovexxxjbVs+&#10;0CP1uQgh7GJUUHhfx1K6rCCDbmhr4sBdbGPQB9jkUjfYhnBTyXEUTaXBkkNDgTX9FJRd07tRsE6m&#10;u9FtczMneTknv9tTct23qNRnv1vNQHjq/L/47d5qBV+TMD+c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AkOl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17" o:spid="_x0000_s114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mSMsMA&#10;AADcAAAADwAAAGRycy9kb3ducmV2LnhtbESPQWsCMRSE74X+h/AEb/WtRUtZjSJioR5re2hvj80z&#10;Wdy8bDfpuvvvTaHQ4zAz3zDr7eAb1XMX6yAa5rMCFEsVTC1Ww8f7y8MzqJhIDDVBWMPIEbab+7s1&#10;lSZc5Y37U7IqQySWpMGl1JaIsXLsKc5Cy5K9c+g8pSw7i6aja4b7Bh+L4gk91ZIXHLW8d1xdTj9e&#10;Q7JH/PRuN+LSVovx+3BE7L+0nk6G3QpU4iH9h//ar0bDYjmH3zP5COD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mSM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218" o:spid="_x0000_s1145"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shape id="Arc 219" o:spid="_x0000_s114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ep3sQA&#10;AADcAAAADwAAAGRycy9kb3ducmV2LnhtbESPQUsDMRSE7wX/Q3iCt/attRVZm5YiLdijbQ96e2ye&#10;yeLmZd2k291/bwTB4zAz3zCrzeAb1XMX6yAa7mcFKJYqmFqshvNpP30CFROJoSYIaxg5wmZ9M1lR&#10;acJV3rg/JqsyRGJJGlxKbYkYK8ee4iy0LNn7DJ2nlGVn0XR0zXDf4LwoHtFTLXnBUcsvjquv48Vr&#10;SPaA795tR1zaajF+7w6I/YfWd7fD9hlU4iH9h//ar0bDYvkAv2fy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Xqd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20" o:spid="_x0000_s114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I2QcMA&#10;AADcAAAADwAAAGRycy9kb3ducmV2LnhtbESPQU/CQBSE7yT+h80z8SZbEYhWFkJACVcKen7pPruN&#10;3bel+4Ty710SE46TmfkmM1v0vlEn6mId2MDTMANFXAZbc2XgsP94fAEVBdliE5gMXCjCYn43mGFu&#10;w5l3dCqkUgnCMUcDTqTNtY6lI49xGFri5H2HzqMk2VXadnhOcN/oUZZNtcea04LDllaOyp/i1xv4&#10;3NivS5nJ61Ga58K943qt3d6Yh/t++QZKqJdb+L+9tQbGkzFcz6Qjo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I2Q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21" o:spid="_x0000_s114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XgPcYA&#10;AADcAAAADwAAAGRycy9kb3ducmV2LnhtbESPQWvCQBSE7wX/w/IEb3WTYkRSVymKRUIpqAV7fGSf&#10;STD7Nsluk/TfdwuFHoeZ+YZZb0dTi546V1lWEM8jEMS51RUXCj4uh8cVCOeRNdaWScE3OdhuJg9r&#10;TLUd+ET92RciQNilqKD0vkmldHlJBt3cNsTBu9nOoA+yK6TucAhwU8unKFpKgxWHhRIb2pWU389f&#10;RsEhW77F7WtrrvL2me2P1+z+PqBSs+n48gzC0+j/w3/to1awSBL4PROO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3XgP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22" o:spid="_x0000_s114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KRsMA&#10;AADcAAAADwAAAGRycy9kb3ducmV2LnhtbESPQWsCMRSE74X+h/AKvdW3ikpZjSLFQj3WerC3x+aZ&#10;LG5etpt03f33TaHQ4zAz3zDr7eAb1XMX6yAappMCFEsVTC1Ww+nj9ekZVEwkhpogrGHkCNvN/d2a&#10;ShNu8s79MVmVIRJL0uBSakvEWDn2FCehZcneJXSeUpadRdPRLcN9g7OiWKKnWvKCo5ZfHFfX47fX&#10;kOwBz97tRlzYaj5+7Q+I/afWjw/DbgUq8ZD+w3/tN6NhvljC75l8BH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AKR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223" o:spid="_x0000_s1150"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shape id="Arc 224" o:spid="_x0000_s115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M7r8AA&#10;AADcAAAADwAAAGRycy9kb3ducmV2LnhtbERPTWsCMRC9F/ofwhR6q7MWFVmNIqWFeqx60NuwGZPF&#10;zWS7Sdfdf98cCj0+3vd6O/hG9dzFOoiG6aQAxVIFU4vVcDp+vCxBxURiqAnCGkaOsN08PqypNOEu&#10;X9wfklU5RGJJGlxKbYkYK8ee4iS0LJm7hs5TyrCzaDq653Df4GtRLNBTLbnBUctvjqvb4cdrSHaP&#10;Z+92I85tNRu/3/eI/UXr56dhtwKVeEj/4j/3p9Ewm+e1+Uw+Arj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3M7r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225" o:spid="_x0000_s115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OZ38MA&#10;AADcAAAADwAAAGRycy9kb3ducmV2LnhtbESPzW7CMBCE75X6DtZW4gZOaYtKikFV+VGvBNrzKt7G&#10;UeN1iBcIb18jIfU4mplvNLNF7xt1oi7WgQ08jjJQxGWwNVcG9rv18BVUFGSLTWAycKEIi/n93Qxz&#10;G868pVMhlUoQjjkacCJtrnUsHXmMo9ASJ+8ndB4lya7StsNzgvtGj7Nsoj3WnBYctvThqPwtjt7A&#10;18Z+X8pMpgdpngq3wuVSu50xg4f+/Q2UUC//4Vv70xp4fpnC9Uw6An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OZ3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26" o:spid="_x0000_s115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6JGMIA&#10;AADcAAAADwAAAGRycy9kb3ducmV2LnhtbERPTYvCMBC9C/sfwizsTVOXpUjXKOKiSBHBKrjHoRnb&#10;YjOpTbT135uD4PHxvqfz3tTiTq2rLCsYjyIQxLnVFRcKjofVcALCeWSNtWVS8CAH89nHYIqJth3v&#10;6Z75QoQQdgkqKL1vEildXpJBN7INceDOtjXoA2wLqVvsQrip5XcUxdJgxaGhxIaWJeWX7GYUrNJ4&#10;O76ur+Ykz//p3+aUXnYdKvX12S9+QXjq/Vv8cm+0gp84zA9nwhG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bokY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27" o:spid="_x0000_s115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VYj8MA&#10;AADcAAAADwAAAGRycy9kb3ducmV2LnhtbESPQWsCMRSE74X+h/AK3upbi0rZGkVKC/Wo9tDeHpvX&#10;ZOnmZbtJ191/bwTB4zAz3zCrzeAb1XMX6yAaZtMCFEsVTC1Ww+fx/fEZVEwkhpogrGHkCJv1/d2K&#10;ShNOsuf+kKzKEIklaXAptSVirBx7itPQsmTvJ3SeUpadRdPRKcN9g09FsURPteQFRy2/Oq5+D/9e&#10;Q7I7/PJuO+LCVvPx722H2H9rPXkYti+gEg/pFr62P4yG+XIGlzP5COD6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CVYj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228" o:spid="_x0000_s1155"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OvnlMUAAADcAAAADwAAAGRycy9kb3ducmV2LnhtbESPQYvCMBSE78L+h/CE&#10;vWlaV2WpRhFZlz2IoC6It0fzbIvNS2liW/+9EQSPw8x8w8yXnSlFQ7UrLCuIhxEI4tTqgjMF/8fN&#10;4BuE88gaS8uk4E4OlouP3hwTbVveU3PwmQgQdgkqyL2vEildmpNBN7QVcfAutjbog6wzqWtsA9yU&#10;chRFU2mw4LCQY0XrnNLr4WYU/LbYrr7in2Z7vazv5+Nkd9rGpNRnv1vNQHjq/Dv8av9pBe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r55TFAAAA3AAA&#10;AA8AAAAAAAAAAAAAAAAAqgIAAGRycy9kb3ducmV2LnhtbFBLBQYAAAAABAAEAPoAAACcAwAAAAA=&#10;">
                      <v:shape id="Arc 229" o:spid="_x0000_s115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tjY8QA&#10;AADcAAAADwAAAGRycy9kb3ducmV2LnhtbESPT0sDMRTE74LfITzBm31rrUXWpqUUBXvsn4PeHptn&#10;srh5WTdxu/vtm0LB4zAzv2EWq8E3qucu1kE0PE4KUCxVMLVYDcfD+8MLqJhIDDVBWMPIEVbL25sF&#10;lSacZMf9PlmVIRJL0uBSakvEWDn2FCehZcned+g8pSw7i6ajU4b7BqdFMUdPteQFRy1vHFc/+z+v&#10;Idktfnq3HvHZVrPx922L2H9pfX83rF9BJR7Sf/ja/jAaZvMn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7Y2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30" o:spid="_x0000_s115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78/MIA&#10;AADcAAAADwAAAGRycy9kb3ducmV2LnhtbESPQWvCQBSE74X+h+UJvdWNrYiNrlK0Fa+N1vMj+5oN&#10;zb6N2VeN/94VCh6HmfmGmS9736gTdbEObGA0zEARl8HWXBnY7z6fp6CiIFtsApOBC0VYLh4f5pjb&#10;cOYvOhVSqQThmKMBJ9LmWsfSkcc4DC1x8n5C51GS7CptOzwnuG/0S5ZNtMea04LDllaOyt/izxv4&#10;3tjDpczk7SjNa+E+cL3WbmfM06B/n4ES6uUe/m9vrYHxZAy3M+kI6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vvz8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31" o:spid="_x0000_s115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kqgMYA&#10;AADcAAAADwAAAGRycy9kb3ducmV2LnhtbESP3WrCQBSE74W+w3KE3tWNpQ0Ss4q0WCQUwbSgl4fs&#10;yQ9mz8bs1qRv3xUKXg4z8w2TrkfTiiv1rrGsYD6LQBAXVjdcKfj+2j4tQDiPrLG1TAp+ycF69TBJ&#10;MdF24ANdc1+JAGGXoILa+y6R0hU1GXQz2xEHr7S9QR9kX0nd4xDgppXPURRLgw2HhRo7equpOOc/&#10;RsE2iz/nl4+LOcrylL3vjtl5P6BSj9NxswThafT38H97pxW8xK9wOx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kqg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32" o:spid="_x0000_s115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zA+8MA&#10;AADcAAAADwAAAGRycy9kb3ducmV2LnhtbESPQUvDQBSE70L/w/IEb/ZFqaHEbksRBXu09lBvj+zr&#10;bmj2bZpd0+Tfu4LgcZiZb5jVZvStGriPTRAND/MCFEsdTCNWw+Hz7X4JKiYSQ20Q1jBxhM16drOi&#10;yoSrfPCwT1ZliMSKNLiUugox1o49xXnoWLJ3Cr2nlGVv0fR0zXDf4mNRlOipkbzgqOMXx/V5/+01&#10;JLvDo3fbCZ9svZgurzvE4Uvru9tx+wwq8Zj+w3/td6NhUZb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zA+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line id="Line 233" o:spid="_x0000_s1160"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knvcUAAADcAAAADwAAAGRycy9kb3ducmV2LnhtbESP3WrCQBSE7wt9h+UUelN00+JvdBUp&#10;FIoXgtEHOGaPydLs2ZhdY+rTu4Lg5TAz3zDzZWcr0VLjjWMFn/0EBHHutOFCwX7305uA8AFZY+WY&#10;FPyTh+Xi9WWOqXYX3lKbhUJECPsUFZQh1KmUPi/Jou+7mjh6R9dYDFE2hdQNXiLcVvIrSUbSouG4&#10;UGJN3yXlf9nZKhia02l8PG+qdrXG6cFeP8xBklLvb91qBiJQF57hR/tXKxiMxnA/E4+A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knvcUAAADcAAAADwAAAAAAAAAA&#10;AAAAAAChAgAAZHJzL2Rvd25yZXYueG1sUEsFBgAAAAAEAAQA+QAAAJMDAAAAAA==&#10;">
                    <v:stroke endarrow="open"/>
                  </v:line>
                </v:group>
                <v:group id="Group 234" o:spid="_x0000_s1161" style="position:absolute;left:8721;top:882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group id="Group 235" o:spid="_x0000_s1162"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group id="Group 236" o:spid="_x0000_s1163"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shape id="Arc 237" o:spid="_x0000_s116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zOUsQA&#10;AADcAAAADwAAAGRycy9kb3ducmV2LnhtbESPS2vDMBCE74H+B7GF3pJ1QvrAjRJCaKE55nFob4u1&#10;lUytlWupjv3vq0Kgx2FmvmFWm8E3qucu1kE0zGcFKJYqmFqshvPpdfoEKiYSQ00Q1jByhM36ZrKi&#10;0oSLHLg/JqsyRGJJGlxKbYkYK8ee4iy0LNn7DJ2nlGVn0XR0yXDf4KIoHtBTLXnBUcs7x9XX8cdr&#10;SHaP795tR7y31XL8ftkj9h9a390O22dQiYf0H76234yG5eMc/s7kI4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8zl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38" o:spid="_x0000_s116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JXzsMA&#10;AADcAAAADwAAAGRycy9kb3ducmV2LnhtbESPzW7CMBCE75X6DtZW4gZOoSptikGIn6pXAu15FW/j&#10;qPE6xAuEt68rIfU4mplvNLNF7xt1pi7WgQ08jjJQxGWwNVcGDvvt8AVUFGSLTWAycKUIi/n93Qxz&#10;Gy68o3MhlUoQjjkacCJtrnUsHXmMo9ASJ+87dB4lya7StsNLgvtGj7PsWXusOS04bGnlqPwpTt7A&#10;57v9upaZvB6lmRRug+u1dntjBg/98g2UUC//4Vv7wxp4mo7h70w6An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JXz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39" o:spid="_x0000_s116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WBssYA&#10;AADcAAAADwAAAGRycy9kb3ducmV2LnhtbESP3WrCQBSE74W+w3IK3ulGLbakWaUoFglFaFqwl4fs&#10;yQ9mz8bsatK37xYEL4eZ+YZJ1oNpxJU6V1tWMJtGIIhzq2suFXx/7SYvIJxH1thYJgW/5GC9ehgl&#10;GGvb8yddM1+KAGEXo4LK+zaW0uUVGXRT2xIHr7CdQR9kV0rdYR/gppHzKFpKgzWHhQpb2lSUn7KL&#10;UbBLlx+z8/vZHGXxk273x/R06FGp8ePw9grC0+Dv4Vt7rxU8PS/g/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WBs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40" o:spid="_x0000_s116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tysMA&#10;AADcAAAADwAAAGRycy9kb3ducmV2LnhtbESPQUvDQBSE70L/w/IK3uxLJWpJuy1FFOzR1oPeHtnn&#10;bjD7Ns2uafLvXUHwOMzMN8xmN/pWDdzHJoiG5aIAxVIH04jV8HZ6vlmBionEUBuENUwcYbedXW2o&#10;MuEirzwck1UZIrEiDS6lrkKMtWNPcRE6lux9ht5TyrK3aHq6ZLhv8bYo7tFTI3nBUcePjuuv47fX&#10;kOwB373bT3hn63I6Px0Qhw+tr+fjfg0q8Zj+w3/tF6OhfCjh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tty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241" o:spid="_x0000_s1168"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shape id="Arc 242" o:spid="_x0000_s116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VWJsQA&#10;AADcAAAADwAAAGRycy9kb3ducmV2LnhtbESPQUsDMRSE70L/Q3gFb/ZtpbayNi2lKNij1UO9PTbP&#10;ZOnmZbuJ291/bwTB4zAz3zDr7eAb1XMX6yAa5rMCFEsVTC1Ww8f7y90jqJhIDDVBWMPIEbabyc2a&#10;ShOu8sb9MVmVIRJL0uBSakvEWDn2FGehZcneV+g8pSw7i6aja4b7Bu+LYomeaskLjlreO67Ox2+v&#10;IdkDnrzbjfhgq8V4eT4g9p9a306H3ROoxEP6D/+1X42GxWoJ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VVi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43" o:spid="_x0000_s117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X0VsMA&#10;AADcAAAADwAAAGRycy9kb3ducmV2LnhtbESPQU/CQBSE7yT8h80j8QZbkIhWFkJEjFcKen7pPrsN&#10;3be1+4Ty710TE46Tmfkms1z3vlFn6mId2MB0koEiLoOtuTJwPOzGj6CiIFtsApOBK0VYr4aDJeY2&#10;XHhP50IqlSAcczTgRNpc61g68hgnoSVO3lfoPEqSXaVth5cE942eZdmD9lhzWnDY0ouj8lT8eAMf&#10;b/bzWmby9C3NfeFecbvV7mDM3ajfPIMS6uUW/m+/WwPzxQL+zqQjo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X0V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44" o:spid="_x0000_s117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ETw8MA&#10;AADcAAAADwAAAGRycy9kb3ducmV2LnhtbERPTWvCQBC9F/oflil4q5uIWImuIooSQimoBXscsmMS&#10;kp2N2W2S/vvuodDj432vt6NpRE+dqywriKcRCOLc6ooLBZ/X4+sShPPIGhvLpOCHHGw3z09rTLQd&#10;+Ez9xRcihLBLUEHpfZtI6fKSDLqpbYkDd7edQR9gV0jd4RDCTSNnUbSQBisODSW2tC8pry/fRsEx&#10;W7zHj9PD3OT9Kzukt6z+GFCpycu4W4HwNPp/8Z871Qrmb2FtOBOO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ETw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45" o:spid="_x0000_s117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rCVMQA&#10;AADcAAAADwAAAGRycy9kb3ducmV2LnhtbESPzWrDMBCE74G+g9hCbsk6Jf1zo4RQUmiOTXtob4u1&#10;lUyslWupjv32VSDQ4zAz3zCrzeAb1XMX6yAaFvMCFEsVTC1Ww8f7y+wBVEwkhpogrGHkCJv11WRF&#10;pQkneeP+kKzKEIklaXAptSVirBx7ivPQsmTvO3SeUpadRdPRKcN9gzdFcYeeaskLjlp+dlwdD79e&#10;Q7J7/PRuO+KtrZbjz26P2H9pPb0etk+gEg/pP3xpvxoNy/tHOJ/JRw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wl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46" o:spid="_x0000_s1173"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shape id="Arc 247" o:spid="_x0000_s117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m+dcMA&#10;AADcAAAADwAAAGRycy9kb3ducmV2LnhtbESPQUvDQBSE74L/YXlCb/alUiXEbksRhfbY2kO9PbLP&#10;3WD2bcyuafLvu4LgcZiZb5jVZvStGriPTRANi3kBiqUOphGr4fT+dl+CionEUBuENUwcYbO+vVlR&#10;ZcJFDjwck1UZIrEiDS6lrkKMtWNPcR46lux9ht5TyrK3aHq6ZLhv8aEontBTI3nBUccvjuuv44/X&#10;kOwez95tJ3y09XL6ft0jDh9az+7G7TOoxGP6D/+1d0bDslzA75l8BHB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m+d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48" o:spid="_x0000_s117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cn6cIA&#10;AADcAAAADwAAAGRycy9kb3ducmV2LnhtbESPQWvCQBSE70L/w/IKvemmVsSmriLaildj2/Mj+5oN&#10;zb6N2afGf+8WCh6HmfmGmS9736gzdbEObOB5lIEiLoOtuTLwefgYzkBFQbbYBCYDV4qwXDwM5pjb&#10;cOE9nQupVIJwzNGAE2lzrWPpyGMchZY4eT+h8yhJdpW2HV4S3Dd6nGVT7bHmtOCwpbWj8rc4eQNf&#10;W/t9LTN5PUrzUrh33Gy0Oxjz9Niv3kAJ9XIP/7d31sBkNoa/M+kI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yfp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49" o:spid="_x0000_s117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DxlcQA&#10;AADcAAAADwAAAGRycy9kb3ducmV2LnhtbESPQYvCMBSE74L/ITzBm6auItI1yqK4SJEFdcE9Pppn&#10;W2xeahNt/fdGWPA4zMw3zHzZmlLcqXaFZQWjYQSCOLW64EzB73EzmIFwHlljaZkUPMjBctHtzDHW&#10;tuE93Q8+EwHCLkYFufdVLKVLczLohrYiDt7Z1gZ9kHUmdY1NgJtSfkTRVBosOCzkWNEqp/RyuBkF&#10;m2S6G12/r+Ykz3/JentKLj8NKtXvtV+fIDy1/h3+b2+1gslsDK8z4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w8Z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50" o:spid="_x0000_s117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4d7cMA&#10;AADcAAAADwAAAGRycy9kb3ducmV2LnhtbESPQUvDQBSE70L/w/IK3uxLJUqJ3ZZSFOzR2oPeHtnn&#10;bmj2bZpd0+Tfu4LgcZiZb5j1dvStGriPTRANy0UBiqUOphGr4fT+crcCFROJoTYIa5g4wnYzu1lT&#10;ZcJV3ng4JqsyRGJFGlxKXYUYa8ee4iJ0LNn7Cr2nlGVv0fR0zXDf4n1RPKKnRvKCo473juvz8dtr&#10;SPaAH97tJnywdTldng+Iw6fWt/Nx9wQq8Zj+w3/tV6OhXJXweyYfA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4d7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251" o:spid="_x0000_s1178"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w6ZGsYAAADcAAAADwAAAGRycy9kb3ducmV2LnhtbESPQWvCQBSE7wX/w/KE&#10;3uomthZJ3YQgWnqQQlWQ3h7ZZxKSfRuyaxL/fbdQ6HGYmW+YTTaZVgzUu9qygngRgSAurK65VHA+&#10;7Z/WIJxH1thaJgV3cpCls4cNJtqO/EXD0ZciQNglqKDyvkukdEVFBt3CdsTBu9reoA+yL6XucQxw&#10;08plFL1KgzWHhQo72lZUNMebUfA+4pg/x7vh0Fy39+/T6vNyiEmpx/mUv4HwNPn/8F/7Qy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bDpkaxgAAANwA&#10;AAAPAAAAAAAAAAAAAAAAAKoCAABkcnMvZG93bnJldi54bWxQSwUGAAAAAAQABAD6AAAAnQMAAAAA&#10;">
                      <v:shape id="Arc 252" o:spid="_x0000_s117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AmAcMA&#10;AADcAAAADwAAAGRycy9kb3ducmV2LnhtbESPQWsCMRSE74X+h/CE3upbixXZGkVKC/VY7aG9PTbP&#10;ZHHzst2k6+6/bwTB4zAz3zCrzeAb1XMX6yAaZtMCFEsVTC1Ww9fh/XEJKiYSQ00Q1jByhM36/m5F&#10;pQln+eR+n6zKEIklaXAptSVirBx7itPQsmTvGDpPKcvOounonOG+waeiWKCnWvKCo5ZfHVen/Z/X&#10;kOwOv73bjvhsq/n4+7ZD7H+0fpgM2xdQiYd0C1/bH0bDfLmA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AmA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53" o:spid="_x0000_s118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ccMA&#10;AADcAAAADwAAAGRycy9kb3ducmV2LnhtbESPzW7CMBCE75X6DtZW4gZOaVVoikFV+VGvBNrzKt7G&#10;UeN1iBcIb18jIfU4mplvNLNF7xt1oi7WgQ08jjJQxGWwNVcG9rv1cAoqCrLFJjAZuFCExfz+boa5&#10;DWfe0qmQSiUIxxwNOJE21zqWjjzGUWiJk/cTOo+SZFdp2+E5wX2jx1n2oj3WnBYctvThqPwtjt7A&#10;18Z+X8pMXg/SPBVuhculdjtjBg/9+xsooV7+w7f2pzXwPJ3A9Uw6Anr+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Ec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54" o:spid="_x0000_s118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Rj5MMA&#10;AADcAAAADwAAAGRycy9kb3ducmV2LnhtbERPy2rCQBTdF/oPwy24q5OUEiR1ItJikSCFakGXl8zN&#10;AzN3ksw0iX/vLApdHs57vZlNK0YaXGNZQbyMQBAXVjdcKfg57Z5XIJxH1thaJgU3crDJHh/WmGo7&#10;8TeNR1+JEMIuRQW1910qpStqMuiWtiMOXGkHgz7AoZJ6wCmEm1a+RFEiDTYcGmrs6L2m4nr8NQp2&#10;eXKI+8/enGV5yT/25/z6NaFSi6d5+wbC0+z/xX/uvVbwugpr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Rj5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55" o:spid="_x0000_s118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yc8QA&#10;AADcAAAADwAAAGRycy9kb3ducmV2LnhtbESPT0sDMRTE7wW/Q3iCt/atpUpdm5ZSFOyxfw56e2ye&#10;yeLmZd3E7e63N0LB4zAzv2FWm8E3qucu1kE03M8KUCxVMLVYDefT63QJKiYSQ00Q1jByhM36ZrKi&#10;0oSLHLg/JqsyRGJJGlxKbYkYK8ee4iy0LNn7DJ2nlGVn0XR0yXDf4LwoHtFTLXnBUcs7x9XX8cdr&#10;SHaP795tR3yw1WL8ftkj9h9a390O22dQiYf0H76234yGxfIJ/s7kI4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fsn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line id="Line 256" o:spid="_x0000_s1183"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P7sMAAADcAAAADwAAAGRycy9kb3ducmV2LnhtbERP3WrCMBS+F3yHcAbeyEyVuc3OVEQQ&#10;xi6EdXuA0+bYhjUnbRNrt6dfLgQvP77/7W60jRio98axguUiAUFcOm24UvD9dXx8BeEDssbGMSn4&#10;JQ+7bDrZYqrdlT9pyEMlYgj7FBXUIbSplL6syaJfuJY4cmfXWwwR9pXUPV5juG3kKkmepUXDsaHG&#10;lg41lT/5xSpYm657OV9OzbD/wE1h/+amkKTU7GHcv4EINIa7+OZ+1wqeNnF+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1z+7DAAAA3AAAAA8AAAAAAAAAAAAA&#10;AAAAoQIAAGRycy9kb3ducmV2LnhtbFBLBQYAAAAABAAEAPkAAACRAwAAAAA=&#10;">
                    <v:stroke endarrow="open"/>
                  </v:line>
                </v:group>
                <v:line id="Line 257" o:spid="_x0000_s1184" style="position:absolute;visibility:visible;mso-wrap-style:square" from="7281,7204" to="728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lqdcUAAADcAAAADwAAAGRycy9kb3ducmV2LnhtbESP0WrCQBRE3wX/YbmFvhTdWGo10VVE&#10;EEofhKofcM3eJEuzd2N2jbFf3y0UfBxm5gyzXPe2Fh213jhWMBknIIhzpw2XCk7H3WgOwgdkjbVj&#10;UnAnD+vVcLDETLsbf1F3CKWIEPYZKqhCaDIpfV6RRT92DXH0CtdaDFG2pdQt3iLc1vI1Sd6lRcNx&#10;ocKGthXl34erVTA1l8usuO7rbvOJ6dn+vJizJKWen/rNAkSgPjzC/+0PreAtncDf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lqdcUAAADcAAAADwAAAAAAAAAA&#10;AAAAAAChAgAAZHJzL2Rvd25yZXYueG1sUEsFBgAAAAAEAAQA+QAAAJMDAAAAAA==&#10;">
                  <v:stroke endarrow="open"/>
                </v:line>
                <v:line id="Line 281" o:spid="_x0000_s1185" style="position:absolute;visibility:visible;mso-wrap-style:square" from="8001,7744" to="800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v0AsUAAADcAAAADwAAAGRycy9kb3ducmV2LnhtbESP0WrCQBRE3wv9h+UWfBHdVKzW1FVE&#10;EMSHgmk/4Jq9Jkuzd2N2jdGvdwWhj8PMnGHmy85WoqXGG8cK3ocJCOLcacOFgt+fzeAThA/IGivH&#10;pOBKHpaL15c5ptpdeE9tFgoRIexTVFCGUKdS+rwki37oauLoHV1jMUTZFFI3eIlwW8lRkkykRcNx&#10;ocSa1iXlf9nZKvgwp9P0eP6u2tUOZwd765uDJKV6b93qC0SgLvyHn+2tVjCejeB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6v0AsUAAADcAAAADwAAAAAAAAAA&#10;AAAAAAChAgAAZHJzL2Rvd25yZXYueG1sUEsFBgAAAAAEAAQA+QAAAJMDAAAAAA==&#10;">
                  <v:stroke endarrow="open"/>
                </v:line>
                <v:line id="Line 282" o:spid="_x0000_s1186" style="position:absolute;visibility:visible;mso-wrap-style:square" from="8721,8284" to="8721,9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dRmcYAAADcAAAADwAAAGRycy9kb3ducmV2LnhtbESP0WrCQBRE3wX/YblCX6RubGutaVaR&#10;QkH6UKj6AdfsTbKYvRuza0z9+m5B8HGYmTNMtuptLTpqvXGsYDpJQBDnThsuFex3n49vIHxA1lg7&#10;JgW/5GG1HA4yTLW78A9121CKCGGfooIqhCaV0ucVWfQT1xBHr3CtxRBlW0rd4iXCbS2fkuRVWjQc&#10;Fyps6KOi/Lg9WwUzczrNi/N33a2/cHGw17E5SFLqYdSv30EE6sM9fGtvtIKXxTP8n4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nUZnGAAAA3AAAAA8AAAAAAAAA&#10;AAAAAAAAoQIAAGRycy9kb3ducmV2LnhtbFBLBQYAAAAABAAEAPkAAACUAwAAAAA=&#10;">
                  <v:stroke endarrow="open"/>
                </v:line>
                <w10:wrap type="square"/>
              </v:group>
            </w:pict>
          </mc:Fallback>
        </mc:AlternateContent>
      </w:r>
      <w:r>
        <w:rPr>
          <w:noProof/>
        </w:rPr>
        <mc:AlternateContent>
          <mc:Choice Requires="wps">
            <w:drawing>
              <wp:anchor distT="0" distB="0" distL="114300" distR="114300" simplePos="0" relativeHeight="251655168" behindDoc="0" locked="0" layoutInCell="1" allowOverlap="1">
                <wp:simplePos x="0" y="0"/>
                <wp:positionH relativeFrom="column">
                  <wp:posOffset>-62865</wp:posOffset>
                </wp:positionH>
                <wp:positionV relativeFrom="paragraph">
                  <wp:posOffset>107950</wp:posOffset>
                </wp:positionV>
                <wp:extent cx="2514600" cy="1028700"/>
                <wp:effectExtent l="0" t="0" r="0" b="0"/>
                <wp:wrapNone/>
                <wp:docPr id="402"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52F0" w:rsidRDefault="00E252F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187" type="#_x0000_t202" style="position:absolute;margin-left:-4.95pt;margin-top:8.5pt;width:198pt;height:81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jTIuw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" filled="f" stroked="f">
                <v:textbox>
                  <w:txbxContent>
                    <w:p w:rsidR="00E252F0" w:rsidRDefault="00E252F0"/>
                  </w:txbxContent>
                </v:textbox>
              </v:shape>
            </w:pict>
          </mc:Fallback>
        </mc:AlternateContent>
      </w:r>
    </w:p>
    <w:p w:rsidR="00E252F0" w:rsidRDefault="00E252F0" w:rsidP="00E252F0">
      <w:r>
        <w:t xml:space="preserve">The diagram on the right illustrates the emission of photons when electrons fall back from an excitation state </w:t>
      </w:r>
      <w:r w:rsidRPr="00E252F0">
        <w:rPr>
          <w:b/>
        </w:rPr>
        <w:t>directly to the ground state</w:t>
      </w:r>
      <w:r>
        <w:t>.</w:t>
      </w:r>
    </w:p>
    <w:p w:rsidR="00107EF5" w:rsidRDefault="00107EF5" w:rsidP="00F2161D"/>
    <w:p w:rsidR="00107EF5" w:rsidRDefault="00F95567" w:rsidP="00F2161D">
      <w:r>
        <w:t>T</w:t>
      </w:r>
      <w:r w:rsidR="00F2161D">
        <w:t xml:space="preserve">he remaining wavelength/energy pairs above can be explained by </w:t>
      </w:r>
      <w:r w:rsidR="00F2161D" w:rsidRPr="00960BBB">
        <w:rPr>
          <w:b/>
        </w:rPr>
        <w:t>intermediate</w:t>
      </w:r>
      <w:r w:rsidR="00F2161D">
        <w:t xml:space="preserve"> jumps to lower energy states.  For example, an electron in the third excitation state could fall to the second level before falling to the ground state.  The energy of the photon for the jump from E</w:t>
      </w:r>
      <w:r w:rsidR="00F2161D">
        <w:rPr>
          <w:vertAlign w:val="subscript"/>
        </w:rPr>
        <w:t>3</w:t>
      </w:r>
      <w:r w:rsidR="00F2161D">
        <w:t xml:space="preserve"> to E</w:t>
      </w:r>
      <w:r w:rsidR="00F2161D">
        <w:rPr>
          <w:vertAlign w:val="subscript"/>
        </w:rPr>
        <w:t>2</w:t>
      </w:r>
      <w:r w:rsidR="00F2161D">
        <w:t xml:space="preserve"> would be the difference</w:t>
      </w:r>
      <w:r>
        <w:t xml:space="preserve"> in their energies</w:t>
      </w:r>
      <w:r w:rsidRPr="00F95567">
        <w:t xml:space="preserve"> </w:t>
      </w:r>
      <w:r>
        <w:t xml:space="preserve">8.84 </w:t>
      </w:r>
      <w:proofErr w:type="spellStart"/>
      <w:r>
        <w:t>eV</w:t>
      </w:r>
      <w:proofErr w:type="spellEnd"/>
      <w:r>
        <w:t xml:space="preserve"> – 6.67 </w:t>
      </w:r>
      <w:proofErr w:type="spellStart"/>
      <w:r>
        <w:t>eV</w:t>
      </w:r>
      <w:proofErr w:type="spellEnd"/>
      <w:r>
        <w:t xml:space="preserve"> = 2.17 </w:t>
      </w:r>
      <w:proofErr w:type="spellStart"/>
      <w:r>
        <w:t>eV</w:t>
      </w:r>
      <w:proofErr w:type="spellEnd"/>
      <w:r>
        <w:t xml:space="preserve">.  </w:t>
      </w:r>
      <w:r w:rsidR="00B40D1E">
        <w:t>T</w:t>
      </w:r>
      <w:r w:rsidR="00F2161D">
        <w:t xml:space="preserve">he 2.17 </w:t>
      </w:r>
      <w:proofErr w:type="spellStart"/>
      <w:r w:rsidR="00F2161D">
        <w:t>eV</w:t>
      </w:r>
      <w:proofErr w:type="spellEnd"/>
      <w:r w:rsidR="00F2161D">
        <w:t xml:space="preserve"> photon </w:t>
      </w:r>
      <w:r w:rsidR="00557C0E">
        <w:t>has</w:t>
      </w:r>
      <w:r w:rsidR="00F2161D">
        <w:t xml:space="preserve"> a </w:t>
      </w:r>
      <w:r w:rsidR="00557C0E">
        <w:t>w</w:t>
      </w:r>
      <w:r w:rsidR="00F2161D">
        <w:t>avelength</w:t>
      </w:r>
      <w:r w:rsidR="00557C0E">
        <w:t xml:space="preserve"> </w:t>
      </w:r>
      <w:r w:rsidR="00107EF5">
        <w:t>o</w:t>
      </w:r>
      <w:r w:rsidR="00F2161D">
        <w:t>f</w:t>
      </w:r>
    </w:p>
    <w:p w:rsidR="00F2161D" w:rsidRDefault="00107EF5" w:rsidP="00F2161D">
      <w:r w:rsidRPr="00107EF5">
        <w:rPr>
          <w:position w:val="-24"/>
        </w:rPr>
        <w:object w:dxaOrig="1840" w:dyaOrig="620">
          <v:shape id="_x0000_i1027" type="#_x0000_t75" style="width:92.2pt;height:30.55pt" o:ole="">
            <v:imagedata r:id="rId28" o:title=""/>
          </v:shape>
          <o:OLEObject Type="Embed" ProgID="Equation.DSMT4" ShapeID="_x0000_i1027" DrawAspect="Content" ObjectID="_1525684695" r:id="rId29"/>
        </w:object>
      </w:r>
      <w:r>
        <w:t xml:space="preserve">= </w:t>
      </w:r>
      <w:r w:rsidR="00F2161D">
        <w:t>572.9 nm.</w:t>
      </w:r>
    </w:p>
    <w:p w:rsidR="00F2161D" w:rsidRDefault="005C4BB1" w:rsidP="00F2161D">
      <w:r>
        <w:rPr>
          <w:noProof/>
        </w:rPr>
        <mc:AlternateContent>
          <mc:Choice Requires="wpg">
            <w:drawing>
              <wp:anchor distT="0" distB="0" distL="114300" distR="114300" simplePos="0" relativeHeight="251663360" behindDoc="0" locked="0" layoutInCell="1" allowOverlap="1">
                <wp:simplePos x="0" y="0"/>
                <wp:positionH relativeFrom="column">
                  <wp:posOffset>2680335</wp:posOffset>
                </wp:positionH>
                <wp:positionV relativeFrom="paragraph">
                  <wp:posOffset>302895</wp:posOffset>
                </wp:positionV>
                <wp:extent cx="3909060" cy="2514600"/>
                <wp:effectExtent l="0" t="0" r="0" b="0"/>
                <wp:wrapSquare wrapText="left"/>
                <wp:docPr id="31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9060" cy="2514600"/>
                          <a:chOff x="5481" y="6304"/>
                          <a:chExt cx="6156" cy="3960"/>
                        </a:xfrm>
                      </wpg:grpSpPr>
                      <wps:wsp>
                        <wps:cNvPr id="312" name="Rectangle 391"/>
                        <wps:cNvSpPr>
                          <a:spLocks noChangeArrowheads="1"/>
                        </wps:cNvSpPr>
                        <wps:spPr bwMode="auto">
                          <a:xfrm>
                            <a:off x="9981" y="8464"/>
                            <a:ext cx="1656"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252F0" w:rsidRPr="00F2161D" w:rsidRDefault="00E252F0" w:rsidP="00E252F0">
                              <w:pPr>
                                <w:rPr>
                                  <w:sz w:val="20"/>
                                </w:rPr>
                              </w:pPr>
                              <w:r>
                                <w:rPr>
                                  <w:sz w:val="20"/>
                                </w:rPr>
                                <w:t>686.8</w:t>
                              </w:r>
                              <w:r w:rsidRPr="00F2161D">
                                <w:rPr>
                                  <w:sz w:val="20"/>
                                </w:rPr>
                                <w:t xml:space="preserve"> nm photon (</w:t>
                              </w:r>
                              <w:r>
                                <w:rPr>
                                  <w:sz w:val="20"/>
                                </w:rPr>
                                <w:t>1.81</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313" name="Rectangle 392"/>
                        <wps:cNvSpPr>
                          <a:spLocks noChangeArrowheads="1"/>
                        </wps:cNvSpPr>
                        <wps:spPr bwMode="auto">
                          <a:xfrm>
                            <a:off x="8901" y="6844"/>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252F0" w:rsidRPr="00F2161D" w:rsidRDefault="00E252F0" w:rsidP="00E252F0">
                              <w:pPr>
                                <w:rPr>
                                  <w:sz w:val="20"/>
                                </w:rPr>
                              </w:pPr>
                              <w:r>
                                <w:rPr>
                                  <w:sz w:val="20"/>
                                </w:rPr>
                                <w:t>312.3</w:t>
                              </w:r>
                              <w:r w:rsidRPr="00F2161D">
                                <w:rPr>
                                  <w:sz w:val="20"/>
                                </w:rPr>
                                <w:t xml:space="preserve"> nm photon</w:t>
                              </w:r>
                            </w:p>
                            <w:p w:rsidR="00E252F0" w:rsidRPr="00F2161D" w:rsidRDefault="00E252F0" w:rsidP="00E252F0">
                              <w:pPr>
                                <w:rPr>
                                  <w:sz w:val="20"/>
                                </w:rPr>
                              </w:pPr>
                              <w:r w:rsidRPr="00F2161D">
                                <w:rPr>
                                  <w:sz w:val="20"/>
                                </w:rPr>
                                <w:t>(</w:t>
                              </w:r>
                              <w:r>
                                <w:rPr>
                                  <w:sz w:val="20"/>
                                </w:rPr>
                                <w:t>3.98</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314" name="Rectangle 393"/>
                        <wps:cNvSpPr>
                          <a:spLocks noChangeArrowheads="1"/>
                        </wps:cNvSpPr>
                        <wps:spPr bwMode="auto">
                          <a:xfrm>
                            <a:off x="5481" y="7384"/>
                            <a:ext cx="16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252F0" w:rsidRPr="00F2161D" w:rsidRDefault="00E252F0" w:rsidP="00E252F0">
                              <w:pPr>
                                <w:rPr>
                                  <w:sz w:val="20"/>
                                </w:rPr>
                              </w:pPr>
                              <w:r>
                                <w:rPr>
                                  <w:sz w:val="20"/>
                                </w:rPr>
                                <w:t>579.2</w:t>
                              </w:r>
                              <w:r w:rsidRPr="00F2161D">
                                <w:rPr>
                                  <w:sz w:val="20"/>
                                </w:rPr>
                                <w:t xml:space="preserve"> nm photon (</w:t>
                              </w:r>
                              <w:r>
                                <w:rPr>
                                  <w:sz w:val="20"/>
                                </w:rPr>
                                <w:t>2.17</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g:grpSp>
                        <wpg:cNvPr id="315" name="Group 394"/>
                        <wpg:cNvGrpSpPr>
                          <a:grpSpLocks/>
                        </wpg:cNvGrpSpPr>
                        <wpg:grpSpPr bwMode="auto">
                          <a:xfrm>
                            <a:off x="6741" y="6304"/>
                            <a:ext cx="3060" cy="3960"/>
                            <a:chOff x="6201" y="8284"/>
                            <a:chExt cx="3060" cy="3960"/>
                          </a:xfrm>
                        </wpg:grpSpPr>
                        <wpg:grpSp>
                          <wpg:cNvPr id="316" name="Group 395"/>
                          <wpg:cNvGrpSpPr>
                            <a:grpSpLocks/>
                          </wpg:cNvGrpSpPr>
                          <wpg:grpSpPr bwMode="auto">
                            <a:xfrm>
                              <a:off x="7101" y="8284"/>
                              <a:ext cx="2160" cy="3600"/>
                              <a:chOff x="7101" y="8284"/>
                              <a:chExt cx="2160" cy="3600"/>
                            </a:xfrm>
                          </wpg:grpSpPr>
                          <wps:wsp>
                            <wps:cNvPr id="317" name="Line 396"/>
                            <wps:cNvCnPr/>
                            <wps:spPr bwMode="auto">
                              <a:xfrm>
                                <a:off x="710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 name="Line 397"/>
                            <wps:cNvCnPr/>
                            <wps:spPr bwMode="auto">
                              <a:xfrm>
                                <a:off x="926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398"/>
                            <wps:cNvCnPr/>
                            <wps:spPr bwMode="auto">
                              <a:xfrm>
                                <a:off x="7101" y="1188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0" name="Line 399"/>
                            <wps:cNvCnPr/>
                            <wps:spPr bwMode="auto">
                              <a:xfrm>
                                <a:off x="7101" y="104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1" name="Line 400"/>
                            <wps:cNvCnPr/>
                            <wps:spPr bwMode="auto">
                              <a:xfrm>
                                <a:off x="7101" y="990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2" name="Line 401"/>
                            <wps:cNvCnPr/>
                            <wps:spPr bwMode="auto">
                              <a:xfrm>
                                <a:off x="7101" y="936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3" name="Line 402"/>
                            <wps:cNvCnPr/>
                            <wps:spPr bwMode="auto">
                              <a:xfrm>
                                <a:off x="7101" y="86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24" name="Rectangle 403"/>
                            <wps:cNvSpPr>
                              <a:spLocks noChangeArrowheads="1"/>
                            </wps:cNvSpPr>
                            <wps:spPr bwMode="auto">
                              <a:xfrm>
                                <a:off x="7101" y="8284"/>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25" name="Text Box 404"/>
                          <wps:cNvSpPr txBox="1">
                            <a:spLocks noChangeArrowheads="1"/>
                          </wps:cNvSpPr>
                          <wps:spPr bwMode="auto">
                            <a:xfrm>
                              <a:off x="6201" y="84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52F0" w:rsidRPr="00B103F8" w:rsidRDefault="00E252F0" w:rsidP="00E252F0">
                                <w:pPr>
                                  <w:jc w:val="center"/>
                                  <w:rPr>
                                    <w:sz w:val="20"/>
                                  </w:rPr>
                                </w:pPr>
                                <w:r w:rsidRPr="00B103F8">
                                  <w:rPr>
                                    <w:sz w:val="20"/>
                                  </w:rPr>
                                  <w:t xml:space="preserve">10.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326" name="Text Box 405"/>
                          <wps:cNvSpPr txBox="1">
                            <a:spLocks noChangeArrowheads="1"/>
                          </wps:cNvSpPr>
                          <wps:spPr bwMode="auto">
                            <a:xfrm>
                              <a:off x="6201" y="918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52F0" w:rsidRPr="00B103F8" w:rsidRDefault="00E252F0" w:rsidP="00E252F0">
                                <w:pPr>
                                  <w:jc w:val="center"/>
                                  <w:rPr>
                                    <w:sz w:val="20"/>
                                  </w:rPr>
                                </w:pPr>
                                <w:r>
                                  <w:rPr>
                                    <w:sz w:val="20"/>
                                  </w:rPr>
                                  <w:t>8.8</w:t>
                                </w:r>
                                <w:r w:rsidRPr="00B103F8">
                                  <w:rPr>
                                    <w:sz w:val="20"/>
                                  </w:rPr>
                                  <w:t xml:space="preserve">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327" name="Text Box 406"/>
                          <wps:cNvSpPr txBox="1">
                            <a:spLocks noChangeArrowheads="1"/>
                          </wps:cNvSpPr>
                          <wps:spPr bwMode="auto">
                            <a:xfrm>
                              <a:off x="6201" y="972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52F0" w:rsidRPr="00B103F8" w:rsidRDefault="00E252F0" w:rsidP="00E252F0">
                                <w:pPr>
                                  <w:jc w:val="center"/>
                                  <w:rPr>
                                    <w:sz w:val="20"/>
                                  </w:rPr>
                                </w:pPr>
                                <w:r>
                                  <w:rPr>
                                    <w:sz w:val="20"/>
                                  </w:rPr>
                                  <w:t>6.67</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328" name="Text Box 407"/>
                          <wps:cNvSpPr txBox="1">
                            <a:spLocks noChangeArrowheads="1"/>
                          </wps:cNvSpPr>
                          <wps:spPr bwMode="auto">
                            <a:xfrm>
                              <a:off x="6201" y="102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52F0" w:rsidRPr="00B103F8" w:rsidRDefault="00E252F0" w:rsidP="00E252F0">
                                <w:pPr>
                                  <w:jc w:val="center"/>
                                  <w:rPr>
                                    <w:sz w:val="20"/>
                                  </w:rPr>
                                </w:pPr>
                                <w:r>
                                  <w:rPr>
                                    <w:sz w:val="20"/>
                                  </w:rPr>
                                  <w:t>4.89</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329" name="Text Box 408"/>
                          <wps:cNvSpPr txBox="1">
                            <a:spLocks noChangeArrowheads="1"/>
                          </wps:cNvSpPr>
                          <wps:spPr bwMode="auto">
                            <a:xfrm>
                              <a:off x="6201" y="1170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252F0" w:rsidRPr="00B103F8" w:rsidRDefault="00E252F0" w:rsidP="00E252F0">
                                <w:pPr>
                                  <w:jc w:val="center"/>
                                  <w:rPr>
                                    <w:sz w:val="20"/>
                                  </w:rPr>
                                </w:pPr>
                                <w:r>
                                  <w:rPr>
                                    <w:sz w:val="20"/>
                                  </w:rPr>
                                  <w:t xml:space="preserve">0 </w:t>
                                </w:r>
                                <w:proofErr w:type="spellStart"/>
                                <w:r w:rsidRPr="00B103F8">
                                  <w:rPr>
                                    <w:sz w:val="20"/>
                                  </w:rPr>
                                  <w:t>eV</w:t>
                                </w:r>
                                <w:proofErr w:type="spellEnd"/>
                              </w:p>
                            </w:txbxContent>
                          </wps:txbx>
                          <wps:bodyPr rot="0" vert="horz" wrap="square" lIns="91440" tIns="45720" rIns="91440" bIns="45720" anchor="t" anchorCtr="0" upright="1">
                            <a:noAutofit/>
                          </wps:bodyPr>
                        </wps:wsp>
                      </wpg:grpSp>
                      <wpg:grpSp>
                        <wpg:cNvPr id="330" name="Group 409"/>
                        <wpg:cNvGrpSpPr>
                          <a:grpSpLocks/>
                        </wpg:cNvGrpSpPr>
                        <wpg:grpSpPr bwMode="auto">
                          <a:xfrm>
                            <a:off x="8721" y="7564"/>
                            <a:ext cx="900" cy="180"/>
                            <a:chOff x="2241" y="11164"/>
                            <a:chExt cx="1800" cy="251"/>
                          </a:xfrm>
                        </wpg:grpSpPr>
                        <wpg:grpSp>
                          <wpg:cNvPr id="331" name="Group 410"/>
                          <wpg:cNvGrpSpPr>
                            <a:grpSpLocks/>
                          </wpg:cNvGrpSpPr>
                          <wpg:grpSpPr bwMode="auto">
                            <a:xfrm>
                              <a:off x="2241" y="11164"/>
                              <a:ext cx="1440" cy="251"/>
                              <a:chOff x="2253" y="1929"/>
                              <a:chExt cx="8208" cy="1440"/>
                            </a:xfrm>
                          </wpg:grpSpPr>
                          <wpg:grpSp>
                            <wpg:cNvPr id="332" name="Group 411"/>
                            <wpg:cNvGrpSpPr>
                              <a:grpSpLocks/>
                            </wpg:cNvGrpSpPr>
                            <wpg:grpSpPr bwMode="auto">
                              <a:xfrm>
                                <a:off x="2253" y="1929"/>
                                <a:ext cx="2052" cy="1440"/>
                                <a:chOff x="2253" y="1929"/>
                                <a:chExt cx="2052" cy="1440"/>
                              </a:xfrm>
                            </wpg:grpSpPr>
                            <wps:wsp>
                              <wps:cNvPr id="333" name="Arc 41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Arc 41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 name="Arc 41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Arc 41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7" name="Group 416"/>
                            <wpg:cNvGrpSpPr>
                              <a:grpSpLocks/>
                            </wpg:cNvGrpSpPr>
                            <wpg:grpSpPr bwMode="auto">
                              <a:xfrm>
                                <a:off x="4305" y="1929"/>
                                <a:ext cx="2052" cy="1440"/>
                                <a:chOff x="2253" y="1929"/>
                                <a:chExt cx="2052" cy="1440"/>
                              </a:xfrm>
                            </wpg:grpSpPr>
                            <wps:wsp>
                              <wps:cNvPr id="338" name="Arc 41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Arc 41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Arc 41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Arc 42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2" name="Group 421"/>
                            <wpg:cNvGrpSpPr>
                              <a:grpSpLocks/>
                            </wpg:cNvGrpSpPr>
                            <wpg:grpSpPr bwMode="auto">
                              <a:xfrm>
                                <a:off x="6357" y="1929"/>
                                <a:ext cx="2052" cy="1440"/>
                                <a:chOff x="2253" y="1929"/>
                                <a:chExt cx="2052" cy="1440"/>
                              </a:xfrm>
                            </wpg:grpSpPr>
                            <wps:wsp>
                              <wps:cNvPr id="343" name="Arc 42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rc 42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Arc 42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rc 42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7" name="Group 426"/>
                            <wpg:cNvGrpSpPr>
                              <a:grpSpLocks/>
                            </wpg:cNvGrpSpPr>
                            <wpg:grpSpPr bwMode="auto">
                              <a:xfrm>
                                <a:off x="8409" y="1929"/>
                                <a:ext cx="2052" cy="1440"/>
                                <a:chOff x="2253" y="1929"/>
                                <a:chExt cx="2052" cy="1440"/>
                              </a:xfrm>
                            </wpg:grpSpPr>
                            <wps:wsp>
                              <wps:cNvPr id="348" name="Arc 42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Arc 42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Arc 42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Arc 43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52" name="Line 431"/>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353" name="Group 432"/>
                        <wpg:cNvGrpSpPr>
                          <a:grpSpLocks/>
                        </wpg:cNvGrpSpPr>
                        <wpg:grpSpPr bwMode="auto">
                          <a:xfrm flipH="1">
                            <a:off x="7101" y="7564"/>
                            <a:ext cx="900" cy="180"/>
                            <a:chOff x="2241" y="11164"/>
                            <a:chExt cx="1800" cy="251"/>
                          </a:xfrm>
                        </wpg:grpSpPr>
                        <wpg:grpSp>
                          <wpg:cNvPr id="354" name="Group 433"/>
                          <wpg:cNvGrpSpPr>
                            <a:grpSpLocks/>
                          </wpg:cNvGrpSpPr>
                          <wpg:grpSpPr bwMode="auto">
                            <a:xfrm>
                              <a:off x="2241" y="11164"/>
                              <a:ext cx="1440" cy="251"/>
                              <a:chOff x="2253" y="1929"/>
                              <a:chExt cx="8208" cy="1440"/>
                            </a:xfrm>
                          </wpg:grpSpPr>
                          <wpg:grpSp>
                            <wpg:cNvPr id="355" name="Group 434"/>
                            <wpg:cNvGrpSpPr>
                              <a:grpSpLocks/>
                            </wpg:cNvGrpSpPr>
                            <wpg:grpSpPr bwMode="auto">
                              <a:xfrm>
                                <a:off x="2253" y="1929"/>
                                <a:ext cx="2052" cy="1440"/>
                                <a:chOff x="2253" y="1929"/>
                                <a:chExt cx="2052" cy="1440"/>
                              </a:xfrm>
                            </wpg:grpSpPr>
                            <wps:wsp>
                              <wps:cNvPr id="356" name="Arc 43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Arc 43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Arc 43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Arc 43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0" name="Group 439"/>
                            <wpg:cNvGrpSpPr>
                              <a:grpSpLocks/>
                            </wpg:cNvGrpSpPr>
                            <wpg:grpSpPr bwMode="auto">
                              <a:xfrm>
                                <a:off x="4305" y="1929"/>
                                <a:ext cx="2052" cy="1440"/>
                                <a:chOff x="2253" y="1929"/>
                                <a:chExt cx="2052" cy="1440"/>
                              </a:xfrm>
                            </wpg:grpSpPr>
                            <wps:wsp>
                              <wps:cNvPr id="361" name="Arc 44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Arc 44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Arc 44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Arc 44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5" name="Group 444"/>
                            <wpg:cNvGrpSpPr>
                              <a:grpSpLocks/>
                            </wpg:cNvGrpSpPr>
                            <wpg:grpSpPr bwMode="auto">
                              <a:xfrm>
                                <a:off x="6357" y="1929"/>
                                <a:ext cx="2052" cy="1440"/>
                                <a:chOff x="2253" y="1929"/>
                                <a:chExt cx="2052" cy="1440"/>
                              </a:xfrm>
                            </wpg:grpSpPr>
                            <wps:wsp>
                              <wps:cNvPr id="366" name="Arc 44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Arc 44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Arc 44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Arc 44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0" name="Group 449"/>
                            <wpg:cNvGrpSpPr>
                              <a:grpSpLocks/>
                            </wpg:cNvGrpSpPr>
                            <wpg:grpSpPr bwMode="auto">
                              <a:xfrm>
                                <a:off x="8409" y="1929"/>
                                <a:ext cx="2052" cy="1440"/>
                                <a:chOff x="2253" y="1929"/>
                                <a:chExt cx="2052" cy="1440"/>
                              </a:xfrm>
                            </wpg:grpSpPr>
                            <wps:wsp>
                              <wps:cNvPr id="371" name="Arc 45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Arc 45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Arc 45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Arc 45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75" name="Line 454"/>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376" name="Group 455"/>
                        <wpg:cNvGrpSpPr>
                          <a:grpSpLocks/>
                        </wpg:cNvGrpSpPr>
                        <wpg:grpSpPr bwMode="auto">
                          <a:xfrm>
                            <a:off x="9621" y="8104"/>
                            <a:ext cx="900" cy="180"/>
                            <a:chOff x="2241" y="11164"/>
                            <a:chExt cx="1800" cy="251"/>
                          </a:xfrm>
                        </wpg:grpSpPr>
                        <wpg:grpSp>
                          <wpg:cNvPr id="377" name="Group 456"/>
                          <wpg:cNvGrpSpPr>
                            <a:grpSpLocks/>
                          </wpg:cNvGrpSpPr>
                          <wpg:grpSpPr bwMode="auto">
                            <a:xfrm>
                              <a:off x="2241" y="11164"/>
                              <a:ext cx="1440" cy="251"/>
                              <a:chOff x="2253" y="1929"/>
                              <a:chExt cx="8208" cy="1440"/>
                            </a:xfrm>
                          </wpg:grpSpPr>
                          <wpg:grpSp>
                            <wpg:cNvPr id="378" name="Group 457"/>
                            <wpg:cNvGrpSpPr>
                              <a:grpSpLocks/>
                            </wpg:cNvGrpSpPr>
                            <wpg:grpSpPr bwMode="auto">
                              <a:xfrm>
                                <a:off x="2253" y="1929"/>
                                <a:ext cx="2052" cy="1440"/>
                                <a:chOff x="2253" y="1929"/>
                                <a:chExt cx="2052" cy="1440"/>
                              </a:xfrm>
                            </wpg:grpSpPr>
                            <wps:wsp>
                              <wps:cNvPr id="379" name="Arc 45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Arc 45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rc 46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Arc 46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3" name="Group 462"/>
                            <wpg:cNvGrpSpPr>
                              <a:grpSpLocks/>
                            </wpg:cNvGrpSpPr>
                            <wpg:grpSpPr bwMode="auto">
                              <a:xfrm>
                                <a:off x="4305" y="1929"/>
                                <a:ext cx="2052" cy="1440"/>
                                <a:chOff x="2253" y="1929"/>
                                <a:chExt cx="2052" cy="1440"/>
                              </a:xfrm>
                            </wpg:grpSpPr>
                            <wps:wsp>
                              <wps:cNvPr id="384" name="Arc 46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Arc 46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Arc 46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Arc 46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8" name="Group 467"/>
                            <wpg:cNvGrpSpPr>
                              <a:grpSpLocks/>
                            </wpg:cNvGrpSpPr>
                            <wpg:grpSpPr bwMode="auto">
                              <a:xfrm>
                                <a:off x="6357" y="1929"/>
                                <a:ext cx="2052" cy="1440"/>
                                <a:chOff x="2253" y="1929"/>
                                <a:chExt cx="2052" cy="1440"/>
                              </a:xfrm>
                            </wpg:grpSpPr>
                            <wps:wsp>
                              <wps:cNvPr id="389" name="Arc 46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rc 46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Arc 47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Arc 47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3" name="Group 472"/>
                            <wpg:cNvGrpSpPr>
                              <a:grpSpLocks/>
                            </wpg:cNvGrpSpPr>
                            <wpg:grpSpPr bwMode="auto">
                              <a:xfrm>
                                <a:off x="8409" y="1929"/>
                                <a:ext cx="2052" cy="1440"/>
                                <a:chOff x="2253" y="1929"/>
                                <a:chExt cx="2052" cy="1440"/>
                              </a:xfrm>
                            </wpg:grpSpPr>
                            <wps:wsp>
                              <wps:cNvPr id="394" name="Arc 47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rc 47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Arc 47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Arc 47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398" name="Line 477"/>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399" name="Line 478"/>
                        <wps:cNvCnPr/>
                        <wps:spPr bwMode="auto">
                          <a:xfrm>
                            <a:off x="8001" y="738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0" name="Line 479"/>
                        <wps:cNvCnPr/>
                        <wps:spPr bwMode="auto">
                          <a:xfrm>
                            <a:off x="8721" y="7384"/>
                            <a:ext cx="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01" name="Line 480"/>
                        <wps:cNvCnPr/>
                        <wps:spPr bwMode="auto">
                          <a:xfrm>
                            <a:off x="9621" y="7924"/>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81" o:spid="_x0000_s1188" style="position:absolute;margin-left:211.05pt;margin-top:23.85pt;width:307.8pt;height:198pt;z-index:251663360" coordorigin="5481,6304" coordsize="6156,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">
                <v:rect id="Rectangle 391" o:spid="_x0000_s1189" style="position:absolute;left:9981;top:8464;width:1656;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gv+sQA&#10;AADcAAAADwAAAGRycy9kb3ducmV2LnhtbESPT2vCQBTE7wW/w/IEb3WTFP+lrmILgnhSW++P7GsS&#10;zb7dZteYfvuuUOhxmJnfMMt1bxrRUetrywrScQKCuLC65lLB58f2eQ7CB2SNjWVS8EMe1qvB0xJz&#10;be98pO4UShEh7HNUUIXgcil9UZFBP7aOOHpftjUYomxLqVu8R7hpZJYkU2mw5rhQoaP3iorr6WYU&#10;XNPvSXfRs/1iPuW3bH9wZ7d1So2G/eYVRKA+/If/2jut4CXN4HE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oL/rEAAAA3AAAAA8AAAAAAAAAAAAAAAAAmAIAAGRycy9k&#10;b3ducmV2LnhtbFBLBQYAAAAABAAEAPUAAACJAwAAAAA=&#10;" filled="f" stroked="f" strokeweight="1pt">
                  <v:textbox inset="1pt,1pt,1pt,1pt">
                    <w:txbxContent>
                      <w:p w:rsidR="00E252F0" w:rsidRPr="00F2161D" w:rsidRDefault="00E252F0" w:rsidP="00E252F0">
                        <w:pPr>
                          <w:rPr>
                            <w:sz w:val="20"/>
                          </w:rPr>
                        </w:pPr>
                        <w:r>
                          <w:rPr>
                            <w:sz w:val="20"/>
                          </w:rPr>
                          <w:t>686.8</w:t>
                        </w:r>
                        <w:r w:rsidRPr="00F2161D">
                          <w:rPr>
                            <w:sz w:val="20"/>
                          </w:rPr>
                          <w:t xml:space="preserve"> nm photon (</w:t>
                        </w:r>
                        <w:r>
                          <w:rPr>
                            <w:sz w:val="20"/>
                          </w:rPr>
                          <w:t>1.81</w:t>
                        </w:r>
                        <w:r w:rsidRPr="00F2161D">
                          <w:rPr>
                            <w:sz w:val="20"/>
                          </w:rPr>
                          <w:t xml:space="preserve"> eV)</w:t>
                        </w:r>
                      </w:p>
                    </w:txbxContent>
                  </v:textbox>
                </v:rect>
                <v:rect id="Rectangle 392" o:spid="_x0000_s1190" style="position:absolute;left:8901;top:6844;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SKYcQA&#10;AADcAAAADwAAAGRycy9kb3ducmV2LnhtbESPS2/CMBCE70j8B2uReitOQOURMIhWQqo4ldd9FS9J&#10;IF6b2A3pv68rVeI4mplvNMt1Z2rRUuMrywrSYQKCOLe64kLB6bh9nYHwAVljbZkU/JCH9arfW2Km&#10;7YP31B5CISKEfYYKyhBcJqXPSzLoh9YRR+9iG4MhyqaQusFHhJtajpJkIg1WHBdKdPRRUn47fBsF&#10;t/T+1l71dDefTfh9tPtyZ7d1Sr0Mus0CRKAuPMP/7U+tYJyO4e9MP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kimHEAAAA3AAAAA8AAAAAAAAAAAAAAAAAmAIAAGRycy9k&#10;b3ducmV2LnhtbFBLBQYAAAAABAAEAPUAAACJAwAAAAA=&#10;" filled="f" stroked="f" strokeweight="1pt">
                  <v:textbox inset="1pt,1pt,1pt,1pt">
                    <w:txbxContent>
                      <w:p w:rsidR="00E252F0" w:rsidRPr="00F2161D" w:rsidRDefault="00E252F0" w:rsidP="00E252F0">
                        <w:pPr>
                          <w:rPr>
                            <w:sz w:val="20"/>
                          </w:rPr>
                        </w:pPr>
                        <w:r>
                          <w:rPr>
                            <w:sz w:val="20"/>
                          </w:rPr>
                          <w:t>312.3</w:t>
                        </w:r>
                        <w:r w:rsidRPr="00F2161D">
                          <w:rPr>
                            <w:sz w:val="20"/>
                          </w:rPr>
                          <w:t xml:space="preserve"> nm photon</w:t>
                        </w:r>
                      </w:p>
                      <w:p w:rsidR="00E252F0" w:rsidRPr="00F2161D" w:rsidRDefault="00E252F0" w:rsidP="00E252F0">
                        <w:pPr>
                          <w:rPr>
                            <w:sz w:val="20"/>
                          </w:rPr>
                        </w:pPr>
                        <w:r w:rsidRPr="00F2161D">
                          <w:rPr>
                            <w:sz w:val="20"/>
                          </w:rPr>
                          <w:t>(</w:t>
                        </w:r>
                        <w:r>
                          <w:rPr>
                            <w:sz w:val="20"/>
                          </w:rPr>
                          <w:t>3.98</w:t>
                        </w:r>
                        <w:r w:rsidRPr="00F2161D">
                          <w:rPr>
                            <w:sz w:val="20"/>
                          </w:rPr>
                          <w:t xml:space="preserve"> eV)</w:t>
                        </w:r>
                      </w:p>
                    </w:txbxContent>
                  </v:textbox>
                </v:rect>
                <v:rect id="Rectangle 393" o:spid="_x0000_s1191" style="position:absolute;left:5481;top:738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0SFcUA&#10;AADcAAAADwAAAGRycy9kb3ducmV2LnhtbESPS2/CMBCE75X4D9Yi9VacUMojYFCLhFRxojzuq3hJ&#10;AvHajd2Q/nuMVKnH0cx8o1msOlOLlhpfWVaQDhIQxLnVFRcKjofNyxSED8gaa8uk4Jc8rJa9pwVm&#10;2t74i9p9KESEsM9QQRmCy6T0eUkG/cA64uidbWMwRNkUUjd4i3BTy2GSjKXBiuNCiY7WJeXX/Y9R&#10;cE2/39qLnmxn0zF/DLc7d3Ibp9Rzv3ufgwjUhf/wX/tTK3hNR/A4E4+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RIVxQAAANwAAAAPAAAAAAAAAAAAAAAAAJgCAABkcnMv&#10;ZG93bnJldi54bWxQSwUGAAAAAAQABAD1AAAAigMAAAAA&#10;" filled="f" stroked="f" strokeweight="1pt">
                  <v:textbox inset="1pt,1pt,1pt,1pt">
                    <w:txbxContent>
                      <w:p w:rsidR="00E252F0" w:rsidRPr="00F2161D" w:rsidRDefault="00E252F0" w:rsidP="00E252F0">
                        <w:pPr>
                          <w:rPr>
                            <w:sz w:val="20"/>
                          </w:rPr>
                        </w:pPr>
                        <w:r>
                          <w:rPr>
                            <w:sz w:val="20"/>
                          </w:rPr>
                          <w:t>579.2</w:t>
                        </w:r>
                        <w:r w:rsidRPr="00F2161D">
                          <w:rPr>
                            <w:sz w:val="20"/>
                          </w:rPr>
                          <w:t xml:space="preserve"> nm photon (</w:t>
                        </w:r>
                        <w:r>
                          <w:rPr>
                            <w:sz w:val="20"/>
                          </w:rPr>
                          <w:t>2.17</w:t>
                        </w:r>
                        <w:r w:rsidRPr="00F2161D">
                          <w:rPr>
                            <w:sz w:val="20"/>
                          </w:rPr>
                          <w:t xml:space="preserve"> eV)</w:t>
                        </w:r>
                      </w:p>
                    </w:txbxContent>
                  </v:textbox>
                </v:rect>
                <v:group id="Group 394" o:spid="_x0000_s1192" style="position:absolute;left:6741;top:6304;width:3060;height:3960" coordorigin="6201,8284" coordsize="306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rsH4xgAAANwA&#10;AAAPAAAAAAAAAAAAAAAAAKoCAABkcnMvZG93bnJldi54bWxQSwUGAAAAAAQABAD6AAAAnQMAAAAA&#10;">
                  <v:group id="Group 395" o:spid="_x0000_s1193" style="position:absolute;left:7101;top:8284;width:2160;height:3600" coordorigin="7101,8284" coordsize="21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line id="Line 396" o:spid="_x0000_s1194" style="position:absolute;visibility:visible;mso-wrap-style:square" from="7101,8284" to="71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1glsYAAADcAAAADwAAAGRycy9kb3ducmV2LnhtbESPQWvCQBSE74L/YXmCN91YIZXUVcQi&#10;aA+laqE9PrPPJJp9G3a3Sfrvu4VCj8PMfMMs172pRUvOV5YVzKYJCOLc6ooLBe/n3WQBwgdkjbVl&#10;UvBNHtar4WCJmbYdH6k9hUJECPsMFZQhNJmUPi/JoJ/ahjh6V+sMhihdIbXDLsJNLR+SJJUGK44L&#10;JTa0LSm/n76Mgtf5W9puDi/7/uOQXvLn4+Xz1jmlxqN+8wQiUB/+w3/tvVYwnz3C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NYJbGAAAA3AAAAA8AAAAAAAAA&#10;AAAAAAAAoQIAAGRycy9kb3ducmV2LnhtbFBLBQYAAAAABAAEAPkAAACUAwAAAAA=&#10;"/>
                    <v:line id="Line 397" o:spid="_x0000_s1195" style="position:absolute;visibility:visible;mso-wrap-style:square" from="9261,82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L05MMAAADcAAAADwAAAGRycy9kb3ducmV2LnhtbERPz2vCMBS+D/wfwhN2m6kTyqhGEUVQ&#10;D2M6QY/P5tlWm5eSxLb775fDYMeP7/ds0ZtatOR8ZVnBeJSAIM6trrhQcPrevH2A8AFZY22ZFPyQ&#10;h8V88DLDTNuOD9QeQyFiCPsMFZQhNJmUPi/JoB/ZhjhyN+sMhghdIbXDLoabWr4nSSoNVhwbSmxo&#10;VVL+OD6Ngs/JV9oud/ttf96l13x9uF7unVPqddgvpyAC9eFf/OfeagWTcVwbz8Qj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9OTDAAAA3AAAAA8AAAAAAAAAAAAA&#10;AAAAoQIAAGRycy9kb3ducmV2LnhtbFBLBQYAAAAABAAEAPkAAACRAwAAAAA=&#10;"/>
                    <v:line id="Line 398" o:spid="_x0000_s1196" style="position:absolute;visibility:visible;mso-wrap-style:square" from="7101,118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f3xsQAAADcAAAADwAAAGRycy9kb3ducmV2LnhtbESP0WoCMRRE3wv9h3ALvtXsKpS6GkVa&#10;BcWHou0HXDfXzermZkmirv16Uyj4OMzMGWYy62wjLuRD7VhB3s9AEJdO11wp+Plevr6DCBFZY+OY&#10;FNwowGz6/DTBQrsrb+myi5VIEA4FKjAxtoWUoTRkMfRdS5y8g/MWY5K+ktrjNcFtIwdZ9iYt1pwW&#10;DLb0Yag87c5WwdrvN6f8tzJyz2u/aL4+R8Eeleq9dPMxiEhdfIT/2yutYJiP4O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5/fGxAAAANwAAAAPAAAAAAAAAAAA&#10;AAAAAKECAABkcnMvZG93bnJldi54bWxQSwUGAAAAAAQABAD5AAAAkgMAAAAA&#10;" strokeweight="1pt"/>
                    <v:line id="Line 399" o:spid="_x0000_s1197" style="position:absolute;visibility:visible;mso-wrap-style:square" from="7101,10444" to="926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GU5sIAAADcAAAADwAAAGRycy9kb3ducmV2LnhtbERP3WrCMBS+H+wdwhl4N1MVxtY1lTEV&#10;Jl6I3R7g2BybanNSkqjdnt5cCLv8+P6L+WA7cSEfWscKJuMMBHHtdMuNgp/v1fMriBCRNXaOScEv&#10;BZiXjw8F5tpdeUeXKjYihXDIUYGJsc+lDLUhi2HseuLEHZy3GBP0jdQeryncdnKaZS/SYsupwWBP&#10;n4bqU3W2CtZ+vzlN/hoj97z2y267eAv2qNToafh4BxFpiP/iu/tLK5hN0/x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rGU5sIAAADcAAAADwAAAAAAAAAAAAAA&#10;AAChAgAAZHJzL2Rvd25yZXYueG1sUEsFBgAAAAAEAAQA+QAAAJADAAAAAA==&#10;" strokeweight="1pt"/>
                    <v:line id="Line 400" o:spid="_x0000_s1198" style="position:absolute;visibility:visible;mso-wrap-style:square" from="7101,9904" to="92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0xfcUAAADcAAAADwAAAGRycy9kb3ducmV2LnhtbESP3WoCMRSE7wXfIRyhd5pdhdJujVL8&#10;gUovSlcf4Lg53WzdnCxJ1G2fvikIXg4z8w0zX/a2FRfyoXGsIJ9kIIgrpxuuFRz22/ETiBCRNbaO&#10;ScEPBVguhoM5Ftpd+ZMuZaxFgnAoUIGJsSukDJUhi2HiOuLkfTlvMSbpa6k9XhPctnKaZY/SYsNp&#10;wWBHK0PVqTxbBTt/fD/lv7WRR975Tfuxfg72W6mHUf/6AiJSH+/hW/tNK5hNc/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0xfcUAAADcAAAADwAAAAAAAAAA&#10;AAAAAAChAgAAZHJzL2Rvd25yZXYueG1sUEsFBgAAAAAEAAQA+QAAAJMDAAAAAA==&#10;" strokeweight="1pt"/>
                    <v:line id="Line 401" o:spid="_x0000_s1199" style="position:absolute;visibility:visible;mso-wrap-style:square" from="7101,9364" to="926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vCsUAAADcAAAADwAAAGRycy9kb3ducmV2LnhtbESP3WoCMRSE74W+QzgF7zTrFqRdjSL9&#10;AcWL0m0f4Lg5blY3J0uS6tqnbwTBy2FmvmHmy9624kQ+NI4VTMYZCOLK6YZrBT/fH6NnECEia2wd&#10;k4ILBVguHgZzLLQ78xedyliLBOFQoAITY1dIGSpDFsPYdcTJ2ztvMSbpa6k9nhPctjLPsqm02HBa&#10;MNjRq6HqWP5aBRu/2x4nf7WRO9749/bz7SXYg1LDx341AxGpj/fwrb3WCp7yHK5n0hGQi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vCsUAAADcAAAADwAAAAAAAAAA&#10;AAAAAAChAgAAZHJzL2Rvd25yZXYueG1sUEsFBgAAAAAEAAQA+QAAAJMDAAAAAA==&#10;" strokeweight="1pt"/>
                    <v:line id="Line 402" o:spid="_x0000_s1200" style="position:absolute;visibility:visible;mso-wrap-style:square" from="7101,8644" to="926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MKkcQAAADcAAAADwAAAGRycy9kb3ducmV2LnhtbESP0WoCMRRE3wv+Q7iCb5pVQerWKGIr&#10;KD4UtR9w3dxutm5uliTq2q9vBKGPw8ycYWaL1tbiSj5UjhUMBxkI4sLpiksFX8d1/xVEiMgaa8ek&#10;4E4BFvPOywxz7W68p+shliJBOOSowMTY5FKGwpDFMHANcfK+nbcYk/Sl1B5vCW5rOcqyibRYcVow&#10;2NDKUHE+XKyCrT/tzsPf0sgTb/1H/fk+DfZHqV63Xb6BiNTG//CzvdEKxqMxPM6kIy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YwqRxAAAANwAAAAPAAAAAAAAAAAA&#10;AAAAAKECAABkcnMvZG93bnJldi54bWxQSwUGAAAAAAQABAD5AAAAkgMAAAAA&#10;" strokeweight="1pt"/>
                    <v:rect id="Rectangle 403" o:spid="_x0000_s1201" style="position:absolute;left:7101;top:828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LfcUA&#10;AADcAAAADwAAAGRycy9kb3ducmV2LnhtbESPQWvCQBSE7wX/w/IEb3VTlSKpqxRR8FAopkX09sg+&#10;k9Ds25B9Jml/vVso9DjMzDfMajO4WnXUhsqzgadpAoo497biwsDnx/5xCSoIssXaMxn4pgCb9ehh&#10;han1PR+py6RQEcIhRQOlSJNqHfKSHIapb4ijd/WtQ4myLbRtsY9wV+tZkjxrhxXHhRIb2paUf2U3&#10;Z0Au52PWNzs5eXu+XU8/72jfOmMm4+H1BZTQIP/hv/bBGpjPFvB7Jh4Bv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Nkt9xQAAANwAAAAPAAAAAAAAAAAAAAAAAJgCAABkcnMv&#10;ZG93bnJldi54bWxQSwUGAAAAAAQABAD1AAAAigMAAAAA&#10;" fillcolor="silver" stroked="f">
                      <v:fill opacity="32896f"/>
                    </v:rect>
                  </v:group>
                  <v:shape id="Text Box 404" o:spid="_x0000_s1202" type="#_x0000_t202" style="position:absolute;left:6201;top:84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v+cMA&#10;AADcAAAADwAAAGRycy9kb3ducmV2LnhtbESPQYvCMBSE74L/ITzBi6ypLu7WahQRFE+CVfD6bJ5t&#10;sXkpTdTuvzeCsMdhZr5h5svWVOJBjSstKxgNIxDEmdUl5wpOx81XDMJ5ZI2VZVLwRw6Wi25njom2&#10;Tz7QI/W5CBB2CSoovK8TKV1WkEE3tDVx8K62MeiDbHKpG3wGuKnkOIp+pMGSw0KBNa0Lym7p3Sho&#10;z36fT/frVMfVdrAaHOLt78Up1e+1qxkIT63/D3/aO63gezyB95lwBO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VXv+cMAAADcAAAADwAAAAAAAAAAAAAAAACYAgAAZHJzL2Rv&#10;d25yZXYueG1sUEsFBgAAAAAEAAQA9QAAAIgDAAAAAA==&#10;" filled="f" fillcolor="#030" stroked="f">
                    <v:textbox>
                      <w:txbxContent>
                        <w:p w:rsidR="00E252F0" w:rsidRPr="00B103F8" w:rsidRDefault="00E252F0" w:rsidP="00E252F0">
                          <w:pPr>
                            <w:jc w:val="center"/>
                            <w:rPr>
                              <w:sz w:val="20"/>
                            </w:rPr>
                          </w:pPr>
                          <w:r w:rsidRPr="00B103F8">
                            <w:rPr>
                              <w:sz w:val="20"/>
                            </w:rPr>
                            <w:t>10.4 eV</w:t>
                          </w:r>
                        </w:p>
                      </w:txbxContent>
                    </v:textbox>
                  </v:shape>
                  <v:shape id="Text Box 405" o:spid="_x0000_s1203" type="#_x0000_t202" style="position:absolute;left:6201;top:91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xjsUA&#10;AADcAAAADwAAAGRycy9kb3ducmV2LnhtbESPQWvCQBSE7wX/w/IEL1I3WrAxuoYgGHoSTAWvr9ln&#10;Esy+Ddk1pv++Wyj0OMzMN8wuHU0rBupdY1nBchGBIC6tbrhScPk8vsYgnEfW2FomBd/kIN1PXnaY&#10;aPvkMw2Fr0SAsEtQQe19l0jpypoMuoXtiIN3s71BH2RfSd3jM8BNK1dRtJYGGw4LNXZ0qKm8Fw+j&#10;YLz6U7U5HQodt/k8m5/j/P3LKTWbjtkWhKfR/4f/2h9awdtqDb9nwh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h3GOxQAAANwAAAAPAAAAAAAAAAAAAAAAAJgCAABkcnMv&#10;ZG93bnJldi54bWxQSwUGAAAAAAQABAD1AAAAigMAAAAA&#10;" filled="f" fillcolor="#030" stroked="f">
                    <v:textbox>
                      <w:txbxContent>
                        <w:p w:rsidR="00E252F0" w:rsidRPr="00B103F8" w:rsidRDefault="00E252F0" w:rsidP="00E252F0">
                          <w:pPr>
                            <w:jc w:val="center"/>
                            <w:rPr>
                              <w:sz w:val="20"/>
                            </w:rPr>
                          </w:pPr>
                          <w:r>
                            <w:rPr>
                              <w:sz w:val="20"/>
                            </w:rPr>
                            <w:t>8.8</w:t>
                          </w:r>
                          <w:r w:rsidRPr="00B103F8">
                            <w:rPr>
                              <w:sz w:val="20"/>
                            </w:rPr>
                            <w:t>4 eV</w:t>
                          </w:r>
                        </w:p>
                      </w:txbxContent>
                    </v:textbox>
                  </v:shape>
                  <v:shape id="Text Box 406" o:spid="_x0000_s1204" type="#_x0000_t202" style="position:absolute;left:6201;top:972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vUFcUA&#10;AADcAAAADwAAAGRycy9kb3ducmV2LnhtbESPQWuDQBSE74X8h+UVepFmTQKNMa4igYaeAtpCry/u&#10;i0rdt+JuE/vvu4FCj8PMfMNkxWwGcaXJ9ZYVrJYxCOLG6p5bBR/vr88JCOeRNQ6WScEPOSjyxUOG&#10;qbY3ruha+1YECLsUFXTej6mUrunIoFvakTh4FzsZ9EFOrdQT3gLcDHIdxy/SYM9hocORDh01X/W3&#10;UTB/+lO7Ox1qnQzHqIyq5Lg9O6WeHudyD8LT7P/Df+03rWCz3sL9TDg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y9QVxQAAANwAAAAPAAAAAAAAAAAAAAAAAJgCAABkcnMv&#10;ZG93bnJldi54bWxQSwUGAAAAAAQABAD1AAAAigMAAAAA&#10;" filled="f" fillcolor="#030" stroked="f">
                    <v:textbox>
                      <w:txbxContent>
                        <w:p w:rsidR="00E252F0" w:rsidRPr="00B103F8" w:rsidRDefault="00E252F0" w:rsidP="00E252F0">
                          <w:pPr>
                            <w:jc w:val="center"/>
                            <w:rPr>
                              <w:sz w:val="20"/>
                            </w:rPr>
                          </w:pPr>
                          <w:r>
                            <w:rPr>
                              <w:sz w:val="20"/>
                            </w:rPr>
                            <w:t>6.67</w:t>
                          </w:r>
                          <w:r w:rsidRPr="00B103F8">
                            <w:rPr>
                              <w:sz w:val="20"/>
                            </w:rPr>
                            <w:t xml:space="preserve"> eV</w:t>
                          </w:r>
                        </w:p>
                      </w:txbxContent>
                    </v:textbox>
                  </v:shape>
                  <v:shape id="Text Box 407" o:spid="_x0000_s1205" type="#_x0000_t202" style="position:absolute;left:6201;top:102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RAZ8IA&#10;AADcAAAADwAAAGRycy9kb3ducmV2LnhtbERPTWuDQBC9F/Iflgn0EuKaFBprsxEJVHoSYgq9Ttyp&#10;St1ZcTdq/333UOjx8b6P2WJ6MdHoOssKdlEMgri2uuNGwcf1bZuAcB5ZY2+ZFPyQg+y0ejhiqu3M&#10;F5oq34gQwi5FBa33Qyqlq1sy6CI7EAfuy44GfYBjI/WIcwg3vdzH8bM02HFoaHGgc0v1d3U3CpZP&#10;XzYv5bnSSV9s8s0lKQ43p9TjeslfQXha/L/4z/2uFTztw9pwJhwBe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VEBnwgAAANwAAAAPAAAAAAAAAAAAAAAAAJgCAABkcnMvZG93&#10;bnJldi54bWxQSwUGAAAAAAQABAD1AAAAhwMAAAAA&#10;" filled="f" fillcolor="#030" stroked="f">
                    <v:textbox>
                      <w:txbxContent>
                        <w:p w:rsidR="00E252F0" w:rsidRPr="00B103F8" w:rsidRDefault="00E252F0" w:rsidP="00E252F0">
                          <w:pPr>
                            <w:jc w:val="center"/>
                            <w:rPr>
                              <w:sz w:val="20"/>
                            </w:rPr>
                          </w:pPr>
                          <w:r>
                            <w:rPr>
                              <w:sz w:val="20"/>
                            </w:rPr>
                            <w:t>4.89</w:t>
                          </w:r>
                          <w:r w:rsidRPr="00B103F8">
                            <w:rPr>
                              <w:sz w:val="20"/>
                            </w:rPr>
                            <w:t xml:space="preserve"> eV</w:t>
                          </w:r>
                        </w:p>
                      </w:txbxContent>
                    </v:textbox>
                  </v:shape>
                  <v:shape id="Text Box 408" o:spid="_x0000_s1206" type="#_x0000_t202" style="position:absolute;left:620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jl/MUA&#10;AADcAAAADwAAAGRycy9kb3ducmV2LnhtbESPQWvCQBSE74L/YXmFXkLdqKAxdQ1BUHoSEgu9vmZf&#10;k9Ds25BdNf33XUHwOMzMN8w2G00nrjS41rKC+SwGQVxZ3XKt4PN8eEtAOI+ssbNMCv7IQbabTraY&#10;anvjgq6lr0WAsEtRQeN9n0rpqoYMupntiYP3YweDPsihlnrAW4CbTi7ieCUNthwWGuxp31D1W16M&#10;gvHLn+rNaV/qpDtGeVQkx/W3U+r1ZczfQXga/TP8aH9oBcvFBu5nwhG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GOX8xQAAANwAAAAPAAAAAAAAAAAAAAAAAJgCAABkcnMv&#10;ZG93bnJldi54bWxQSwUGAAAAAAQABAD1AAAAigMAAAAA&#10;" filled="f" fillcolor="#030" stroked="f">
                    <v:textbox>
                      <w:txbxContent>
                        <w:p w:rsidR="00E252F0" w:rsidRPr="00B103F8" w:rsidRDefault="00E252F0" w:rsidP="00E252F0">
                          <w:pPr>
                            <w:jc w:val="center"/>
                            <w:rPr>
                              <w:sz w:val="20"/>
                            </w:rPr>
                          </w:pPr>
                          <w:r>
                            <w:rPr>
                              <w:sz w:val="20"/>
                            </w:rPr>
                            <w:t xml:space="preserve">0 </w:t>
                          </w:r>
                          <w:r w:rsidRPr="00B103F8">
                            <w:rPr>
                              <w:sz w:val="20"/>
                            </w:rPr>
                            <w:t>eV</w:t>
                          </w:r>
                        </w:p>
                      </w:txbxContent>
                    </v:textbox>
                  </v:shape>
                </v:group>
                <v:group id="Group 409" o:spid="_x0000_s1207" style="position:absolute;left:8721;top:756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group id="Group 410" o:spid="_x0000_s1208"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yCbm8QAAADcAAAA&#10;DwAAAAAAAAAAAAAAAACqAgAAZHJzL2Rvd25yZXYueG1sUEsFBgAAAAAEAAQA+gAAAJsDAAAAAA==&#10;">
                    <v:group id="Group 411" o:spid="_x0000_s1209"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Arc 412" o:spid="_x0000_s121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KBG8MA&#10;AADcAAAADwAAAGRycy9kb3ducmV2LnhtbESPQUvDQBSE70L/w/IK3uxLjUpJuy1FFOzR1oPeHtnn&#10;bjD7Ns2uafLvXUHwOMzMN8xmN/pWDdzHJoiG5aIAxVIH04jV8HZ6vlmBionEUBuENUwcYbedXW2o&#10;MuEirzwck1UZIrEiDS6lrkKMtWNPcRE6lux9ht5TyrK3aHq6ZLhv8bYoHtBTI3nBUcePjuuv47fX&#10;kOwB373bT3hv67vp/HRAHD60vp6P+zWoxGP6D/+1X4yGsizh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KBG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13" o:spid="_x0000_s121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ehMMA&#10;AADcAAAADwAAAGRycy9kb3ducmV2LnhtbESPQWvCQBSE7wX/w/KE3uqmRkqbuopoK14b254f2dds&#10;aPZtzL5q/PeuIPQ4zMw3zHw5+FYdqY9NYAOPkwwUcRVsw7WBz/37wzOoKMgW28Bk4EwRlovR3RwL&#10;G078QcdSapUgHAs04ES6QutYOfIYJ6EjTt5P6D1Kkn2tbY+nBPetnmbZk/bYcFpw2NHaUfVb/nkD&#10;X1v7fa4yeTlIm5fuDTcb7fbG3I+H1SsooUH+w7f2zhrI8xlcz6Qjo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ceh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14" o:spid="_x0000_s121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DI+MQA&#10;AADcAAAADwAAAGRycy9kb3ducmV2LnhtbESPQYvCMBSE78L+h/AW9qapirJUo8guihQRdAU9Pppn&#10;W2xeapO19d8bQfA4zMw3zHTemlLcqHaFZQX9XgSCOLW64EzB4W/Z/QbhPLLG0jIpuJOD+eyjM8VY&#10;24Z3dNv7TAQIuxgV5N5XsZQuzcmg69mKOHhnWxv0QdaZ1DU2AW5KOYiisTRYcFjIsaKfnNLL/t8o&#10;WCbjTf+6upqjPJ+S3/UxuWwbVOrrs11MQHhq/Tv8aq+1guFwBM8z4Qj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yP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15" o:spid="_x0000_s121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ig8QA&#10;AADcAAAADwAAAGRycy9kb3ducmV2LnhtbESPT0sDMRTE7wW/Q3iCt/atrRZZm5ZSFOyxfw56e2ye&#10;yeLmZd3E7e63N0LB4zAzv2FWm8E3qucu1kE03M8KUCxVMLVYDefT6/QJVEwkhpogrGHkCJv1zWRF&#10;pQkXOXB/TFZliMSSNLiU2hIxVo49xVloWbL3GTpPKcvOounokuG+wXlRLNFTLXnBUcs7x9XX8cdr&#10;SHaP795tR3y01cP4/bJH7D+0vrsdts+gEg/pP3xtvxkNi8US/s7kI4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VIo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16" o:spid="_x0000_s1214"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Arc 417" o:spid="_x0000_s121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TasEA&#10;AADcAAAADwAAAGRycy9kb3ducmV2LnhtbERPO0/DMBDeK/EfrENiay+0gFBat6pQkejYxwDbKb7a&#10;EfE5xCZN/j0eKjF++t6rzeAb1XMX6yAaHmcFKJYqmFqshvPpffoKKiYSQ00Q1jByhM36brKi0oSr&#10;HLg/JqtyiMSSNLiU2hIxVo49xVloWTJ3CZ2nlGFn0XR0zeG+wXlRvKCnWnKDo5bfHFffx1+vIdk9&#10;fnq3HfHZVk/jz26P2H9p/XA/bJegEg/pX3xzfxgNi0Vem8/kI4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GE2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18" o:spid="_x0000_s121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xGsMA&#10;AADcAAAADwAAAGRycy9kb3ducmV2LnhtbESPX2vCQBDE3wt+h2OFvtWLBqSmniL+KX1tbPu85La5&#10;0NxezK0av31PKPRxmJnfMMv14Ft1oT42gQ1MJxko4irYhmsDH8fD0zOoKMgW28Bk4EYR1qvRwxIL&#10;G678TpdSapUgHAs04ES6QutYOfIYJ6EjTt536D1Kkn2tbY/XBPetnmXZXHtsOC047GjrqPopz97A&#10;56v9ulWZLE7S5qXb426n3dGYx/GweQElNMh/+K/9Zg3k+QLuZ9IR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axG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19" o:spid="_x0000_s121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YHcIA&#10;AADcAAAADwAAAGRycy9kb3ducmV2LnhtbERPTYvCMBC9L/gfwgh701RXZKlGkV0UKSLYFfQ4NGNb&#10;bCa1ibb+e3MQ9vh43/NlZyrxoMaVlhWMhhEI4szqknMFx7/14BuE88gaK8uk4EkOlovexxxjbVs+&#10;0CP1uQgh7GJUUHhfx1K6rCCDbmhr4sBdbGPQB9jkUjfYhnBTyXEUTaXBkkNDgTX9FJRd07tRsE6m&#10;u9FtczMneTknv9tTct23qNRnv1vNQHjq/L/47d5qBV+TMD+c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Rgd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20" o:spid="_x0000_s121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JisQA&#10;AADcAAAADwAAAGRycy9kb3ducmV2LnhtbESPQUsDMRSE7wX/Q3iCt/ZttZWybVqKKNij1YO9PTav&#10;yeLmZd3E7e6/N4LQ4zAz3zCb3eAb1XMX6yAa5rMCFEsVTC1Ww8f7y3QFKiYSQ00Q1jByhN32ZrKh&#10;0oSLvHF/TFZliMSSNLiU2hIxVo49xVloWbJ3Dp2nlGVn0XR0yXDf4H1RPKKnWvKCo5afHFdfxx+v&#10;IdkDfnq3H3Fpq8X4/XxA7E9a390O+zWoxEO6hv/br0bDw2IOf2fyEcD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6yY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21" o:spid="_x0000_s1219"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Arc 422" o:spid="_x0000_s122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yZsQA&#10;AADcAAAADwAAAGRycy9kb3ducmV2LnhtbESPQUsDMRSE74L/ITzBm31rW0XWpqVIC/Zo24PeHptn&#10;srh5WTfpdvffNwXB4zAz3zCL1eAb1XMX6yAaHicFKJYqmFqshuNh+/ACKiYSQ00Q1jByhNXy9mZB&#10;pQln+eB+n6zKEIklaXAptSVirBx7ipPQsmTvO3SeUpadRdPROcN9g9OieEZPteQFRy2/Oa5+9iev&#10;Idkdfnq3HvHJVvPxd7ND7L+0vr8b1q+gEg/pP/zXfjcaZvMZXM/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k8m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23" o:spid="_x0000_s122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Ft+cIA&#10;AADcAAAADwAAAGRycy9kb3ducmV2LnhtbESPQWvCQBSE74L/YXmF3nTTKmJTV5FaxavR9vzIvmZD&#10;s2/T7KvGf+8WCh6HmfmGWax636gzdbEObOBpnIEiLoOtuTJwOm5Hc1BRkC02gcnAlSKslsPBAnMb&#10;LnygcyGVShCOORpwIm2udSwdeYzj0BIn7yt0HiXJrtK2w0uC+0Y/Z9lMe6w5LThs6c1R+V38egMf&#10;O/t5LTN5+ZFmUrh33Gy0Oxrz+NCvX0EJ9XIP/7f31sBkOoW/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oW35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24" o:spid="_x0000_s122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7hcYA&#10;AADcAAAADwAAAGRycy9kb3ducmV2LnhtbESP3WrCQBSE74W+w3IK3ulGrVLSrFIUi4QiNC3Yy0P2&#10;5AezZ2N2NenbdwtCL4eZ+YZJNoNpxI06V1tWMJtGIIhzq2suFXx97ifPIJxH1thYJgU/5GCzfhgl&#10;GGvb8wfdMl+KAGEXo4LK+zaW0uUVGXRT2xIHr7CdQR9kV0rdYR/gppHzKFpJgzWHhQpb2laUn7Or&#10;UbBPV++zy9vFnGTxne4Op/R87FGp8ePw+gLC0+D/w/f2QStYPC3h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a7h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25" o:spid="_x0000_s122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R/sQA&#10;AADcAAAADwAAAGRycy9kb3ducmV2LnhtbESPT0sDMRTE74LfITzBm31rrUXWpqUUBXvsn4PeHptn&#10;srh5WTdxu/vtm0LB4zAzv2EWq8E3qucu1kE0PE4KUCxVMLVYDcfD+8MLqJhIDDVBWMPIEVbL25sF&#10;lSacZMf9PlmVIRJL0uBSakvEWDn2FCehZcned+g8pSw7i6ajU4b7BqdFMUdPteQFRy1vHFc/+z+v&#10;Idktfnq3HvHZVrPx922L2H9pfX83rF9BJR7Sf/ja/jAanmZz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Uf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26" o:spid="_x0000_s1224"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shape id="Arc 427" o:spid="_x0000_s122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BgF8EA&#10;AADcAAAADwAAAGRycy9kb3ducmV2LnhtbERPTU8CMRC9k/gfmjHxBrMoGrJQCDGayFHgILfJdmg3&#10;bKfrti67/94eTDy+vO/1dvCN6rmLdRAN81kBiqUKphar4XR8ny5BxURiqAnCGkaOsN3cTdZUmnCT&#10;T+4PyaocIrEkDS6ltkSMlWNPcRZalsxdQucpZdhZNB3dcrhv8LEoXtBTLbnBUcuvjqvr4cdrSHaP&#10;X97tRny21WL8ftsj9metH+6H3QpU4iH9i//cH0bD0yKvzWfyEc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AYB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28" o:spid="_x0000_s122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DCZ8IA&#10;AADcAAAADwAAAGRycy9kb3ducmV2LnhtbESPQWvCQBSE70L/w/IKvemmVaSmriK1Fa/GtudH9jUb&#10;mn0bs68a/70rCB6HmfmGmS9736gjdbEObOB5lIEiLoOtuTLwtf8cvoKKgmyxCUwGzhRhuXgYzDG3&#10;4cQ7OhZSqQThmKMBJ9LmWsfSkcc4Ci1x8n5D51GS7CptOzwluG/0S5ZNtcea04LDlt4dlX/Fvzfw&#10;vbE/5zKT2UGaceE+cL3Wbm/M02O/egMl1Ms9fGtvrYHxZAb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MJn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29" o:spid="_x0000_s122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iOwMIA&#10;AADcAAAADwAAAGRycy9kb3ducmV2LnhtbERPTYvCMBC9L/gfwgh701QXZalGkV0UKSLYFfQ4NGNb&#10;bCa1ibb+e3MQ9vh43/NlZyrxoMaVlhWMhhEI4szqknMFx7/14BuE88gaK8uk4EkOlovexxxjbVs+&#10;0CP1uQgh7GJUUHhfx1K6rCCDbmhr4sBdbGPQB9jkUjfYhnBTyXEUTaXBkkNDgTX9FJRd07tRsE6m&#10;u9FtczMneTknv9tTct23qNRnv1vNQHjq/L/47d5qBV+TMD+c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qI7A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30" o:spid="_x0000_s122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fV8QA&#10;AADcAAAADwAAAGRycy9kb3ducmV2LnhtbESPQUsDMRSE7wX/Q3iCt/Ztq5WybVpKUbBHqwd7e2xe&#10;k8XNy7qJ291/bwTB4zAz3zCb3eAb1XMX6yAa5rMCFEsVTC1Ww/vb83QFKiYSQ00Q1jByhN32ZrKh&#10;0oSrvHJ/SlZliMSSNLiU2hIxVo49xVloWbJ3CZ2nlGVn0XR0zXDf4KIoHtFTLXnBUcsHx9Xn6dtr&#10;SPaIH97tR1za6mH8ejoi9met726H/RpU4iH9h//aL0bD/XIOv2fyEcD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jX1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line id="Line 431" o:spid="_x0000_s1229"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iD/cUAAADcAAAADwAAAGRycy9kb3ducmV2LnhtbESP0WoCMRRE34X+Q7gFX0SzVaztahQp&#10;COKDUNsPuG6uu8HNzbqJ6+rXG0HwcZiZM8xs0dpSNFR741jBxyABQZw5bThX8P+36n+B8AFZY+mY&#10;FFzJw2L+1plhqt2Ff6nZhVxECPsUFRQhVKmUPivIoh+4ijh6B1dbDFHWudQ1XiLclnKYJJ/SouG4&#10;UGBFPwVlx93ZKhib02lyOG/LZrnB77299cxeklLd93Y5BRGoDa/ws73WCkbjITzOxCMg5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iD/cUAAADcAAAADwAAAAAAAAAA&#10;AAAAAAChAgAAZHJzL2Rvd25yZXYueG1sUEsFBgAAAAAEAAQA+QAAAJMDAAAAAA==&#10;">
                    <v:stroke endarrow="open"/>
                  </v:line>
                </v:group>
                <v:group id="Group 432" o:spid="_x0000_s1230" style="position:absolute;left:7101;top:7564;width:900;height:180;flip:x"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se378QAAADcAAAA&#10;DwAAAAAAAAAAAAAAAACqAgAAZHJzL2Rvd25yZXYueG1sUEsFBgAAAAAEAAQA+gAAAJsDAAAAAA==&#10;">
                  <v:group id="Group 433" o:spid="_x0000_s1231"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group id="Group 434" o:spid="_x0000_s1232"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R4OMQAAADcAAAADwAAAGRycy9kb3ducmV2LnhtbESPQYvCMBSE7wv+h/AE&#10;b2tapYtUo4ioeJCFVUG8PZpnW2xeShPb+u/NwsIeh5n5hlmselOJlhpXWlYQjyMQxJnVJecKLufd&#10;5wyE88gaK8uk4EUOVsvBxwJTbTv+ofbkcxEg7FJUUHhfp1K6rCCDbmxr4uDdbWPQB9nkUjfYBbip&#10;5CSKvqTBksNCgTVtCsoep6dRsO+wW0/jbXt83Dev2zn5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cR4OMQAAADcAAAA&#10;DwAAAAAAAAAAAAAAAACqAgAAZHJzL2Rvd25yZXYueG1sUEsFBgAAAAAEAAQA+gAAAJsDAAAAAA==&#10;">
                      <v:shape id="Arc 435" o:spid="_x0000_s123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rHI8QA&#10;AADcAAAADwAAAGRycy9kb3ducmV2LnhtbESPT0sDMRTE74LfITzBm32rtkXWpqWIgj32z0Fvj80z&#10;Wdy8rJu43f32TaHQ4zAzv2EWq8E3qucu1kE0PE4KUCxVMLVYDYf9x8MLqJhIDDVBWMPIEVbL25sF&#10;lSYcZcv9LlmVIRJL0uBSakvEWDn2FCehZcneT+g8pSw7i6ajY4b7Bp+KYo6easkLjlp+c1z97v69&#10;hmQ3+OXdesSZrabj3/sGsf/W+v5uWL+CSjyka/jS/jQanmdzOJ/JRwCX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Kxy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36" o:spid="_x0000_s123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plU8MA&#10;AADcAAAADwAAAGRycy9kb3ducmV2LnhtbESPQU/CQBSE7yb8h80j8SZbIYBWFkJECVcKen7pPruN&#10;3be1+4Ty71kSE4+Tmfkms1j1vlEn6mId2MDjKANFXAZbc2XgeHh/eAIVBdliE5gMXCjCajm4W2Bu&#10;w5n3dCqkUgnCMUcDTqTNtY6lI49xFFri5H2FzqMk2VXadnhOcN/ocZbNtMea04LDll4dld/Frzfw&#10;sbWflzKT5x9pJoV7w81Gu4Mx98N+/QJKqJf/8F97Zw1MpnO4nUlH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plU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37" o:spid="_x0000_s123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6CxsIA&#10;AADcAAAADwAAAGRycy9kb3ducmV2LnhtbERPTYvCMBC9L/gfwgh701QXZalGkV0UKSLYFfQ4NGNb&#10;bCa1ibb+e3MQ9vh43/NlZyrxoMaVlhWMhhEI4szqknMFx7/14BuE88gaK8uk4EkOlovexxxjbVs+&#10;0CP1uQgh7GJUUHhfx1K6rCCDbmhr4sBdbGPQB9jkUjfYhnBTyXEUTaXBkkNDgTX9FJRd07tRsE6m&#10;u9FtczMneTknv9tTct23qNRnv1vNQHjq/L/47d5qBV+TsDac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3oLG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38" o:spid="_x0000_s123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VTUcQA&#10;AADcAAAADwAAAGRycy9kb3ducmV2LnhtbESPQUsDMRSE74L/ITzBm31btdKuTUspCvZo9dDeHptn&#10;snTzsm7S7e6/N4LgcZiZb5jlevCN6rmLdRAN00kBiqUKphar4fPj9W4OKiYSQ00Q1jByhPXq+mpJ&#10;pQkXeed+n6zKEIklaXAptSVirBx7ipPQsmTvK3SeUpadRdPRJcN9g/dF8YSeaskLjlreOq5O+7PX&#10;kOwOD95tRpzZ6nH8ftkh9ketb2+GzTOoxEP6D/+134yGh9kCfs/kI4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VU1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39" o:spid="_x0000_s1237"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98RHcMAAADcAAAADwAAAGRycy9kb3ducmV2LnhtbERPTWvCQBC9F/wPywi9&#10;1U0qDSW6BhErPQShWhBvQ3ZMQrKzIbsm8d93D0KPj/e9zibTioF6V1tWEC8iEMSF1TWXCn7PX2+f&#10;IJxH1thaJgUPcpBtZi9rTLUd+YeGky9FCGGXooLK+y6V0hUVGXQL2xEH7mZ7gz7AvpS6xzGEm1a+&#10;R1EiDdYcGirsaFdR0ZzuRsFhxHG7jPdD3tx2j+v543jJY1LqdT5tVyA8Tf5f/HR/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3xEdwwAAANwAAAAP&#10;AAAAAAAAAAAAAAAAAKoCAABkcnMvZG93bnJldi54bWxQSwUGAAAAAAQABAD6AAAAmgMAAAAA&#10;">
                      <v:shape id="Arc 440" o:spid="_x0000_s123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V6sQA&#10;AADcAAAADwAAAGRycy9kb3ducmV2LnhtbESPQUsDMRSE7wX/Q3hCb+3bWi2yNi1FFNqjbQ96e2ye&#10;yeLmZd3E7e6/bwTB4zAz3zDr7eAb1XMX6yAaFvMCFEsVTC1Ww/n0OnsEFROJoSYIaxg5wnZzM1lT&#10;acJF3rg/JqsyRGJJGlxKbYkYK8ee4jy0LNn7DJ2nlGVn0XR0yXDf4F1RrNBTLXnBUcvPjquv44/X&#10;kOwB373bjfhgq/vx++WA2H9oPb0ddk+gEg/pP/zX3hsNy9UCfs/kI4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Ple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41" o:spid="_x0000_s123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MdsIA&#10;AADcAAAADwAAAGRycy9kb3ducmV2LnhtbESPQWvCQBSE7wX/w/IEb3WjgtTUVUSr9NqoPT+yr9nQ&#10;7NuYfdX4791CocdhZr5hluveN+pKXawDG5iMM1DEZbA1VwZOx/3zC6goyBabwGTgThHWq8HTEnMb&#10;bvxB10IqlSAcczTgRNpc61g68hjHoSVO3lfoPEqSXaVth7cE942eZtlce6w5LThsaeuo/C5+vIHz&#10;wX7ey0wWF2lmhXvD3U67ozGjYb95BSXUy3/4r/1uDczmU/g9k46AXj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sQx2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42" o:spid="_x0000_s124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baCsQA&#10;AADcAAAADwAAAGRycy9kb3ducmV2LnhtbESPQYvCMBSE7wv+h/AEb2uqQlmqUURRpMjCuoIeH82z&#10;LTYvtYm2/vuNIOxxmJlvmNmiM5V4UONKywpGwwgEcWZ1ybmC4+/m8wuE88gaK8uk4EkOFvPexwwT&#10;bVv+ocfB5yJA2CWooPC+TqR0WUEG3dDWxMG72MagD7LJpW6wDXBTyXEUxdJgyWGhwJpWBWXXw90o&#10;2KTxfnTb3sxJXs7pendKr98tKjXod8spCE+d/w+/2zutYBJP4HU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W2g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43" o:spid="_x0000_s124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2csQA&#10;AADcAAAADwAAAGRycy9kb3ducmV2LnhtbESPT0sDMRTE74LfITzBm31rrUXWpqUUBXvsn4PeHptn&#10;srh5WTdxu/vtm0LB4zAzv2EWq8E3qucu1kE0PE4KUCxVMLVYDcfD+8MLqJhIDDVBWMPIEVbL25sF&#10;lSacZMf9PlmVIRJL0uBSakvEWDn2FCehZcned+g8pSw7i6ajU4b7BqdFMUdPteQFRy1vHFc/+z+v&#10;Idktfnq3HvHZVrPx922L2H9pfX83rF9BJR7Sf/ja/jAanuYz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4Nn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44" o:spid="_x0000_s1242"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iyhcYAAADcAAAADwAAAGRycy9kb3ducmV2LnhtbESPQWuDQBSE74X+h+UV&#10;emtWG5RisxEJbekhBGIKpbeH+6IS9624WzX/PhsI5DjMzDfMKp9NJ0YaXGtZQbyIQBBXVrdcK/g5&#10;fL68gXAeWWNnmRScyUG+fnxYYabtxHsaS1+LAGGXoYLG+z6T0lUNGXQL2xMH72gHgz7IoZZ6wCnA&#10;TSdfoyiVBlsOCw32tGmoOpX/RsHXhFOxjD/G7em4Of8dkt3vNialnp/m4h2Ep9nfw7f2t1awTB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LKFxgAAANwA&#10;AAAPAAAAAAAAAAAAAAAAAKoCAABkcnMvZG93bnJldi54bWxQSwUGAAAAAAQABAD6AAAAnQMAAAAA&#10;">
                      <v:shape id="Arc 445" o:spid="_x0000_s124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YNnsMA&#10;AADcAAAADwAAAGRycy9kb3ducmV2LnhtbESPzWrDMBCE74W8g9hAb826f6Y4UUIILTTHJj20t8Xa&#10;SKbWyrFUx377qlDocZiZb5jVZvStGriPTRANt4sCFEsdTCNWw/vx5eYJVEwkhtogrGHiCJv17GpF&#10;lQkXeePhkKzKEIkVaXApdRVirB17iovQsWTvFHpPKcveounpkuG+xbuiKNFTI3nBUcc7x/XX4dtr&#10;SHaPH95tJ3y09cN0ft4jDp9aX8/H7RJU4jH9h//ar0bDfVnC75l8BHD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YNn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46" o:spid="_x0000_s124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av7sIA&#10;AADcAAAADwAAAGRycy9kb3ducmV2LnhtbESPQWvCQBSE74L/YXmF3nTTCmpTV5FaxavR9vzIvmZD&#10;s2/T7KvGf+8WCh6HmfmGWax636gzdbEObOBpnIEiLoOtuTJwOm5Hc1BRkC02gcnAlSKslsPBAnMb&#10;LnygcyGVShCOORpwIm2udSwdeYzj0BIn7yt0HiXJrtK2w0uC+0Y/Z9lUe6w5LThs6c1R+V38egMf&#10;O/t5LTN5+ZFmUrh33Gy0Oxrz+NCvX0EJ9XIP/7f31sBkOoO/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xq/u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47" o:spid="_x0000_s124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JIe8IA&#10;AADcAAAADwAAAGRycy9kb3ducmV2LnhtbERPTYvCMBC9C/sfwizsTVN3oUjXKOKiSBHBKrjHoRnb&#10;YjOpTbT135uD4PHxvqfz3tTiTq2rLCsYjyIQxLnVFRcKjofVcALCeWSNtWVS8CAH89nHYIqJth3v&#10;6Z75QoQQdgkqKL1vEildXpJBN7INceDOtjXoA2wLqVvsQrip5XcUxdJgxaGhxIaWJeWX7GYUrNJ4&#10;O76ur+Ykz//p3+aUXnYdKvX12S9+QXjq/Vv8cm+0gp84rA1nwhG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skh7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48" o:spid="_x0000_s124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mZ7MQA&#10;AADcAAAADwAAAGRycy9kb3ducmV2LnhtbESPzWrDMBCE74W+g9hCb826fyF1o4RQEkiOTXNIbou1&#10;lUytlWspjv32VaHQ4zAz3zDz5eAb1XMX6yAa7icFKJYqmFqshsPH5m4GKiYSQ00Q1jByhOXi+mpO&#10;pQkXeed+n6zKEIklaXAptSVirBx7ipPQsmTvM3SeUpadRdPRJcN9gw9FMUVPteQFRy2/Oa6+9mev&#10;IdkdHr1bjfhsq6fxe71D7E9a394Mq1dQiYf0H/5rb42Gx+kL/J7JR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5me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49" o:spid="_x0000_s1247"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shape id="Arc 450" o:spid="_x0000_s124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DN8QA&#10;AADcAAAADwAAAGRycy9kb3ducmV2LnhtbESPzWrDMBCE74W+g9hCb806/Utwo4RQEkiOTXtIbou1&#10;lUytlWspjv32VaHQ4zAz3zCL1eAb1XMX6yAappMCFEsVTC1Ww8f79m4OKiYSQ00Q1jByhNXy+mpB&#10;pQkXeeP+kKzKEIklaXAptSVirBx7ipPQsmTvM3SeUpadRdPRJcN9g/dF8YyeaskLjlp+dVx9Hc5e&#10;Q7J7PHq3HvHJVo/j92aP2J+0vr0Z1i+gEg/pP/zX3hkND7Mp/J7JRw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WAz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51" o:spid="_x0000_s124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iaq8IA&#10;AADcAAAADwAAAGRycy9kb3ducmV2LnhtbESPQWvCQBSE7wX/w/KE3upGBWtTVxFtxWuj7fmRfc2G&#10;Zt/G7KvGf+8WCh6HmfmGWax636gzdbEObGA8ykARl8HWXBk4Ht6f5qCiIFtsApOBK0VYLQcPC8xt&#10;uPAHnQupVIJwzNGAE2lzrWPpyGMchZY4ed+h8yhJdpW2HV4S3Dd6kmUz7bHmtOCwpY2j8qf49QY+&#10;d/brWmbycpJmWrg33G61OxjzOOzXr6CEermH/9t7a2D6PIG/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aJqr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52" o:spid="_x0000_s125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9M18YA&#10;AADcAAAADwAAAGRycy9kb3ducmV2LnhtbESPQWvCQBSE70L/w/IKvZmNDWiJriItKRKKYFqwx0f2&#10;mQSzb2N2a9J/3y0IHoeZ+YZZbUbTiiv1rrGsYBbFIIhLqxuuFHx9ZtMXEM4ja2wtk4JfcrBZP0xW&#10;mGo78IGuha9EgLBLUUHtfZdK6cqaDLrIdsTBO9neoA+yr6TucQhw08rnOJ5Lgw2HhRo7eq2pPBc/&#10;RkGWzz9ml/eLOcrTd/62O+bn/YBKPT2O2yUIT6O/h2/tnVaQLBL4P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9M1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53" o:spid="_x0000_s125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gr8QA&#10;AADcAAAADwAAAGRycy9kb3ducmV2LnhtbESPzU7DMBCE70i8g7VI3OimUH4U6lZVBVJ7pOUAt1W8&#10;2FHjdYjdNHn7Ggmpx9HMfKOZLwffqJ67WAfRMJ0UoFiqYGqxGj7373cvoGIiMdQEYQ0jR1gurq/m&#10;VJpwkg/ud8mqDJFYkgaXUlsixsqxpzgJLUv2fkLnKWXZWTQdnTLcN3hfFE/oqZa84KjltePqsDt6&#10;Dclu8cu71YiPtpqNv29bxP5b69ubYfUKKvGQLuH/9sZoeHiewd+ZfARw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hoK/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line id="Line 454" o:spid="_x0000_s1252"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RH6cUAAADcAAAADwAAAGRycy9kb3ducmV2LnhtbESP3WrCQBSE7wt9h+UUeiO6acW/6CpS&#10;KBQvBKMPcMwek6XZszG7xtSndwWhl8PMfMMsVp2tREuNN44VfAwSEMS504YLBYf9d38KwgdkjZVj&#10;UvBHHlbL15cFptpdeUdtFgoRIexTVFCGUKdS+rwki37gauLonVxjMUTZFFI3eI1wW8nPJBlLi4bj&#10;Qok1fZWU/2YXq2BkzufJ6bKt2vUGZ0d765mjJKXe37r1HESgLvyHn+0frWA4GcHjTDwCc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RH6cUAAADcAAAADwAAAAAAAAAA&#10;AAAAAAChAgAAZHJzL2Rvd25yZXYueG1sUEsFBgAAAAAEAAQA+QAAAJMDAAAAAA==&#10;">
                    <v:stroke endarrow="open"/>
                  </v:line>
                </v:group>
                <v:group id="Group 455" o:spid="_x0000_s1253" style="position:absolute;left:9621;top:810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group id="Group 456" o:spid="_x0000_s1254"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group id="Group 457" o:spid="_x0000_s125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CLxsIAAADcAAAADwAAAGRycy9kb3ducmV2LnhtbERPTYvCMBC9C/sfwizs&#10;TdOuqEvXKCKueBDBuiDehmZsi82kNLGt/94cBI+P9z1f9qYSLTWutKwgHkUgiDOrS84V/J/+hj8g&#10;nEfWWFkmBQ9ysFx8DOaYaNvxkdrU5yKEsEtQQeF9nUjpsoIMupGtiQN3tY1BH2CTS91gF8JNJb+j&#10;aCoNlhwaCqxpXVB2S+9GwbbDbjWON+3+dl0/LqfJ4byPSamvz371C8JT79/il3unFYxn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Bwi8bCAAAA3AAAAA8A&#10;AAAAAAAAAAAAAAAAqgIAAGRycy9kb3ducmV2LnhtbFBLBQYAAAAABAAEAPoAAACZAwAAAAA=&#10;">
                      <v:shape id="Arc 458" o:spid="_x0000_s125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PMcQA&#10;AADcAAAADwAAAGRycy9kb3ducmV2LnhtbESPwU7DMBBE70j8g7VI3OgGaAuEulWFWokeWzjAbRUv&#10;dkS8DrGbJn+PKyFxHM3MG81iNfhG9dzFOoiG20kBiqUKphar4f1te/MIKiYSQ00Q1jByhNXy8mJB&#10;pQkn2XN/SFZliMSSNLiU2hIxVo49xUloWbL3FTpPKcvOounolOG+wbuimKOnWvKCo5ZfHFffh6PX&#10;kOwOP7xbjziz1XT82ewQ+0+tr6+G9TOoxEP6D/+1X42G+4cnOJ/JRw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gDz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59" o:spid="_x0000_s125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RYL8A&#10;AADcAAAADwAAAGRycy9kb3ducmV2LnhtbERPS2vCQBC+F/wPywje6sYKRaOriLbSa+PjPGTHbDA7&#10;G7NTjf++eyj0+PG9l+veN+pOXawDG5iMM1DEZbA1VwaOh8/XGagoyBabwGTgSRHWq8HLEnMbHvxN&#10;90IqlUI45mjAibS51rF05DGOQ0ucuEvoPEqCXaVth48U7hv9lmXv2mPNqcFhS1tH5bX48QZOe3t+&#10;lpnMb9JMC/eBu512B2NGw36zACXUy7/4z/1lDUxnaX46k46AX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yI9Fg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460" o:spid="_x0000_s125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HHMYA&#10;AADcAAAADwAAAGRycy9kb3ducmV2LnhtbESPQWvCQBSE74X+h+UJvdVNLARJXUUsioRS0Bb0+Mg+&#10;k5Ds2yS7TdJ/3y0IPQ4z8w2z2kymEQP1rrKsIJ5HIIhzqysuFHx97p+XIJxH1thYJgU/5GCzfnxY&#10;YartyCcazr4QAcIuRQWl920qpctLMujmtiUO3s32Bn2QfSF1j2OAm0YuoiiRBisOCyW2tCspr8/f&#10;RsE+S97j7tCZi7xds7fjJas/RlTqaTZtX0F4mvx/+N4+agUvyxj+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QHH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61" o:spid="_x0000_s125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HtZ8QA&#10;AADcAAAADwAAAGRycy9kb3ducmV2LnhtbESPQUsDMRSE7wX/Q3hCb+1bW5WyNi2lVLBH2x709tg8&#10;k8XNy7qJ291/bwTB4zAz3zDr7eAb1XMX6yAa7uYFKJYqmFqshsv5ebYCFROJoSYIaxg5wnZzM1lT&#10;acJVXrk/JasyRGJJGlxKbYkYK8ee4jy0LNn7CJ2nlGVn0XR0zXDf4KIoHtFTLXnBUct7x9Xn6dtr&#10;SPaIb97tRnyw1f34dTgi9u9aT2+H3ROoxEP6D/+1X4yG5WoB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R7W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62" o:spid="_x0000_s126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Arc 463" o:spid="_x0000_s126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QiMQA&#10;AADcAAAADwAAAGRycy9kb3ducmV2LnhtbESPT0sDMRTE74LfITzBm31rrVLWpqUUBXvsn4PeHptn&#10;srh5WTdxu/vtm0LB4zAzv2EWq8E3qucu1kE0PE4KUCxVMLVYDcfD+8McVEwkhpogrGHkCKvl7c2C&#10;ShNOsuN+n6zKEIklaXAptSVirBx7ipPQsmTvO3SeUpadRdPRKcN9g9OieEFPteQFRy1vHFc/+z+v&#10;Idktfnq3HvHZVrPx922L2H9pfX83rF9BJR7Sf/ja/jAanuYz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00I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64" o:spid="_x0000_s126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y+MIA&#10;AADcAAAADwAAAGRycy9kb3ducmV2LnhtbESPQWvCQBSE70L/w/IKvemmFcWmriK1Fa/GtudH9jUb&#10;mn0bs68a/70rCB6HmfmGmS9736gjdbEObOB5lIEiLoOtuTLwtf8czkBFQbbYBCYDZ4qwXDwM5pjb&#10;cOIdHQupVIJwzNGAE2lzrWPpyGMchZY4eb+h8yhJdpW2HZ4S3Df6Jcum2mPNacFhS++Oyr/i3xv4&#10;3tifc5nJ60GaceE+cL3Wbm/M02O/egMl1Ms9fGtvrYHxbAL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VHL4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65" o:spid="_x0000_s126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2faMYA&#10;AADcAAAADwAAAGRycy9kb3ducmV2LnhtbESPQWvCQBSE7wX/w/IKvTUbKwSJrlIqFglSqBXS4yP7&#10;zAazb2N2Nem/dwuFHoeZ+YZZrkfbihv1vnGsYJqkIIgrpxuuFRy/ts9zED4ga2wdk4If8rBeTR6W&#10;mGs38CfdDqEWEcI+RwUmhC6X0leGLPrEdcTRO7neYoiyr6XucYhw28qXNM2kxYbjgsGO3gxV58PV&#10;KtgW2X56eb/YUp6+i82uLM4fAyr19Di+LkAEGsN/+K+90wpm8wx+z8Qj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2fa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66" o:spid="_x0000_s126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O/8MA&#10;AADcAAAADwAAAGRycy9kb3ducmV2LnhtbESPzWrDMBCE74W+g9hCb826vwlulBBKAsmxaQ/JbbE2&#10;kqm1ci3Fsd++KhR6HGbmG2a+HHyjeu5iHUTD/aQAxVIFU4vV8PmxuZuBionEUBOENYwcYbm4vppT&#10;acJF3rnfJ6syRGJJGlxKbYkYK8ee4iS0LNk7hc5TyrKzaDq6ZLhv8KEoXtBTLXnBUctvjquv/dlr&#10;SHaHB+9WIz7b6mn8Xu8Q+6PWtzfD6hVU4iH9h//aW6PhcTaF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ZO/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67" o:spid="_x0000_s126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X74cIAAADcAAAADwAAAGRycy9kb3ducmV2LnhtbERPy4rCMBTdC/5DuMLs&#10;NO2IIh1TERmHWYjgA2R2l+baljY3pYlt/fvJQnB5OO/1ZjC16Kh1pWUF8SwCQZxZXXKu4HrZT1cg&#10;nEfWWFsmBU9ysEnHozUm2vZ8ou7scxFC2CWooPC+SaR0WUEG3cw2xIG729agD7DNpW6xD+Gmlp9R&#10;tJQGSw4NBTa0Kyirzg+j4KfHfjuPv7tDdd89/y6L4+0Qk1Ifk2H7BcLT4N/il/tXK5iv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l++HCAAAA3AAAAA8A&#10;AAAAAAAAAAAAAAAAqgIAAGRycy9kb3ducmV2LnhtbFBLBQYAAAAABAAEAPoAAACZAwAAAAA=&#10;">
                      <v:shape id="Arc 468" o:spid="_x0000_s126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V/FsMA&#10;AADcAAAADwAAAGRycy9kb3ducmV2LnhtbESPzWrDMBCE74W+g9hCb826vyRulBBKAsmxaQ/JbbE2&#10;kqm1ci3Fsd++KhR6HGbmG2a+HHyjeu5iHUTD/aQAxVIFU4vV8PmxuZuCionEUBOENYwcYbm4vppT&#10;acJF3rnfJ6syRGJJGlxKbYkYK8ee4iS0LNk7hc5TyrKzaDq6ZLhv8KEoXtBTLXnBUctvjquv/dlr&#10;SHaHB+9WIz7b6mn8Xu8Q+6PWtzfD6hVU4iH9h//aW6PhcTqD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V/F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69" o:spid="_x0000_s126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Hvb8A&#10;AADcAAAADwAAAGRycy9kb3ducmV2LnhtbERPS2vCQBC+F/wPywje6sYKpUZXEa2lV+PjPGTHbDA7&#10;m2anGv999yD0+PG9F6veN+pGXawDG5iMM1DEZbA1VwaOh93rB6goyBabwGTgQRFWy8HLAnMb7ryn&#10;WyGVSiEcczTgRNpc61g68hjHoSVO3CV0HiXBrtK2w3sK941+y7J37bHm1OCwpY2j8lr8egOnL3t+&#10;lJnMfqSZFu4Tt1vtDsaMhv16Dkqol3/x0/1tDUxnaX46k46AX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ke9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470" o:spid="_x0000_s126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2RwcYA&#10;AADcAAAADwAAAGRycy9kb3ducmV2LnhtbESP3WrCQBSE74W+w3IK3tVNKoimWaW0KBKKYFqwl4fs&#10;yQ9mz8bsatK37xYKXg4z8w2TbkbTihv1rrGsIJ5FIIgLqxuuFHx9bp+WIJxH1thaJgU/5GCzfpik&#10;mGg78JFuua9EgLBLUEHtfZdI6YqaDLqZ7YiDV9reoA+yr6TucQhw08rnKFpIgw2HhRo7equpOOdX&#10;o2CbLT7iy+5iTrL8zt73p+x8GFCp6eP4+gLC0+jv4f/2XiuYr2L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2Rw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471" o:spid="_x0000_s126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h7usQA&#10;AADcAAAADwAAAGRycy9kb3ducmV2LnhtbESPzU7DMBCE75V4B2uRuLWblh9BqFtVqEj0SOEAt1W8&#10;2FHjdYjdNHl7XKkSx9HMfKNZrgffqJ67WAfRMJ8VoFiqYGqxGj4/XqePoGIiMdQEYQ0jR1ivriZL&#10;Kk04yTv3+2RVhkgsSYNLqS0RY+XYU5yFliV7P6HzlLLsLJqOThnuG1wUxQN6qiUvOGr5xXF12B+9&#10;hmR3+OXdZsR7W92Nv9sdYv+t9c31sHkGlXhI/+FL+81ouH1awPlMPgK4+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Ie7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472" o:spid="_x0000_s127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 id="Arc 473" o:spid="_x0000_s127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1GVcQA&#10;AADcAAAADwAAAGRycy9kb3ducmV2LnhtbESPQUsDMRSE74L/ITzBm31braJr01KKQnu09aC3x+aZ&#10;LN28rJt0u/vvG0HocZiZb5j5cvCN6rmLdRAN00kBiqUKphar4XP/fvcMKiYSQ00Q1jByhOXi+mpO&#10;pQkn+eB+l6zKEIklaXAptSVirBx7ipPQsmTvJ3SeUpadRdPRKcN9g/dF8YSeaskLjlpeO64Ou6PX&#10;kOwWv7xbjfhoq9n4+7ZF7L+1vr0ZVq+gEg/pEv5vb4yGh5cZ/J3JRwA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tRl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74" o:spid="_x0000_s127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3kJcIA&#10;AADcAAAADwAAAGRycy9kb3ducmV2LnhtbESPQWvCQBSE70L/w/IKvemmFaWmriK1Fa/GtudH9jUb&#10;mn0bs68a/70rCB6HmfmGmS9736gjdbEObOB5lIEiLoOtuTLwtf8cvoKKgmyxCUwGzhRhuXgYzDG3&#10;4cQ7OhZSqQThmKMBJ9LmWsfSkcc4Ci1x8n5D51GS7CptOzwluG/0S5ZNtcea04LDlt4dlX/Fvzfw&#10;vbE/5zKT2UGaceE+cL3Wbm/M02O/egMl1Ms9fGtvrYHxbAL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eQl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75" o:spid="_x0000_s127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JtcUA&#10;AADcAAAADwAAAGRycy9kb3ducmV2LnhtbESPQWvCQBSE74X+h+UJvdWNFUKNriItigQpGAU9PrLP&#10;JJh9G7NbE/+9KxR6HGbmG2a26E0tbtS6yrKC0TACQZxbXXGh4LBfvX+CcB5ZY22ZFNzJwWL++jLD&#10;RNuOd3TLfCEChF2CCkrvm0RKl5dk0A1tQxy8s20N+iDbQuoWuwA3tfyIolgarDgslNjQV0n5Jfs1&#10;ClZpvB1d11dzlOdT+r05ppefDpV6G/TLKQhPvf8P/7U3WsF4EsP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Am1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76" o:spid="_x0000_s127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IsQA&#10;AADcAAAADwAAAGRycy9kb3ducmV2LnhtbESPwU7DMBBE70j8g7VI3OgGaAuEulWFWokeWzjAbRUv&#10;dkS8DrGbJn+PKyFxHM3MG81iNfhG9dzFOoiG20kBiqUKphar4f1te/MIKiYSQ00Q1jByhNXy8mJB&#10;pQkn2XN/SFZliMSSNLiU2hIxVo49xUloWbL3FTpPKcvOounolOG+wbuimKOnWvKCo5ZfHFffh6PX&#10;kOwOP7xbjziz1XT82ewQ+0+tr6+G9TOoxEP6D/+1X42G+6cHOJ/JRw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C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line id="Line 477" o:spid="_x0000_s1275"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kOjcMAAADcAAAADwAAAGRycy9kb3ducmV2LnhtbERP3WrCMBS+F3yHcAbeyEx1uM3OVEQQ&#10;xi6EdXuA0+bYhjUnbRNrt6dfLgQvP77/7W60jRio98axguUiAUFcOm24UvD9dXx8BeEDssbGMSn4&#10;JQ+7bDrZYqrdlT9pyEMlYgj7FBXUIbSplL6syaJfuJY4cmfXWwwR9pXUPV5juG3kKkmepUXDsaHG&#10;lg41lT/5xSpYm657OV9OzbD/wE1h/+amkKTU7GHcv4EINIa7+OZ+1wqeNnFt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pDo3DAAAA3AAAAA8AAAAAAAAAAAAA&#10;AAAAoQIAAGRycy9kb3ducmV2LnhtbFBLBQYAAAAABAAEAPkAAACRAwAAAAA=&#10;">
                    <v:stroke endarrow="open"/>
                  </v:line>
                </v:group>
                <v:line id="Line 478" o:spid="_x0000_s1276" style="position:absolute;visibility:visible;mso-wrap-style:square" from="8001,7384" to="800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WrFsYAAADcAAAADwAAAGRycy9kb3ducmV2LnhtbESP0WrCQBRE3wX/YbmCL6XZaNE2qauI&#10;UCh9ENR+wDV7kyzN3o3ZNab9+m6h4OMwM2eY1Wawjeip88axglmSgiAunDZcKfg8vT2+gPABWWPj&#10;mBR8k4fNejxaYa7djQ/UH0MlIoR9jgrqENpcSl/UZNEnriWOXuk6iyHKrpK6w1uE20bO03QpLRqO&#10;CzW2tKup+DperYKFuVyey+u+6bcfmJ3tz4M5S1JqOhm2ryACDeEe/m+/awVPWQZ/Z+IR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lqxbGAAAA3AAAAA8AAAAAAAAA&#10;AAAAAAAAoQIAAGRycy9kb3ducmV2LnhtbFBLBQYAAAAABAAEAPkAAACUAwAAAAA=&#10;">
                  <v:stroke endarrow="open"/>
                </v:line>
                <v:line id="Line 479" o:spid="_x0000_s1277" style="position:absolute;visibility:visible;mso-wrap-style:square" from="8721,7384" to="87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9aacIAAADcAAAADwAAAGRycy9kb3ducmV2LnhtbERPy4rCMBTdD/gP4QpuBk2VGR/VKCII&#10;MgvBxwdcm2sbbG5qE2udr58shFkeznuxam0pGqq9caxgOEhAEGdOG84VnE/b/hSED8gaS8ek4EUe&#10;VsvOxwJT7Z58oOYYchFD2KeooAihSqX0WUEW/cBVxJG7utpiiLDOpa7xGcNtKUdJMpYWDceGAiva&#10;FJTdjg+r4Nvc75PrY1826x+cXezvp7lIUqrXbddzEIHa8C9+u3dawVcS58cz8QjI5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D9aacIAAADcAAAADwAAAAAAAAAAAAAA&#10;AAChAgAAZHJzL2Rvd25yZXYueG1sUEsFBgAAAAAEAAQA+QAAAJADAAAAAA==&#10;">
                  <v:stroke endarrow="open"/>
                </v:line>
                <v:line id="Line 480" o:spid="_x0000_s1278" style="position:absolute;visibility:visible;mso-wrap-style:square" from="9621,7924" to="9621,8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P/8sUAAADcAAAADwAAAGRycy9kb3ducmV2LnhtbESP0WrCQBRE34X+w3KFvhTdWGpr06wi&#10;BaH4IGj7AdfsTbKYvRuza4x+vSsUfBxm5gyTLXpbi45abxwrmIwTEMS504ZLBX+/q9EMhA/IGmvH&#10;pOBCHhbzp0GGqXZn3lK3C6WIEPYpKqhCaFIpfV6RRT92DXH0CtdaDFG2pdQtniPc1vI1Sd6lRcNx&#10;ocKGvivKD7uTVTA1x+NHcdrU3XKNn3t7fTF7SUo9D/vlF4hAfXiE/9s/WsFbMoH7mXgE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3P/8sUAAADcAAAADwAAAAAAAAAA&#10;AAAAAAChAgAAZHJzL2Rvd25yZXYueG1sUEsFBgAAAAAEAAQA+QAAAJMDAAAAAA==&#10;">
                  <v:stroke endarrow="open"/>
                </v:line>
                <w10:wrap type="square" side="left"/>
              </v:group>
            </w:pict>
          </mc:Fallback>
        </mc:AlternateContent>
      </w:r>
      <w:r w:rsidR="00557C0E">
        <w:t xml:space="preserve">which corresponds to one of the observed wavelengths emitted by mercury.  </w:t>
      </w:r>
      <w:r w:rsidR="00E252F0">
        <w:t xml:space="preserve">The diagram on the right illustrates the emission of photons when electrons fall back from a high excitation state to another </w:t>
      </w:r>
      <w:r w:rsidR="00E252F0" w:rsidRPr="00E252F0">
        <w:rPr>
          <w:b/>
        </w:rPr>
        <w:t>intermediate</w:t>
      </w:r>
      <w:r w:rsidR="00E252F0">
        <w:t xml:space="preserve"> excitation state.</w:t>
      </w:r>
    </w:p>
    <w:p w:rsidR="0087271C" w:rsidRDefault="0087271C" w:rsidP="006C71EF"/>
    <w:p w:rsidR="00F95567" w:rsidRDefault="00557C0E" w:rsidP="006C71EF">
      <w:r>
        <w:t>Thus the emission spectrum of an element is explained by a combination of de-excitations to the ground state and de-excitations to intermediate excitation states.</w:t>
      </w:r>
    </w:p>
    <w:p w:rsidR="0087271C" w:rsidRDefault="00F95567" w:rsidP="00F95567">
      <w:pPr>
        <w:pStyle w:val="Heading1"/>
      </w:pPr>
      <w:r>
        <w:br w:type="page"/>
      </w:r>
      <w:r w:rsidR="0087271C">
        <w:lastRenderedPageBreak/>
        <w:t>Summary of spectra and excitation states</w:t>
      </w:r>
    </w:p>
    <w:p w:rsidR="0087271C" w:rsidRDefault="0087271C" w:rsidP="004E32B9">
      <w:pPr>
        <w:pStyle w:val="Heading2"/>
      </w:pPr>
      <w:r>
        <w:t>Absorption of energy</w:t>
      </w:r>
    </w:p>
    <w:p w:rsidR="0087271C" w:rsidRDefault="004E32B9">
      <w:r>
        <w:t>A</w:t>
      </w:r>
      <w:r w:rsidR="0087271C">
        <w:t xml:space="preserve">toms can </w:t>
      </w:r>
      <w:r>
        <w:rPr>
          <w:b/>
        </w:rPr>
        <w:t>absorb</w:t>
      </w:r>
      <w:r w:rsidR="0087271C" w:rsidRPr="004E32B9">
        <w:rPr>
          <w:b/>
        </w:rPr>
        <w:t xml:space="preserve"> energy</w:t>
      </w:r>
      <w:r w:rsidR="0087271C">
        <w:t xml:space="preserve"> in two ways:</w:t>
      </w:r>
    </w:p>
    <w:p w:rsidR="0087271C" w:rsidRDefault="00557C0E" w:rsidP="00557C0E">
      <w:pPr>
        <w:spacing w:after="120"/>
        <w:ind w:left="432" w:hanging="432"/>
      </w:pPr>
      <w:r>
        <w:t>1.</w:t>
      </w:r>
      <w:r>
        <w:tab/>
      </w:r>
      <w:r w:rsidR="0087271C" w:rsidRPr="00266497">
        <w:rPr>
          <w:b/>
        </w:rPr>
        <w:t>By collisions with high energy electrons</w:t>
      </w:r>
      <w:r w:rsidR="0087271C">
        <w:t>.  In these collisions the electron in the atom absorbs only the amount of energy corresponding to a jump from the ground state to an excitation state.  The incoming electron continues on with the remaining energy.  For example, a 6.0</w:t>
      </w:r>
      <w:r w:rsidR="00266497">
        <w:t>0</w:t>
      </w:r>
      <w:r w:rsidR="0087271C">
        <w:t xml:space="preserve"> </w:t>
      </w:r>
      <w:proofErr w:type="spellStart"/>
      <w:r w:rsidR="0087271C">
        <w:t>eV</w:t>
      </w:r>
      <w:proofErr w:type="spellEnd"/>
      <w:r w:rsidR="0087271C">
        <w:t xml:space="preserve"> incoming electron colliding with a mercury atom will lose 4.</w:t>
      </w:r>
      <w:r w:rsidR="00266497">
        <w:t>8</w:t>
      </w:r>
      <w:r w:rsidR="0087271C">
        <w:t xml:space="preserve">9 </w:t>
      </w:r>
      <w:proofErr w:type="spellStart"/>
      <w:r w:rsidR="0087271C">
        <w:t>eV</w:t>
      </w:r>
      <w:proofErr w:type="spellEnd"/>
      <w:r w:rsidR="0087271C">
        <w:t xml:space="preserve"> to the atom and then continue on with an energy of 1.1</w:t>
      </w:r>
      <w:r w:rsidR="00266497">
        <w:t>1</w:t>
      </w:r>
      <w:r w:rsidR="0087271C">
        <w:t xml:space="preserve"> </w:t>
      </w:r>
      <w:proofErr w:type="spellStart"/>
      <w:r w:rsidR="0087271C">
        <w:t>eV</w:t>
      </w:r>
      <w:proofErr w:type="spellEnd"/>
      <w:r w:rsidR="0087271C">
        <w:t xml:space="preserve">.  Note, for this type of energy absorption, the incoming particle need only have an energy greater than the </w:t>
      </w:r>
      <w:r w:rsidR="00647D97">
        <w:t xml:space="preserve">first </w:t>
      </w:r>
      <w:r w:rsidR="0087271C">
        <w:t xml:space="preserve">excitation energy. </w:t>
      </w:r>
    </w:p>
    <w:p w:rsidR="00992ADE" w:rsidRDefault="005C4BB1" w:rsidP="00557C0E">
      <w:pPr>
        <w:spacing w:after="120"/>
        <w:ind w:left="432" w:hanging="432"/>
      </w:pPr>
      <w:r>
        <w:rPr>
          <w:noProof/>
        </w:rPr>
        <mc:AlternateContent>
          <mc:Choice Requires="wpg">
            <w:drawing>
              <wp:anchor distT="0" distB="0" distL="114300" distR="114300" simplePos="0" relativeHeight="251667456" behindDoc="0" locked="0" layoutInCell="1" allowOverlap="1">
                <wp:simplePos x="0" y="0"/>
                <wp:positionH relativeFrom="column">
                  <wp:posOffset>965835</wp:posOffset>
                </wp:positionH>
                <wp:positionV relativeFrom="paragraph">
                  <wp:posOffset>36195</wp:posOffset>
                </wp:positionV>
                <wp:extent cx="4343400" cy="2514600"/>
                <wp:effectExtent l="0" t="0" r="0" b="0"/>
                <wp:wrapNone/>
                <wp:docPr id="286" name="Group 7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3400" cy="2514600"/>
                          <a:chOff x="4761" y="4324"/>
                          <a:chExt cx="6840" cy="3960"/>
                        </a:xfrm>
                      </wpg:grpSpPr>
                      <wpg:grpSp>
                        <wpg:cNvPr id="287" name="Group 607"/>
                        <wpg:cNvGrpSpPr>
                          <a:grpSpLocks/>
                        </wpg:cNvGrpSpPr>
                        <wpg:grpSpPr bwMode="auto">
                          <a:xfrm>
                            <a:off x="6201" y="4324"/>
                            <a:ext cx="3060" cy="3960"/>
                            <a:chOff x="6201" y="8284"/>
                            <a:chExt cx="3060" cy="3960"/>
                          </a:xfrm>
                        </wpg:grpSpPr>
                        <wpg:grpSp>
                          <wpg:cNvPr id="288" name="Group 608"/>
                          <wpg:cNvGrpSpPr>
                            <a:grpSpLocks/>
                          </wpg:cNvGrpSpPr>
                          <wpg:grpSpPr bwMode="auto">
                            <a:xfrm>
                              <a:off x="7101" y="8284"/>
                              <a:ext cx="2160" cy="3600"/>
                              <a:chOff x="7101" y="8284"/>
                              <a:chExt cx="2160" cy="3600"/>
                            </a:xfrm>
                          </wpg:grpSpPr>
                          <wps:wsp>
                            <wps:cNvPr id="289" name="Line 609"/>
                            <wps:cNvCnPr/>
                            <wps:spPr bwMode="auto">
                              <a:xfrm>
                                <a:off x="710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 name="Line 610"/>
                            <wps:cNvCnPr/>
                            <wps:spPr bwMode="auto">
                              <a:xfrm>
                                <a:off x="926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611"/>
                            <wps:cNvCnPr/>
                            <wps:spPr bwMode="auto">
                              <a:xfrm>
                                <a:off x="7101" y="1188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2" name="Line 612"/>
                            <wps:cNvCnPr/>
                            <wps:spPr bwMode="auto">
                              <a:xfrm>
                                <a:off x="7101" y="104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3" name="Line 613"/>
                            <wps:cNvCnPr/>
                            <wps:spPr bwMode="auto">
                              <a:xfrm>
                                <a:off x="7101" y="990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4" name="Line 614"/>
                            <wps:cNvCnPr/>
                            <wps:spPr bwMode="auto">
                              <a:xfrm>
                                <a:off x="7101" y="936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5" name="Line 615"/>
                            <wps:cNvCnPr/>
                            <wps:spPr bwMode="auto">
                              <a:xfrm>
                                <a:off x="7101" y="86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96" name="Rectangle 616"/>
                            <wps:cNvSpPr>
                              <a:spLocks noChangeArrowheads="1"/>
                            </wps:cNvSpPr>
                            <wps:spPr bwMode="auto">
                              <a:xfrm>
                                <a:off x="7101" y="8284"/>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297" name="Text Box 617"/>
                          <wps:cNvSpPr txBox="1">
                            <a:spLocks noChangeArrowheads="1"/>
                          </wps:cNvSpPr>
                          <wps:spPr bwMode="auto">
                            <a:xfrm>
                              <a:off x="6201" y="84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sidRPr="00B103F8">
                                  <w:rPr>
                                    <w:sz w:val="20"/>
                                  </w:rPr>
                                  <w:t xml:space="preserve">10.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298" name="Text Box 618"/>
                          <wps:cNvSpPr txBox="1">
                            <a:spLocks noChangeArrowheads="1"/>
                          </wps:cNvSpPr>
                          <wps:spPr bwMode="auto">
                            <a:xfrm>
                              <a:off x="6201" y="918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8.8</w:t>
                                </w:r>
                                <w:r w:rsidRPr="00B103F8">
                                  <w:rPr>
                                    <w:sz w:val="20"/>
                                  </w:rPr>
                                  <w:t xml:space="preserve">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299" name="Text Box 619"/>
                          <wps:cNvSpPr txBox="1">
                            <a:spLocks noChangeArrowheads="1"/>
                          </wps:cNvSpPr>
                          <wps:spPr bwMode="auto">
                            <a:xfrm>
                              <a:off x="6201" y="972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6.67</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300" name="Text Box 620"/>
                          <wps:cNvSpPr txBox="1">
                            <a:spLocks noChangeArrowheads="1"/>
                          </wps:cNvSpPr>
                          <wps:spPr bwMode="auto">
                            <a:xfrm>
                              <a:off x="6201" y="102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4.89</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301" name="Text Box 621"/>
                          <wps:cNvSpPr txBox="1">
                            <a:spLocks noChangeArrowheads="1"/>
                          </wps:cNvSpPr>
                          <wps:spPr bwMode="auto">
                            <a:xfrm>
                              <a:off x="6201" y="1170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 xml:space="preserve">0 </w:t>
                                </w:r>
                                <w:proofErr w:type="spellStart"/>
                                <w:r w:rsidRPr="00B103F8">
                                  <w:rPr>
                                    <w:sz w:val="20"/>
                                  </w:rPr>
                                  <w:t>eV</w:t>
                                </w:r>
                                <w:proofErr w:type="spellEnd"/>
                              </w:p>
                            </w:txbxContent>
                          </wps:txbx>
                          <wps:bodyPr rot="0" vert="horz" wrap="square" lIns="91440" tIns="45720" rIns="91440" bIns="45720" anchor="t" anchorCtr="0" upright="1">
                            <a:noAutofit/>
                          </wps:bodyPr>
                        </wps:wsp>
                      </wpg:grpSp>
                      <wps:wsp>
                        <wps:cNvPr id="302" name="Line 692"/>
                        <wps:cNvCnPr/>
                        <wps:spPr bwMode="auto">
                          <a:xfrm flipV="1">
                            <a:off x="8181" y="6484"/>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3" name="Text Box 787"/>
                        <wps:cNvSpPr txBox="1">
                          <a:spLocks noChangeArrowheads="1"/>
                        </wps:cNvSpPr>
                        <wps:spPr bwMode="auto">
                          <a:xfrm>
                            <a:off x="4761" y="7204"/>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Default="00992ADE" w:rsidP="00992ADE">
                              <w:r>
                                <w:rPr>
                                  <w:rFonts w:cs="Arial"/>
                                </w:rPr>
                                <w:t xml:space="preserve">  •</w:t>
                              </w:r>
                            </w:p>
                          </w:txbxContent>
                        </wps:txbx>
                        <wps:bodyPr rot="0" vert="horz" wrap="square" lIns="91440" tIns="18288" rIns="91440" bIns="45720" anchor="t" anchorCtr="0" upright="1">
                          <a:noAutofit/>
                        </wps:bodyPr>
                      </wps:wsp>
                      <wps:wsp>
                        <wps:cNvPr id="304" name="Line 788"/>
                        <wps:cNvCnPr/>
                        <wps:spPr bwMode="auto">
                          <a:xfrm flipH="1" flipV="1">
                            <a:off x="5841" y="6664"/>
                            <a:ext cx="1260" cy="7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05" name="Text Box 790"/>
                        <wps:cNvSpPr txBox="1">
                          <a:spLocks noChangeArrowheads="1"/>
                        </wps:cNvSpPr>
                        <wps:spPr bwMode="auto">
                          <a:xfrm>
                            <a:off x="4941" y="7384"/>
                            <a:ext cx="10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Default="00992ADE" w:rsidP="00992ADE">
                              <w:pPr>
                                <w:rPr>
                                  <w:sz w:val="18"/>
                                  <w:szCs w:val="18"/>
                                </w:rPr>
                              </w:pPr>
                              <w:r>
                                <w:rPr>
                                  <w:sz w:val="18"/>
                                  <w:szCs w:val="18"/>
                                </w:rPr>
                                <w:t>6.0</w:t>
                              </w:r>
                              <w:r w:rsidR="00266497">
                                <w:rPr>
                                  <w:sz w:val="18"/>
                                  <w:szCs w:val="18"/>
                                </w:rPr>
                                <w:t>0</w:t>
                              </w:r>
                              <w:r>
                                <w:rPr>
                                  <w:sz w:val="18"/>
                                  <w:szCs w:val="18"/>
                                </w:rPr>
                                <w:t xml:space="preserve"> </w:t>
                              </w:r>
                              <w:proofErr w:type="spellStart"/>
                              <w:r>
                                <w:rPr>
                                  <w:sz w:val="18"/>
                                  <w:szCs w:val="18"/>
                                </w:rPr>
                                <w:t>eV</w:t>
                              </w:r>
                              <w:proofErr w:type="spellEnd"/>
                              <w:r>
                                <w:rPr>
                                  <w:sz w:val="18"/>
                                  <w:szCs w:val="18"/>
                                </w:rPr>
                                <w:t xml:space="preserve"> </w:t>
                              </w:r>
                            </w:p>
                            <w:p w:rsidR="00992ADE" w:rsidRPr="00A140EE" w:rsidRDefault="00992ADE" w:rsidP="00992ADE">
                              <w:pPr>
                                <w:rPr>
                                  <w:sz w:val="18"/>
                                  <w:szCs w:val="18"/>
                                </w:rPr>
                              </w:pPr>
                              <w:r>
                                <w:rPr>
                                  <w:sz w:val="18"/>
                                  <w:szCs w:val="18"/>
                                </w:rPr>
                                <w:t>electron</w:t>
                              </w:r>
                            </w:p>
                          </w:txbxContent>
                        </wps:txbx>
                        <wps:bodyPr rot="0" vert="horz" wrap="square" lIns="91440" tIns="45720" rIns="91440" bIns="45720" anchor="t" anchorCtr="0" upright="1">
                          <a:noAutofit/>
                        </wps:bodyPr>
                      </wps:wsp>
                      <wps:wsp>
                        <wps:cNvPr id="306" name="Line 791"/>
                        <wps:cNvCnPr/>
                        <wps:spPr bwMode="auto">
                          <a:xfrm>
                            <a:off x="5121" y="7384"/>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 name="Text Box 792"/>
                        <wps:cNvSpPr txBox="1">
                          <a:spLocks noChangeArrowheads="1"/>
                        </wps:cNvSpPr>
                        <wps:spPr bwMode="auto">
                          <a:xfrm>
                            <a:off x="5481" y="648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Default="00992ADE" w:rsidP="00992ADE">
                              <w:r>
                                <w:rPr>
                                  <w:rFonts w:cs="Arial"/>
                                </w:rPr>
                                <w:t xml:space="preserve">  •</w:t>
                              </w:r>
                            </w:p>
                          </w:txbxContent>
                        </wps:txbx>
                        <wps:bodyPr rot="0" vert="horz" wrap="square" lIns="91440" tIns="18288" rIns="91440" bIns="45720" anchor="t" anchorCtr="0" upright="1">
                          <a:noAutofit/>
                        </wps:bodyPr>
                      </wps:wsp>
                      <wps:wsp>
                        <wps:cNvPr id="308" name="Text Box 793"/>
                        <wps:cNvSpPr txBox="1">
                          <a:spLocks noChangeArrowheads="1"/>
                        </wps:cNvSpPr>
                        <wps:spPr bwMode="auto">
                          <a:xfrm>
                            <a:off x="5121" y="6304"/>
                            <a:ext cx="10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A140EE" w:rsidRDefault="00992ADE" w:rsidP="00992ADE">
                              <w:pPr>
                                <w:rPr>
                                  <w:sz w:val="18"/>
                                  <w:szCs w:val="18"/>
                                </w:rPr>
                              </w:pPr>
                              <w:r>
                                <w:rPr>
                                  <w:sz w:val="18"/>
                                  <w:szCs w:val="18"/>
                                </w:rPr>
                                <w:t>1.1</w:t>
                              </w:r>
                              <w:r w:rsidR="00266497">
                                <w:rPr>
                                  <w:sz w:val="18"/>
                                  <w:szCs w:val="18"/>
                                </w:rPr>
                                <w:t>1</w:t>
                              </w:r>
                              <w:r>
                                <w:rPr>
                                  <w:sz w:val="18"/>
                                  <w:szCs w:val="18"/>
                                </w:rPr>
                                <w:t xml:space="preserve"> </w:t>
                              </w:r>
                              <w:proofErr w:type="spellStart"/>
                              <w:r>
                                <w:rPr>
                                  <w:sz w:val="18"/>
                                  <w:szCs w:val="18"/>
                                </w:rPr>
                                <w:t>eV</w:t>
                              </w:r>
                              <w:proofErr w:type="spellEnd"/>
                            </w:p>
                          </w:txbxContent>
                        </wps:txbx>
                        <wps:bodyPr rot="0" vert="horz" wrap="square" lIns="91440" tIns="45720" rIns="91440" bIns="45720" anchor="t" anchorCtr="0" upright="1">
                          <a:noAutofit/>
                        </wps:bodyPr>
                      </wps:wsp>
                      <wps:wsp>
                        <wps:cNvPr id="309" name="Text Box 794"/>
                        <wps:cNvSpPr txBox="1">
                          <a:spLocks noChangeArrowheads="1"/>
                        </wps:cNvSpPr>
                        <wps:spPr bwMode="auto">
                          <a:xfrm>
                            <a:off x="9441" y="6124"/>
                            <a:ext cx="21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6497" w:rsidRPr="00266497" w:rsidRDefault="00266497" w:rsidP="00266497">
                              <w:pPr>
                                <w:rPr>
                                  <w:sz w:val="18"/>
                                  <w:szCs w:val="18"/>
                                </w:rPr>
                              </w:pPr>
                              <w:r w:rsidRPr="00266497">
                                <w:rPr>
                                  <w:sz w:val="18"/>
                                  <w:szCs w:val="18"/>
                                </w:rPr>
                                <w:t>mercury atom electron jumps to first excitation level</w:t>
                              </w:r>
                            </w:p>
                            <w:p w:rsidR="00266497" w:rsidRDefault="00266497"/>
                          </w:txbxContent>
                        </wps:txbx>
                        <wps:bodyPr rot="0" vert="horz" wrap="square" lIns="91440" tIns="45720" rIns="91440" bIns="45720" anchor="t" anchorCtr="0" upright="1">
                          <a:noAutofit/>
                        </wps:bodyPr>
                      </wps:wsp>
                      <wps:wsp>
                        <wps:cNvPr id="310" name="Line 795"/>
                        <wps:cNvCnPr/>
                        <wps:spPr bwMode="auto">
                          <a:xfrm flipV="1">
                            <a:off x="8361" y="6484"/>
                            <a:ext cx="108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96" o:spid="_x0000_s1279" style="position:absolute;left:0;text-align:left;margin-left:76.05pt;margin-top:2.85pt;width:342pt;height:198pt;z-index:251667456" coordorigin="4761,4324" coordsize="684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">
                <v:group id="Group 607" o:spid="_x0000_s1280" style="position:absolute;left:6201;top:4324;width:3060;height:3960" coordorigin="6201,8284" coordsize="306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group id="Group 608" o:spid="_x0000_s1281" style="position:absolute;left:7101;top:8284;width:2160;height:3600" coordorigin="7101,8284" coordsize="21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Line 609" o:spid="_x0000_s1282" style="position:absolute;visibility:visible;mso-wrap-style:square" from="7101,8284" to="71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XLZcYAAADcAAAADwAAAGRycy9kb3ducmV2LnhtbESPQWvCQBSE7wX/w/KE3upGC0FTVxGl&#10;oD2UqoX2+Mw+k2j2bdjdJum/7xYEj8PMfMPMl72pRUvOV5YVjEcJCOLc6ooLBZ/H16cpCB+QNdaW&#10;ScEveVguBg9zzLTteE/tIRQiQthnqKAMocmk9HlJBv3INsTRO1tnMETpCqkddhFuajlJklQarDgu&#10;lNjQuqT8evgxCt6fP9J2tXvb9l+79JRv9qfvS+eUehz2qxcQgfpwD9/aW61gMp3B/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1y2XGAAAA3AAAAA8AAAAAAAAA&#10;AAAAAAAAoQIAAGRycy9kb3ducmV2LnhtbFBLBQYAAAAABAAEAPkAAACUAwAAAAA=&#10;"/>
                    <v:line id="Line 610" o:spid="_x0000_s1283" style="position:absolute;visibility:visible;mso-wrap-style:square" from="9261,82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b0JcQAAADcAAAADwAAAGRycy9kb3ducmV2LnhtbERPy2rCQBTdF/yH4Qru6kSF0EZHEUtB&#10;uyj1Abq8Zq5JNHMnzEyT9O87i0KXh/NerHpTi5acrywrmIwTEMS51RUXCk7H9+cXED4ga6wtk4If&#10;8rBaDp4WmGnb8Z7aQyhEDGGfoYIyhCaT0uclGfRj2xBH7madwRChK6R22MVwU8tpkqTSYMWxocSG&#10;NiXlj8O3UfA5+0rb9e5j25936TV/218v984pNRr26zmIQH34F/+5t1rB9DX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1vQlxAAAANwAAAAPAAAAAAAAAAAA&#10;AAAAAKECAABkcnMvZG93bnJldi54bWxQSwUGAAAAAAQABAD5AAAAkgMAAAAA&#10;"/>
                    <v:line id="Line 611" o:spid="_x0000_s1284" style="position:absolute;visibility:visible;mso-wrap-style:square" from="7101,118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P3B8QAAADcAAAADwAAAGRycy9kb3ducmV2LnhtbESPQWsCMRSE70L/Q3iF3jS7HqSuRhFb&#10;QelBqv6A5+a5Wd28LEnUbX99IxQ8DjPzDTOdd7YRN/KhdqwgH2QgiEuna64UHPar/juIEJE1No5J&#10;wQ8FmM9eelMstLvzN912sRIJwqFABSbGtpAylIYshoFriZN3ct5iTNJXUnu8J7ht5DDLRtJizWnB&#10;YEtLQ+Vld7UKNv74dcl/KyOPvPGfzfZjHOxZqbfXbjEBEamLz/B/e60VDMc5PM6kI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cHxAAAANwAAAAPAAAAAAAAAAAA&#10;AAAAAKECAABkcnMvZG93bnJldi54bWxQSwUGAAAAAAQABAD5AAAAkgMAAAAA&#10;" strokeweight="1pt"/>
                    <v:line id="Line 612" o:spid="_x0000_s1285" style="position:absolute;visibility:visible;mso-wrap-style:square" from="7101,10444" to="926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FpcMQAAADcAAAADwAAAGRycy9kb3ducmV2LnhtbESP3WoCMRSE74W+QziF3mnWvSi6NYr4&#10;A5VeiNoHOG5ON1s3J0sSddunN4Lg5TAz3zCTWWcbcSEfascKhoMMBHHpdM2Vgu/Duj8CESKyxsYx&#10;KfijALPpS2+ChXZX3tFlHyuRIBwKVGBibAspQ2nIYhi4ljh5P85bjEn6SmqP1wS3jcyz7F1arDkt&#10;GGxpYag87c9WwcYfv07D/8rII2/8qtkux8H+KvX22s0/QETq4jP8aH9qBfk4h/uZdATk9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WlwxAAAANwAAAAPAAAAAAAAAAAA&#10;AAAAAKECAABkcnMvZG93bnJldi54bWxQSwUGAAAAAAQABAD5AAAAkgMAAAAA&#10;" strokeweight="1pt"/>
                    <v:line id="Line 613" o:spid="_x0000_s1286" style="position:absolute;visibility:visible;mso-wrap-style:square" from="7101,9904" to="92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3M68UAAADcAAAADwAAAGRycy9kb3ducmV2LnhtbESP3WoCMRSE7wu+QzhC72pWC0VXs4vY&#10;Fiq9KP48wHFz3KxuTpYk1W2fvikIXg4z8w2zKHvbigv50DhWMB5lIIgrpxuuFex3709TECEia2wd&#10;k4IfClAWg4cF5tpdeUOXbaxFgnDIUYGJsculDJUhi2HkOuLkHZ23GJP0tdQerwluWznJshdpseG0&#10;YLCjlaHqvP22Ctb+8Hke/9ZGHnjt39qv11mwJ6Ueh/1yDiJSH+/hW/tDK5jM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3M68UAAADcAAAADwAAAAAAAAAA&#10;AAAAAAChAgAAZHJzL2Rvd25yZXYueG1sUEsFBgAAAAAEAAQA+QAAAJMDAAAAAA==&#10;" strokeweight="1pt"/>
                    <v:line id="Line 614" o:spid="_x0000_s1287" style="position:absolute;visibility:visible;mso-wrap-style:square" from="7101,9364" to="926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RUn8UAAADcAAAADwAAAGRycy9kb3ducmV2LnhtbESP3WoCMRSE7wu+QzhC72pWKUVXs4vY&#10;Fiq9KP48wHFz3KxuTpYk1W2fvikIXg4z8w2zKHvbigv50DhWMB5lIIgrpxuuFex3709TECEia2wd&#10;k4IfClAWg4cF5tpdeUOXbaxFgnDIUYGJsculDJUhi2HkOuLkHZ23GJP0tdQerwluWznJshdpseG0&#10;YLCjlaHqvP22Ctb+8Hke/9ZGHnjt39qv11mwJ6Ueh/1yDiJSH+/hW/tDK5jM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RUn8UAAADcAAAADwAAAAAAAAAA&#10;AAAAAAChAgAAZHJzL2Rvd25yZXYueG1sUEsFBgAAAAAEAAQA+QAAAJMDAAAAAA==&#10;" strokeweight="1pt"/>
                    <v:line id="Line 615" o:spid="_x0000_s1288" style="position:absolute;visibility:visible;mso-wrap-style:square" from="7101,8644" to="926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jxBMUAAADcAAAADwAAAGRycy9kb3ducmV2LnhtbESP3WoCMRSE7wu+QzhC72pWoUVXs4vY&#10;Fiq9KP48wHFz3KxuTpYk1W2fvikIXg4z8w2zKHvbigv50DhWMB5lIIgrpxuuFex3709TECEia2wd&#10;k4IfClAWg4cF5tpdeUOXbaxFgnDIUYGJsculDJUhi2HkOuLkHZ23GJP0tdQerwluWznJshdpseG0&#10;YLCjlaHqvP22Ctb+8Hke/9ZGHnjt39qv11mwJ6Ueh/1yDiJSH+/hW/tDK5jM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5jxBMUAAADcAAAADwAAAAAAAAAA&#10;AAAAAAChAgAAZHJzL2Rvd25yZXYueG1sUEsFBgAAAAAEAAQA+QAAAJMDAAAAAA==&#10;" strokeweight="1pt"/>
                    <v:rect id="Rectangle 616" o:spid="_x0000_s1289" style="position:absolute;left:7101;top:828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a268UA&#10;AADcAAAADwAAAGRycy9kb3ducmV2LnhtbESPQWvCQBSE7wX/w/IEb3WjB2lTVynFQg+CmBaxt0f2&#10;mYRm34bsM4n+ercgeBxm5htmuR5crTpqQ+XZwGyagCLOva24MPDz/fn8AioIssXaMxm4UID1avS0&#10;xNT6nvfUZVKoCOGQooFSpEm1DnlJDsPUN8TRO/nWoUTZFtq22Ee4q/U8SRbaYcVxocSGPkrK/7Kz&#10;MyC/x33WNxs5eHs8nw7XHdptZ8xkPLy/gRIa5BG+t7+sgfnrAv7PxCO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rbrxQAAANwAAAAPAAAAAAAAAAAAAAAAAJgCAABkcnMv&#10;ZG93bnJldi54bWxQSwUGAAAAAAQABAD1AAAAigMAAAAA&#10;" fillcolor="silver" stroked="f">
                      <v:fill opacity="32896f"/>
                    </v:rect>
                  </v:group>
                  <v:shape id="Text Box 617" o:spid="_x0000_s1290" type="#_x0000_t202" style="position:absolute;left:6201;top:84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USb8QA&#10;AADcAAAADwAAAGRycy9kb3ducmV2LnhtbESPQWvCQBSE74L/YXlCL2I2eqgxzSohUPEkmBa8vmaf&#10;STD7NmRXjf++Wyh4HGbmGybbjaYTdxpca1nBMopBEFdWt1wr+P76XCQgnEfW2FkmBU9ysNtOJxmm&#10;2j74RPfS1yJA2KWooPG+T6V0VUMGXWR74uBd7GDQBznUUg/4CHDTyVUcv0uDLYeFBnsqGqqu5c0o&#10;GM/+WG+ORamTbj/P56dkv/5xSr3NxvwDhKfRv8L/7YNWsNqs4e9MO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VEm/EAAAA3AAAAA8AAAAAAAAAAAAAAAAAmAIAAGRycy9k&#10;b3ducmV2LnhtbFBLBQYAAAAABAAEAPUAAACJAwAAAAA=&#10;" filled="f" fillcolor="#030" stroked="f">
                    <v:textbox>
                      <w:txbxContent>
                        <w:p w:rsidR="00992ADE" w:rsidRPr="00B103F8" w:rsidRDefault="00992ADE" w:rsidP="00992ADE">
                          <w:pPr>
                            <w:jc w:val="center"/>
                            <w:rPr>
                              <w:sz w:val="20"/>
                            </w:rPr>
                          </w:pPr>
                          <w:r w:rsidRPr="00B103F8">
                            <w:rPr>
                              <w:sz w:val="20"/>
                            </w:rPr>
                            <w:t>10.4 eV</w:t>
                          </w:r>
                        </w:p>
                      </w:txbxContent>
                    </v:textbox>
                  </v:shape>
                  <v:shape id="Text Box 618" o:spid="_x0000_s1291" type="#_x0000_t202" style="position:absolute;left:6201;top:91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qGHb4A&#10;AADcAAAADwAAAGRycy9kb3ducmV2LnhtbERPvQrCMBDeBd8hnOAimuqgtRpFBMVJsAquZ3O2xeZS&#10;mqj17c0gOH58/8t1ayrxosaVlhWMRxEI4szqknMFl/NuGINwHlljZZkUfMjBetXtLDHR9s0neqU+&#10;FyGEXYIKCu/rREqXFWTQjWxNHLi7bQz6AJtc6gbfIdxUchJFU2mw5NBQYE3bgrJH+jQK2qs/5vPj&#10;NtVxtR9sBqd4P7s5pfq9drMA4an1f/HPfdAKJvOwNpwJR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YKhh2+AAAA3AAAAA8AAAAAAAAAAAAAAAAAmAIAAGRycy9kb3ducmV2&#10;LnhtbFBLBQYAAAAABAAEAPUAAACDAwAAAAA=&#10;" filled="f" fillcolor="#030" stroked="f">
                    <v:textbox>
                      <w:txbxContent>
                        <w:p w:rsidR="00992ADE" w:rsidRPr="00B103F8" w:rsidRDefault="00992ADE" w:rsidP="00992ADE">
                          <w:pPr>
                            <w:jc w:val="center"/>
                            <w:rPr>
                              <w:sz w:val="20"/>
                            </w:rPr>
                          </w:pPr>
                          <w:r>
                            <w:rPr>
                              <w:sz w:val="20"/>
                            </w:rPr>
                            <w:t>8.8</w:t>
                          </w:r>
                          <w:r w:rsidRPr="00B103F8">
                            <w:rPr>
                              <w:sz w:val="20"/>
                            </w:rPr>
                            <w:t>4 eV</w:t>
                          </w:r>
                        </w:p>
                      </w:txbxContent>
                    </v:textbox>
                  </v:shape>
                  <v:shape id="Text Box 619" o:spid="_x0000_s1292" type="#_x0000_t202" style="position:absolute;left:6201;top:972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YjhsUA&#10;AADcAAAADwAAAGRycy9kb3ducmV2LnhtbESPQWuDQBSE74H+h+UVegnNWg+NmmyCCAk9CZpCr6/u&#10;i0rdt+JujP333UKhx2FmvmH2x8UMYqbJ9ZYVvGwiEMSN1T23Ct4vp+cEhPPIGgfLpOCbHBwPD6s9&#10;ZtreuaK59q0IEHYZKui8HzMpXdORQbexI3HwrnYy6IOcWqknvAe4GWQcRa/SYM9hocORio6ar/pm&#10;FCwfvmzTsqh1MpzX+bpKzttPp9TT45LvQHha/H/4r/2mFcRpCr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RiOGxQAAANwAAAAPAAAAAAAAAAAAAAAAAJgCAABkcnMv&#10;ZG93bnJldi54bWxQSwUGAAAAAAQABAD1AAAAigMAAAAA&#10;" filled="f" fillcolor="#030" stroked="f">
                    <v:textbox>
                      <w:txbxContent>
                        <w:p w:rsidR="00992ADE" w:rsidRPr="00B103F8" w:rsidRDefault="00992ADE" w:rsidP="00992ADE">
                          <w:pPr>
                            <w:jc w:val="center"/>
                            <w:rPr>
                              <w:sz w:val="20"/>
                            </w:rPr>
                          </w:pPr>
                          <w:r>
                            <w:rPr>
                              <w:sz w:val="20"/>
                            </w:rPr>
                            <w:t>6.67</w:t>
                          </w:r>
                          <w:r w:rsidRPr="00B103F8">
                            <w:rPr>
                              <w:sz w:val="20"/>
                            </w:rPr>
                            <w:t xml:space="preserve"> eV</w:t>
                          </w:r>
                        </w:p>
                      </w:txbxContent>
                    </v:textbox>
                  </v:shape>
                  <v:shape id="Text Box 620" o:spid="_x0000_s1293" type="#_x0000_t202" style="position:absolute;left:6201;top:102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cQAcIA&#10;AADcAAAADwAAAGRycy9kb3ducmV2LnhtbERPTWvCQBC9C/6HZQQvUjda0Ji6igQaehKMQq9jdpoE&#10;s7Mhu03iv3cPhR4f73t/HE0jeupcbVnBahmBIC6srrlUcLt+vsUgnEfW2FgmBU9ycDxMJ3tMtB34&#10;Qn3uSxFC2CWooPK+TaR0RUUG3dK2xIH7sZ1BH2BXSt3hEMJNI9dRtJEGaw4NFbaUVlQ88l+jYPz2&#10;53J3TnMdN9nitLjE2fbulJrPxtMHCE+j/xf/ub+0gvcozA9nwhGQh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lxABwgAAANwAAAAPAAAAAAAAAAAAAAAAAJgCAABkcnMvZG93&#10;bnJldi54bWxQSwUGAAAAAAQABAD1AAAAhwMAAAAA&#10;" filled="f" fillcolor="#030" stroked="f">
                    <v:textbox>
                      <w:txbxContent>
                        <w:p w:rsidR="00992ADE" w:rsidRPr="00B103F8" w:rsidRDefault="00992ADE" w:rsidP="00992ADE">
                          <w:pPr>
                            <w:jc w:val="center"/>
                            <w:rPr>
                              <w:sz w:val="20"/>
                            </w:rPr>
                          </w:pPr>
                          <w:r>
                            <w:rPr>
                              <w:sz w:val="20"/>
                            </w:rPr>
                            <w:t>4.89</w:t>
                          </w:r>
                          <w:r w:rsidRPr="00B103F8">
                            <w:rPr>
                              <w:sz w:val="20"/>
                            </w:rPr>
                            <w:t xml:space="preserve"> eV</w:t>
                          </w:r>
                        </w:p>
                      </w:txbxContent>
                    </v:textbox>
                  </v:shape>
                  <v:shape id="Text Box 621" o:spid="_x0000_s1294" type="#_x0000_t202" style="position:absolute;left:620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u1msUA&#10;AADcAAAADwAAAGRycy9kb3ducmV2LnhtbESPQWuDQBSE74X8h+UVegl1tYHWGFeRQENPgZhCry/u&#10;i0rdt+JuEvvvu4FCj8PMfMPk5WwGcaXJ9ZYVJFEMgrixuudWwefx/TkF4TyyxsEyKfghB2WxeMgx&#10;0/bGB7rWvhUBwi5DBZ33Yyalazoy6CI7EgfvbCeDPsiplXrCW4CbQb7E8as02HNY6HCkbUfNd30x&#10;CuYvv2/X+22t02G3rJaHdPd2cko9Pc7VBoSn2f+H/9ofWsEqTuB+JhwBW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27WaxQAAANwAAAAPAAAAAAAAAAAAAAAAAJgCAABkcnMv&#10;ZG93bnJldi54bWxQSwUGAAAAAAQABAD1AAAAigMAAAAA&#10;" filled="f" fillcolor="#030" stroked="f">
                    <v:textbox>
                      <w:txbxContent>
                        <w:p w:rsidR="00992ADE" w:rsidRPr="00B103F8" w:rsidRDefault="00992ADE" w:rsidP="00992ADE">
                          <w:pPr>
                            <w:jc w:val="center"/>
                            <w:rPr>
                              <w:sz w:val="20"/>
                            </w:rPr>
                          </w:pPr>
                          <w:r>
                            <w:rPr>
                              <w:sz w:val="20"/>
                            </w:rPr>
                            <w:t xml:space="preserve">0 </w:t>
                          </w:r>
                          <w:r w:rsidRPr="00B103F8">
                            <w:rPr>
                              <w:sz w:val="20"/>
                            </w:rPr>
                            <w:t>eV</w:t>
                          </w:r>
                        </w:p>
                      </w:txbxContent>
                    </v:textbox>
                  </v:shape>
                </v:group>
                <v:line id="Line 692" o:spid="_x0000_s1295" style="position:absolute;flip:y;visibility:visible;mso-wrap-style:square" from="8181,6484" to="8181,7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pz+8IAAADcAAAADwAAAGRycy9kb3ducmV2LnhtbESPQYvCMBSE74L/ITzBmybq7iLVKCoI&#10;Xvagq/dn82yrzUtpYq3/3gjCHoeZ+YaZL1tbioZqXzjWMBoqEMSpMwVnGo5/28EUhA/IBkvHpOFJ&#10;HpaLbmeOiXEP3lNzCJmIEPYJashDqBIpfZqTRT90FXH0Lq62GKKsM2lqfES4LeVYqR9pseC4kGNF&#10;m5zS2+FuNbTu/J2dVuvb/vo1+r036+PTBKV1v9euZiACteE//GnvjIaJGsP7TDwCcvE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2pz+8IAAADcAAAADwAAAAAAAAAAAAAA&#10;AAChAgAAZHJzL2Rvd25yZXYueG1sUEsFBgAAAAAEAAQA+QAAAJADAAAAAA==&#10;">
                  <v:stroke endarrow="open"/>
                </v:line>
                <v:shape id="Text Box 787" o:spid="_x0000_s1296" type="#_x0000_t202" style="position:absolute;left:4761;top:7204;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4wzsMA&#10;AADcAAAADwAAAGRycy9kb3ducmV2LnhtbESP3WoCMRSE7wu+QzgF72rif9kaRQqCF72w6gMcNqeb&#10;xc3JbpLq+vaNIPRymJlvmNWmd424Uoi1Zw3jkQJBXHpTc6XhfNq9vYOICdlg45k03CnCZj14WWFh&#10;/I2/6XpMlcgQjgVqsCm1hZSxtOQwjnxLnL0fHxymLEMlTcBbhrtGTpRaSIc15wWLLX1aKi/HX6dh&#10;efhadvPaqvFlO5+l4GPXtaXWw9d++wEiUZ/+w8/23miYqik8zuQj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4wzsMAAADcAAAADwAAAAAAAAAAAAAAAACYAgAAZHJzL2Rv&#10;d25yZXYueG1sUEsFBgAAAAAEAAQA9QAAAIgDAAAAAA==&#10;" filled="f" stroked="f">
                  <v:textbox inset=",1.44pt">
                    <w:txbxContent>
                      <w:p w:rsidR="00992ADE" w:rsidRDefault="00992ADE" w:rsidP="00992ADE">
                        <w:r>
                          <w:rPr>
                            <w:rFonts w:cs="Arial"/>
                          </w:rPr>
                          <w:t xml:space="preserve">  •</w:t>
                        </w:r>
                      </w:p>
                    </w:txbxContent>
                  </v:textbox>
                </v:shape>
                <v:line id="Line 788" o:spid="_x0000_s1297" style="position:absolute;flip:x y;visibility:visible;mso-wrap-style:square" from="5841,6664" to="710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2m+cQAAADcAAAADwAAAGRycy9kb3ducmV2LnhtbESPUWvCMBSF3wf+h3CFvc2025DSGUUG&#10;AxEmzIp7vTTXptjclCazcb/eDAY+Hs453+EsVtF24kKDbx0ryGcZCOLa6ZYbBYfq46kA4QOyxs4x&#10;KbiSh9Vy8rDAUruRv+iyD41IEPYlKjAh9KWUvjZk0c9cT5y8kxsshiSHRuoBxwS3nXzOsrm02HJa&#10;MNjTu6H6vP+xifJ9LfR598tHFz7HGKt8a4pcqcdpXL+BCBTDPfzf3mgFL9kr/J1JR0A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Pab5xAAAANwAAAAPAAAAAAAAAAAA&#10;AAAAAKECAABkcnMvZG93bnJldi54bWxQSwUGAAAAAAQABAD5AAAAkgMAAAAA&#10;">
                  <v:stroke endarrow="open"/>
                </v:line>
                <v:shape id="Text Box 790" o:spid="_x0000_s1298" type="#_x0000_t202" style="position:absolute;left:4941;top:73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SmcMA&#10;AADcAAAADwAAAGRycy9kb3ducmV2LnhtbESPQWvCQBSE74L/YXlCb7prrUVTV5FKoSfFVAVvj+wz&#10;Cc2+DdmtSf+9Kwgeh5n5hlmsOluJKzW+dKxhPFIgiDNnSs41HH6+hjMQPiAbrByThn/ysFr2ewtM&#10;jGt5T9c05CJC2CeooQihTqT0WUEW/cjVxNG7uMZiiLLJpWmwjXBbyVel3qXFkuNCgTV9FpT9pn9W&#10;w3F7OZ/e1C7f2Gnduk5JtnOp9cugW3+ACNSFZ/jR/jYaJmo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PSmcMAAADcAAAADwAAAAAAAAAAAAAAAACYAgAAZHJzL2Rv&#10;d25yZXYueG1sUEsFBgAAAAAEAAQA9QAAAIgDAAAAAA==&#10;" filled="f" stroked="f">
                  <v:textbox>
                    <w:txbxContent>
                      <w:p w:rsidR="00992ADE" w:rsidRDefault="00992ADE" w:rsidP="00992ADE">
                        <w:pPr>
                          <w:rPr>
                            <w:sz w:val="18"/>
                            <w:szCs w:val="18"/>
                          </w:rPr>
                        </w:pPr>
                        <w:r>
                          <w:rPr>
                            <w:sz w:val="18"/>
                            <w:szCs w:val="18"/>
                          </w:rPr>
                          <w:t>6.0</w:t>
                        </w:r>
                        <w:r w:rsidR="00266497">
                          <w:rPr>
                            <w:sz w:val="18"/>
                            <w:szCs w:val="18"/>
                          </w:rPr>
                          <w:t>0</w:t>
                        </w:r>
                        <w:r>
                          <w:rPr>
                            <w:sz w:val="18"/>
                            <w:szCs w:val="18"/>
                          </w:rPr>
                          <w:t xml:space="preserve"> eV </w:t>
                        </w:r>
                      </w:p>
                      <w:p w:rsidR="00992ADE" w:rsidRPr="00A140EE" w:rsidRDefault="00992ADE" w:rsidP="00992ADE">
                        <w:pPr>
                          <w:rPr>
                            <w:sz w:val="18"/>
                            <w:szCs w:val="18"/>
                          </w:rPr>
                        </w:pPr>
                        <w:r>
                          <w:rPr>
                            <w:sz w:val="18"/>
                            <w:szCs w:val="18"/>
                          </w:rPr>
                          <w:t>electron</w:t>
                        </w:r>
                      </w:p>
                    </w:txbxContent>
                  </v:textbox>
                </v:shape>
                <v:line id="Line 791" o:spid="_x0000_s1299" style="position:absolute;visibility:visible;mso-wrap-style:square" from="5121,7384" to="7101,7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hT0MYAAADcAAAADwAAAGRycy9kb3ducmV2LnhtbESPQWvCQBSE74L/YXlCb7qxQijRVUQp&#10;aA+lWkGPz+wziWbfht1tkv77bqHQ4zAz3zCLVW9q0ZLzlWUF00kCgji3uuJCwenzdfwCwgdkjbVl&#10;UvBNHlbL4WCBmbYdH6g9hkJECPsMFZQhNJmUPi/JoJ/Yhjh6N+sMhihdIbXDLsJNLZ+TJJUGK44L&#10;JTa0KSl/HL+MgvfZR9qu92+7/rxPr/n2cL3cO6fU06hfz0EE6sN/+K+90wpmSQq/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YU9DGAAAA3AAAAA8AAAAAAAAA&#10;AAAAAAAAoQIAAGRycy9kb3ducmV2LnhtbFBLBQYAAAAABAAEAPkAAACUAwAAAAA=&#10;"/>
                <v:shape id="Text Box 792" o:spid="_x0000_s1300" type="#_x0000_t202" style="position:absolute;left:5481;top:648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U2zcMA&#10;AADcAAAADwAAAGRycy9kb3ducmV2LnhtbESPQWsCMRSE7wX/Q3hCbzXRqlu2RhFB8NBDq/0Bj83r&#10;ZnHzsptEXf99IxR6HGbmG2a1GVwrrhRi41nDdKJAEFfeNFxr+D7tX95AxIRssPVMGu4UYbMePa2w&#10;NP7GX3Q9plpkCMcSNdiUulLKWFlyGCe+I87ejw8OU5ahlibgLcNdK2dKLaXDhvOCxY52lqrz8eI0&#10;FJ8fRb9orJqet4t5Cj72fVdp/Twetu8gEg3pP/zXPhgNr6qAx5l8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ZU2zcMAAADcAAAADwAAAAAAAAAAAAAAAACYAgAAZHJzL2Rv&#10;d25yZXYueG1sUEsFBgAAAAAEAAQA9QAAAIgDAAAAAA==&#10;" filled="f" stroked="f">
                  <v:textbox inset=",1.44pt">
                    <w:txbxContent>
                      <w:p w:rsidR="00992ADE" w:rsidRDefault="00992ADE" w:rsidP="00992ADE">
                        <w:r>
                          <w:rPr>
                            <w:rFonts w:cs="Arial"/>
                          </w:rPr>
                          <w:t xml:space="preserve">  •</w:t>
                        </w:r>
                      </w:p>
                    </w:txbxContent>
                  </v:textbox>
                </v:shape>
                <v:shape id="Text Box 793" o:spid="_x0000_s1301" type="#_x0000_t202" style="position:absolute;left:5121;top:6304;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992ADE" w:rsidRPr="00A140EE" w:rsidRDefault="00992ADE" w:rsidP="00992ADE">
                        <w:pPr>
                          <w:rPr>
                            <w:sz w:val="18"/>
                            <w:szCs w:val="18"/>
                          </w:rPr>
                        </w:pPr>
                        <w:r>
                          <w:rPr>
                            <w:sz w:val="18"/>
                            <w:szCs w:val="18"/>
                          </w:rPr>
                          <w:t>1.1</w:t>
                        </w:r>
                        <w:r w:rsidR="00266497">
                          <w:rPr>
                            <w:sz w:val="18"/>
                            <w:szCs w:val="18"/>
                          </w:rPr>
                          <w:t>1</w:t>
                        </w:r>
                        <w:r>
                          <w:rPr>
                            <w:sz w:val="18"/>
                            <w:szCs w:val="18"/>
                          </w:rPr>
                          <w:t xml:space="preserve"> eV</w:t>
                        </w:r>
                      </w:p>
                    </w:txbxContent>
                  </v:textbox>
                </v:shape>
                <v:shape id="Text Box 794" o:spid="_x0000_s1302" type="#_x0000_t202" style="position:absolute;left:9441;top:6124;width:21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266497" w:rsidRPr="00266497" w:rsidRDefault="00266497" w:rsidP="00266497">
                        <w:pPr>
                          <w:rPr>
                            <w:sz w:val="18"/>
                            <w:szCs w:val="18"/>
                          </w:rPr>
                        </w:pPr>
                        <w:r w:rsidRPr="00266497">
                          <w:rPr>
                            <w:sz w:val="18"/>
                            <w:szCs w:val="18"/>
                          </w:rPr>
                          <w:t>mercury atom electron jumps to first excitation level</w:t>
                        </w:r>
                      </w:p>
                      <w:p w:rsidR="00266497" w:rsidRDefault="00266497"/>
                    </w:txbxContent>
                  </v:textbox>
                </v:shape>
                <v:line id="Line 795" o:spid="_x0000_s1303" style="position:absolute;flip:y;visibility:visible;mso-wrap-style:square" from="8361,6484" to="9441,7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B5ncQAAADcAAAADwAAAGRycy9kb3ducmV2LnhtbERPy2oCMRTdC/2HcAvdFM3YFtGpUaRQ&#10;6MKND0bcXSe3k2EmN9Mk1fHvzUJweTjv+bK3rTiTD7VjBeNRBoK4dLrmSsF+9z2cgggRWWPrmBRc&#10;KcBy8TSYY67dhTd03sZKpBAOOSowMXa5lKE0ZDGMXEecuF/nLcYEfSW1x0sKt618y7KJtFhzajDY&#10;0Zehstn+WwVyun7986vTR1M0h8PMFGXRHddKvTz3q08Qkfr4EN/dP1rB+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wHmdxAAAANwAAAAPAAAAAAAAAAAA&#10;AAAAAKECAABkcnMvZG93bnJldi54bWxQSwUGAAAAAAQABAD5AAAAkgMAAAAA&#10;"/>
              </v:group>
            </w:pict>
          </mc:Fallback>
        </mc:AlternateContent>
      </w:r>
    </w:p>
    <w:p w:rsidR="00992ADE" w:rsidRDefault="00992ADE" w:rsidP="00557C0E">
      <w:pPr>
        <w:spacing w:after="120"/>
        <w:ind w:left="432" w:hanging="432"/>
      </w:pPr>
    </w:p>
    <w:p w:rsidR="00992ADE" w:rsidRDefault="00992ADE" w:rsidP="00557C0E">
      <w:pPr>
        <w:spacing w:after="120"/>
        <w:ind w:left="432" w:hanging="432"/>
      </w:pPr>
    </w:p>
    <w:p w:rsidR="00992ADE" w:rsidRDefault="00992ADE" w:rsidP="00557C0E">
      <w:pPr>
        <w:spacing w:after="120"/>
        <w:ind w:left="432" w:hanging="432"/>
      </w:pPr>
    </w:p>
    <w:p w:rsidR="00992ADE" w:rsidRDefault="00992ADE" w:rsidP="00557C0E">
      <w:pPr>
        <w:spacing w:after="120"/>
        <w:ind w:left="432" w:hanging="432"/>
      </w:pPr>
    </w:p>
    <w:p w:rsidR="00992ADE" w:rsidRDefault="00992ADE" w:rsidP="00557C0E">
      <w:pPr>
        <w:spacing w:after="120"/>
        <w:ind w:left="432" w:hanging="432"/>
      </w:pPr>
    </w:p>
    <w:p w:rsidR="00992ADE" w:rsidRDefault="00992ADE" w:rsidP="00557C0E">
      <w:pPr>
        <w:spacing w:after="120"/>
        <w:ind w:left="432" w:hanging="432"/>
      </w:pPr>
    </w:p>
    <w:p w:rsidR="00992ADE" w:rsidRDefault="00992ADE" w:rsidP="00557C0E">
      <w:pPr>
        <w:spacing w:after="120"/>
        <w:ind w:left="432" w:hanging="432"/>
      </w:pPr>
    </w:p>
    <w:p w:rsidR="00992ADE" w:rsidRDefault="00992ADE" w:rsidP="00557C0E">
      <w:pPr>
        <w:spacing w:after="120"/>
        <w:ind w:left="432" w:hanging="432"/>
      </w:pPr>
    </w:p>
    <w:p w:rsidR="00992ADE" w:rsidRDefault="00992ADE" w:rsidP="00557C0E">
      <w:pPr>
        <w:spacing w:after="120"/>
        <w:ind w:left="432" w:hanging="432"/>
      </w:pPr>
    </w:p>
    <w:p w:rsidR="0087271C" w:rsidRDefault="00266497" w:rsidP="00266497">
      <w:pPr>
        <w:spacing w:after="120"/>
        <w:ind w:left="432" w:hanging="432"/>
      </w:pPr>
      <w:r>
        <w:t>2.</w:t>
      </w:r>
      <w:r>
        <w:tab/>
      </w:r>
      <w:r w:rsidR="0087271C" w:rsidRPr="00266497">
        <w:rPr>
          <w:b/>
        </w:rPr>
        <w:t>By absorbing a photon</w:t>
      </w:r>
      <w:r w:rsidR="0087271C">
        <w:t xml:space="preserve">.  In this case, the atom will absorb </w:t>
      </w:r>
      <w:r w:rsidR="0087271C" w:rsidRPr="00266497">
        <w:rPr>
          <w:b/>
        </w:rPr>
        <w:t>only</w:t>
      </w:r>
      <w:r w:rsidR="0087271C">
        <w:t xml:space="preserve"> those photons </w:t>
      </w:r>
      <w:r w:rsidR="008B1FFF">
        <w:t>that</w:t>
      </w:r>
      <w:r w:rsidR="0087271C">
        <w:t xml:space="preserve"> have energies </w:t>
      </w:r>
      <w:r w:rsidR="008B1FFF">
        <w:t>that</w:t>
      </w:r>
      <w:r w:rsidR="0087271C">
        <w:t xml:space="preserve"> </w:t>
      </w:r>
      <w:r w:rsidR="0087271C" w:rsidRPr="00266497">
        <w:rPr>
          <w:b/>
        </w:rPr>
        <w:t>exactly match</w:t>
      </w:r>
      <w:r w:rsidR="0087271C">
        <w:t xml:space="preserve"> the excitation state energies.  Since electrons normally reside in the ground state, this means that it will absorb only those photons </w:t>
      </w:r>
      <w:r w:rsidR="008B1FFF">
        <w:t>that</w:t>
      </w:r>
      <w:r w:rsidR="0087271C">
        <w:t xml:space="preserve"> match its excitation states from the ground level.  </w:t>
      </w:r>
      <w:r w:rsidR="00534FEB">
        <w:t xml:space="preserve">Therefore, when full spectrum white light is sent through a gas, only those wavelengths of light that correspond to the excitation states of the gas are absorbed by the gas.  The remaining wavelengths simply pass through the gas.  </w:t>
      </w:r>
      <w:r w:rsidR="0087271C">
        <w:t>This explains the dark lines for absorption spectra.</w:t>
      </w:r>
    </w:p>
    <w:p w:rsidR="0087271C" w:rsidRDefault="005C4BB1">
      <w:pPr>
        <w:spacing w:after="120"/>
        <w:ind w:left="1440"/>
      </w:pPr>
      <w:r>
        <w:rPr>
          <w:i/>
          <w:noProof/>
        </w:rPr>
        <mc:AlternateContent>
          <mc:Choice Requires="wpg">
            <w:drawing>
              <wp:anchor distT="0" distB="0" distL="114300" distR="114300" simplePos="0" relativeHeight="251668480" behindDoc="0" locked="0" layoutInCell="1" allowOverlap="1">
                <wp:simplePos x="0" y="0"/>
                <wp:positionH relativeFrom="column">
                  <wp:posOffset>-62865</wp:posOffset>
                </wp:positionH>
                <wp:positionV relativeFrom="paragraph">
                  <wp:posOffset>60325</wp:posOffset>
                </wp:positionV>
                <wp:extent cx="6286500" cy="2514600"/>
                <wp:effectExtent l="0" t="0" r="0" b="0"/>
                <wp:wrapNone/>
                <wp:docPr id="145" name="Group 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86500" cy="2514600"/>
                          <a:chOff x="1341" y="11164"/>
                          <a:chExt cx="9900" cy="3960"/>
                        </a:xfrm>
                      </wpg:grpSpPr>
                      <wps:wsp>
                        <wps:cNvPr id="146" name="Rectangle 512"/>
                        <wps:cNvSpPr>
                          <a:spLocks noChangeArrowheads="1"/>
                        </wps:cNvSpPr>
                        <wps:spPr bwMode="auto">
                          <a:xfrm>
                            <a:off x="2601" y="13684"/>
                            <a:ext cx="1656"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7A28" w:rsidRPr="00F2161D" w:rsidRDefault="00DF2CC9" w:rsidP="006C7A28">
                              <w:pPr>
                                <w:rPr>
                                  <w:sz w:val="20"/>
                                </w:rPr>
                              </w:pPr>
                              <w:r>
                                <w:rPr>
                                  <w:sz w:val="20"/>
                                </w:rPr>
                                <w:t>177</w:t>
                              </w:r>
                              <w:r w:rsidR="006C7A28" w:rsidRPr="00F2161D">
                                <w:rPr>
                                  <w:sz w:val="20"/>
                                </w:rPr>
                                <w:t xml:space="preserve"> nm photon (</w:t>
                              </w:r>
                              <w:r>
                                <w:rPr>
                                  <w:sz w:val="20"/>
                                </w:rPr>
                                <w:t>7.00</w:t>
                              </w:r>
                              <w:r w:rsidR="006C7A28" w:rsidRPr="00F2161D">
                                <w:rPr>
                                  <w:sz w:val="20"/>
                                </w:rPr>
                                <w:t xml:space="preserve"> </w:t>
                              </w:r>
                              <w:proofErr w:type="spellStart"/>
                              <w:r w:rsidR="006C7A28" w:rsidRPr="00F2161D">
                                <w:rPr>
                                  <w:sz w:val="20"/>
                                </w:rPr>
                                <w:t>eV</w:t>
                              </w:r>
                              <w:proofErr w:type="spellEnd"/>
                              <w:r w:rsidR="006C7A28" w:rsidRPr="00F2161D">
                                <w:rPr>
                                  <w:sz w:val="20"/>
                                </w:rPr>
                                <w:t>)</w:t>
                              </w:r>
                            </w:p>
                          </w:txbxContent>
                        </wps:txbx>
                        <wps:bodyPr rot="0" vert="horz" wrap="square" lIns="12700" tIns="12700" rIns="12700" bIns="12700" anchor="t" anchorCtr="0" upright="1">
                          <a:noAutofit/>
                        </wps:bodyPr>
                      </wps:wsp>
                      <wps:wsp>
                        <wps:cNvPr id="147" name="Rectangle 513"/>
                        <wps:cNvSpPr>
                          <a:spLocks noChangeArrowheads="1"/>
                        </wps:cNvSpPr>
                        <wps:spPr bwMode="auto">
                          <a:xfrm>
                            <a:off x="2601" y="11524"/>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7A28" w:rsidRPr="00F2161D" w:rsidRDefault="00DF2CC9" w:rsidP="006C7A28">
                              <w:pPr>
                                <w:rPr>
                                  <w:sz w:val="20"/>
                                </w:rPr>
                              </w:pPr>
                              <w:r>
                                <w:rPr>
                                  <w:sz w:val="20"/>
                                </w:rPr>
                                <w:t>207</w:t>
                              </w:r>
                              <w:r w:rsidR="006C7A28" w:rsidRPr="00F2161D">
                                <w:rPr>
                                  <w:sz w:val="20"/>
                                </w:rPr>
                                <w:t xml:space="preserve"> nm photon</w:t>
                              </w:r>
                            </w:p>
                            <w:p w:rsidR="006C7A28" w:rsidRPr="00F2161D" w:rsidRDefault="006C7A28" w:rsidP="006C7A28">
                              <w:pPr>
                                <w:rPr>
                                  <w:sz w:val="20"/>
                                </w:rPr>
                              </w:pPr>
                              <w:r w:rsidRPr="00F2161D">
                                <w:rPr>
                                  <w:sz w:val="20"/>
                                </w:rPr>
                                <w:t>(</w:t>
                              </w:r>
                              <w:r w:rsidR="00DF2CC9">
                                <w:rPr>
                                  <w:sz w:val="20"/>
                                </w:rPr>
                                <w:t>6.00</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148" name="Rectangle 514"/>
                        <wps:cNvSpPr>
                          <a:spLocks noChangeArrowheads="1"/>
                        </wps:cNvSpPr>
                        <wps:spPr bwMode="auto">
                          <a:xfrm>
                            <a:off x="2601" y="12424"/>
                            <a:ext cx="16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6C7A28" w:rsidRPr="00F2161D" w:rsidRDefault="00DF2CC9" w:rsidP="006C7A28">
                              <w:pPr>
                                <w:rPr>
                                  <w:sz w:val="20"/>
                                </w:rPr>
                              </w:pPr>
                              <w:r>
                                <w:rPr>
                                  <w:sz w:val="20"/>
                                </w:rPr>
                                <w:t>186</w:t>
                              </w:r>
                              <w:r w:rsidR="006C7A28" w:rsidRPr="00F2161D">
                                <w:rPr>
                                  <w:sz w:val="20"/>
                                </w:rPr>
                                <w:t xml:space="preserve"> nm photon (</w:t>
                              </w:r>
                              <w:r>
                                <w:rPr>
                                  <w:sz w:val="20"/>
                                </w:rPr>
                                <w:t>6.67</w:t>
                              </w:r>
                              <w:r w:rsidR="006C7A28" w:rsidRPr="00F2161D">
                                <w:rPr>
                                  <w:sz w:val="20"/>
                                </w:rPr>
                                <w:t xml:space="preserve"> </w:t>
                              </w:r>
                              <w:proofErr w:type="spellStart"/>
                              <w:r w:rsidR="006C7A28" w:rsidRPr="00F2161D">
                                <w:rPr>
                                  <w:sz w:val="20"/>
                                </w:rPr>
                                <w:t>eV</w:t>
                              </w:r>
                              <w:proofErr w:type="spellEnd"/>
                              <w:r w:rsidR="006C7A28" w:rsidRPr="00F2161D">
                                <w:rPr>
                                  <w:sz w:val="20"/>
                                </w:rPr>
                                <w:t>)</w:t>
                              </w:r>
                            </w:p>
                          </w:txbxContent>
                        </wps:txbx>
                        <wps:bodyPr rot="0" vert="horz" wrap="square" lIns="12700" tIns="12700" rIns="12700" bIns="12700" anchor="t" anchorCtr="0" upright="1">
                          <a:noAutofit/>
                        </wps:bodyPr>
                      </wps:wsp>
                      <wpg:grpSp>
                        <wpg:cNvPr id="149" name="Group 515"/>
                        <wpg:cNvGrpSpPr>
                          <a:grpSpLocks/>
                        </wpg:cNvGrpSpPr>
                        <wpg:grpSpPr bwMode="auto">
                          <a:xfrm>
                            <a:off x="4401" y="11164"/>
                            <a:ext cx="3060" cy="3960"/>
                            <a:chOff x="6201" y="8284"/>
                            <a:chExt cx="3060" cy="3960"/>
                          </a:xfrm>
                        </wpg:grpSpPr>
                        <wpg:grpSp>
                          <wpg:cNvPr id="150" name="Group 516"/>
                          <wpg:cNvGrpSpPr>
                            <a:grpSpLocks/>
                          </wpg:cNvGrpSpPr>
                          <wpg:grpSpPr bwMode="auto">
                            <a:xfrm>
                              <a:off x="7101" y="8284"/>
                              <a:ext cx="2160" cy="3600"/>
                              <a:chOff x="7101" y="8284"/>
                              <a:chExt cx="2160" cy="3600"/>
                            </a:xfrm>
                          </wpg:grpSpPr>
                          <wps:wsp>
                            <wps:cNvPr id="151" name="Line 517"/>
                            <wps:cNvCnPr/>
                            <wps:spPr bwMode="auto">
                              <a:xfrm>
                                <a:off x="710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 name="Line 518"/>
                            <wps:cNvCnPr/>
                            <wps:spPr bwMode="auto">
                              <a:xfrm>
                                <a:off x="926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Line 519"/>
                            <wps:cNvCnPr/>
                            <wps:spPr bwMode="auto">
                              <a:xfrm>
                                <a:off x="7101" y="1188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 name="Line 520"/>
                            <wps:cNvCnPr/>
                            <wps:spPr bwMode="auto">
                              <a:xfrm>
                                <a:off x="7101" y="104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5" name="Line 521"/>
                            <wps:cNvCnPr/>
                            <wps:spPr bwMode="auto">
                              <a:xfrm>
                                <a:off x="7101" y="990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6" name="Line 522"/>
                            <wps:cNvCnPr/>
                            <wps:spPr bwMode="auto">
                              <a:xfrm>
                                <a:off x="7101" y="936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7" name="Line 523"/>
                            <wps:cNvCnPr/>
                            <wps:spPr bwMode="auto">
                              <a:xfrm>
                                <a:off x="7101" y="86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8" name="Rectangle 524"/>
                            <wps:cNvSpPr>
                              <a:spLocks noChangeArrowheads="1"/>
                            </wps:cNvSpPr>
                            <wps:spPr bwMode="auto">
                              <a:xfrm>
                                <a:off x="7101" y="8284"/>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59" name="Text Box 525"/>
                          <wps:cNvSpPr txBox="1">
                            <a:spLocks noChangeArrowheads="1"/>
                          </wps:cNvSpPr>
                          <wps:spPr bwMode="auto">
                            <a:xfrm>
                              <a:off x="6201" y="84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7A28" w:rsidRPr="00B103F8" w:rsidRDefault="006C7A28" w:rsidP="006C7A28">
                                <w:pPr>
                                  <w:jc w:val="center"/>
                                  <w:rPr>
                                    <w:sz w:val="20"/>
                                  </w:rPr>
                                </w:pPr>
                                <w:r w:rsidRPr="00B103F8">
                                  <w:rPr>
                                    <w:sz w:val="20"/>
                                  </w:rPr>
                                  <w:t xml:space="preserve">10.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60" name="Text Box 526"/>
                          <wps:cNvSpPr txBox="1">
                            <a:spLocks noChangeArrowheads="1"/>
                          </wps:cNvSpPr>
                          <wps:spPr bwMode="auto">
                            <a:xfrm>
                              <a:off x="6201" y="918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7A28" w:rsidRPr="00B103F8" w:rsidRDefault="006C7A28" w:rsidP="006C7A28">
                                <w:pPr>
                                  <w:jc w:val="center"/>
                                  <w:rPr>
                                    <w:sz w:val="20"/>
                                  </w:rPr>
                                </w:pPr>
                                <w:r>
                                  <w:rPr>
                                    <w:sz w:val="20"/>
                                  </w:rPr>
                                  <w:t>8.8</w:t>
                                </w:r>
                                <w:r w:rsidRPr="00B103F8">
                                  <w:rPr>
                                    <w:sz w:val="20"/>
                                  </w:rPr>
                                  <w:t xml:space="preserve">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61" name="Text Box 527"/>
                          <wps:cNvSpPr txBox="1">
                            <a:spLocks noChangeArrowheads="1"/>
                          </wps:cNvSpPr>
                          <wps:spPr bwMode="auto">
                            <a:xfrm>
                              <a:off x="6201" y="972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7A28" w:rsidRPr="00B103F8" w:rsidRDefault="006C7A28" w:rsidP="006C7A28">
                                <w:pPr>
                                  <w:jc w:val="center"/>
                                  <w:rPr>
                                    <w:sz w:val="20"/>
                                  </w:rPr>
                                </w:pPr>
                                <w:r>
                                  <w:rPr>
                                    <w:sz w:val="20"/>
                                  </w:rPr>
                                  <w:t>6.67</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62" name="Text Box 528"/>
                          <wps:cNvSpPr txBox="1">
                            <a:spLocks noChangeArrowheads="1"/>
                          </wps:cNvSpPr>
                          <wps:spPr bwMode="auto">
                            <a:xfrm>
                              <a:off x="6201" y="102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7A28" w:rsidRPr="00B103F8" w:rsidRDefault="006C7A28" w:rsidP="006C7A28">
                                <w:pPr>
                                  <w:jc w:val="center"/>
                                  <w:rPr>
                                    <w:sz w:val="20"/>
                                  </w:rPr>
                                </w:pPr>
                                <w:r>
                                  <w:rPr>
                                    <w:sz w:val="20"/>
                                  </w:rPr>
                                  <w:t>4.89</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63" name="Text Box 529"/>
                          <wps:cNvSpPr txBox="1">
                            <a:spLocks noChangeArrowheads="1"/>
                          </wps:cNvSpPr>
                          <wps:spPr bwMode="auto">
                            <a:xfrm>
                              <a:off x="6201" y="1170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C7A28" w:rsidRPr="00B103F8" w:rsidRDefault="006C7A28" w:rsidP="006C7A28">
                                <w:pPr>
                                  <w:jc w:val="center"/>
                                  <w:rPr>
                                    <w:sz w:val="20"/>
                                  </w:rPr>
                                </w:pPr>
                                <w:r>
                                  <w:rPr>
                                    <w:sz w:val="20"/>
                                  </w:rPr>
                                  <w:t xml:space="preserve">0 </w:t>
                                </w:r>
                                <w:proofErr w:type="spellStart"/>
                                <w:r w:rsidRPr="00B103F8">
                                  <w:rPr>
                                    <w:sz w:val="20"/>
                                  </w:rPr>
                                  <w:t>eV</w:t>
                                </w:r>
                                <w:proofErr w:type="spellEnd"/>
                              </w:p>
                            </w:txbxContent>
                          </wps:txbx>
                          <wps:bodyPr rot="0" vert="horz" wrap="square" lIns="91440" tIns="45720" rIns="91440" bIns="45720" anchor="t" anchorCtr="0" upright="1">
                            <a:noAutofit/>
                          </wps:bodyPr>
                        </wps:wsp>
                      </wpg:grpSp>
                      <wpg:grpSp>
                        <wpg:cNvPr id="164" name="Group 530"/>
                        <wpg:cNvGrpSpPr>
                          <a:grpSpLocks/>
                        </wpg:cNvGrpSpPr>
                        <wpg:grpSpPr bwMode="auto">
                          <a:xfrm>
                            <a:off x="3681" y="11884"/>
                            <a:ext cx="900" cy="180"/>
                            <a:chOff x="2241" y="11164"/>
                            <a:chExt cx="1800" cy="251"/>
                          </a:xfrm>
                        </wpg:grpSpPr>
                        <wpg:grpSp>
                          <wpg:cNvPr id="165" name="Group 531"/>
                          <wpg:cNvGrpSpPr>
                            <a:grpSpLocks/>
                          </wpg:cNvGrpSpPr>
                          <wpg:grpSpPr bwMode="auto">
                            <a:xfrm>
                              <a:off x="2241" y="11164"/>
                              <a:ext cx="1440" cy="251"/>
                              <a:chOff x="2253" y="1929"/>
                              <a:chExt cx="8208" cy="1440"/>
                            </a:xfrm>
                          </wpg:grpSpPr>
                          <wpg:grpSp>
                            <wpg:cNvPr id="166" name="Group 532"/>
                            <wpg:cNvGrpSpPr>
                              <a:grpSpLocks/>
                            </wpg:cNvGrpSpPr>
                            <wpg:grpSpPr bwMode="auto">
                              <a:xfrm>
                                <a:off x="2253" y="1929"/>
                                <a:ext cx="2052" cy="1440"/>
                                <a:chOff x="2253" y="1929"/>
                                <a:chExt cx="2052" cy="1440"/>
                              </a:xfrm>
                            </wpg:grpSpPr>
                            <wps:wsp>
                              <wps:cNvPr id="167" name="Arc 53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Arc 53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Arc 53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Arc 53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1" name="Group 537"/>
                            <wpg:cNvGrpSpPr>
                              <a:grpSpLocks/>
                            </wpg:cNvGrpSpPr>
                            <wpg:grpSpPr bwMode="auto">
                              <a:xfrm>
                                <a:off x="4305" y="1929"/>
                                <a:ext cx="2052" cy="1440"/>
                                <a:chOff x="2253" y="1929"/>
                                <a:chExt cx="2052" cy="1440"/>
                              </a:xfrm>
                            </wpg:grpSpPr>
                            <wps:wsp>
                              <wps:cNvPr id="172" name="Arc 53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3" name="Arc 53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Arc 54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rc 54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6" name="Group 542"/>
                            <wpg:cNvGrpSpPr>
                              <a:grpSpLocks/>
                            </wpg:cNvGrpSpPr>
                            <wpg:grpSpPr bwMode="auto">
                              <a:xfrm>
                                <a:off x="6357" y="1929"/>
                                <a:ext cx="2052" cy="1440"/>
                                <a:chOff x="2253" y="1929"/>
                                <a:chExt cx="2052" cy="1440"/>
                              </a:xfrm>
                            </wpg:grpSpPr>
                            <wps:wsp>
                              <wps:cNvPr id="177" name="Arc 54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Arc 54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Arc 54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Arc 54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1" name="Group 547"/>
                            <wpg:cNvGrpSpPr>
                              <a:grpSpLocks/>
                            </wpg:cNvGrpSpPr>
                            <wpg:grpSpPr bwMode="auto">
                              <a:xfrm>
                                <a:off x="8409" y="1929"/>
                                <a:ext cx="2052" cy="1440"/>
                                <a:chOff x="2253" y="1929"/>
                                <a:chExt cx="2052" cy="1440"/>
                              </a:xfrm>
                            </wpg:grpSpPr>
                            <wps:wsp>
                              <wps:cNvPr id="182" name="Arc 54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Arc 54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4" name="Arc 55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55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86" name="Line 552"/>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87" name="Group 553"/>
                        <wpg:cNvGrpSpPr>
                          <a:grpSpLocks/>
                        </wpg:cNvGrpSpPr>
                        <wpg:grpSpPr bwMode="auto">
                          <a:xfrm>
                            <a:off x="3681" y="12784"/>
                            <a:ext cx="900" cy="180"/>
                            <a:chOff x="2241" y="11164"/>
                            <a:chExt cx="1800" cy="251"/>
                          </a:xfrm>
                        </wpg:grpSpPr>
                        <wpg:grpSp>
                          <wpg:cNvPr id="188" name="Group 554"/>
                          <wpg:cNvGrpSpPr>
                            <a:grpSpLocks/>
                          </wpg:cNvGrpSpPr>
                          <wpg:grpSpPr bwMode="auto">
                            <a:xfrm>
                              <a:off x="2241" y="11164"/>
                              <a:ext cx="1440" cy="251"/>
                              <a:chOff x="2253" y="1929"/>
                              <a:chExt cx="8208" cy="1440"/>
                            </a:xfrm>
                          </wpg:grpSpPr>
                          <wpg:grpSp>
                            <wpg:cNvPr id="189" name="Group 555"/>
                            <wpg:cNvGrpSpPr>
                              <a:grpSpLocks/>
                            </wpg:cNvGrpSpPr>
                            <wpg:grpSpPr bwMode="auto">
                              <a:xfrm>
                                <a:off x="2253" y="1929"/>
                                <a:ext cx="2052" cy="1440"/>
                                <a:chOff x="2253" y="1929"/>
                                <a:chExt cx="2052" cy="1440"/>
                              </a:xfrm>
                            </wpg:grpSpPr>
                            <wps:wsp>
                              <wps:cNvPr id="190" name="Arc 55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Arc 55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Arc 55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Arc 55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 name="Group 560"/>
                            <wpg:cNvGrpSpPr>
                              <a:grpSpLocks/>
                            </wpg:cNvGrpSpPr>
                            <wpg:grpSpPr bwMode="auto">
                              <a:xfrm>
                                <a:off x="4305" y="1929"/>
                                <a:ext cx="2052" cy="1440"/>
                                <a:chOff x="2253" y="1929"/>
                                <a:chExt cx="2052" cy="1440"/>
                              </a:xfrm>
                            </wpg:grpSpPr>
                            <wps:wsp>
                              <wps:cNvPr id="195" name="Arc 56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Arc 56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Arc 56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Arc 56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565"/>
                            <wpg:cNvGrpSpPr>
                              <a:grpSpLocks/>
                            </wpg:cNvGrpSpPr>
                            <wpg:grpSpPr bwMode="auto">
                              <a:xfrm>
                                <a:off x="6357" y="1929"/>
                                <a:ext cx="2052" cy="1440"/>
                                <a:chOff x="2253" y="1929"/>
                                <a:chExt cx="2052" cy="1440"/>
                              </a:xfrm>
                            </wpg:grpSpPr>
                            <wps:wsp>
                              <wps:cNvPr id="200" name="Arc 56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Arc 56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Arc 56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Arc 56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 name="Group 570"/>
                            <wpg:cNvGrpSpPr>
                              <a:grpSpLocks/>
                            </wpg:cNvGrpSpPr>
                            <wpg:grpSpPr bwMode="auto">
                              <a:xfrm>
                                <a:off x="8409" y="1929"/>
                                <a:ext cx="2052" cy="1440"/>
                                <a:chOff x="2253" y="1929"/>
                                <a:chExt cx="2052" cy="1440"/>
                              </a:xfrm>
                            </wpg:grpSpPr>
                            <wps:wsp>
                              <wps:cNvPr id="205" name="Arc 57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Arc 57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Arc 57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57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09" name="Line 575"/>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210" name="Group 576"/>
                        <wpg:cNvGrpSpPr>
                          <a:grpSpLocks/>
                        </wpg:cNvGrpSpPr>
                        <wpg:grpSpPr bwMode="auto">
                          <a:xfrm>
                            <a:off x="3681" y="14044"/>
                            <a:ext cx="900" cy="180"/>
                            <a:chOff x="2241" y="11164"/>
                            <a:chExt cx="1800" cy="251"/>
                          </a:xfrm>
                        </wpg:grpSpPr>
                        <wpg:grpSp>
                          <wpg:cNvPr id="211" name="Group 577"/>
                          <wpg:cNvGrpSpPr>
                            <a:grpSpLocks/>
                          </wpg:cNvGrpSpPr>
                          <wpg:grpSpPr bwMode="auto">
                            <a:xfrm>
                              <a:off x="2241" y="11164"/>
                              <a:ext cx="1440" cy="251"/>
                              <a:chOff x="2253" y="1929"/>
                              <a:chExt cx="8208" cy="1440"/>
                            </a:xfrm>
                          </wpg:grpSpPr>
                          <wpg:grpSp>
                            <wpg:cNvPr id="212" name="Group 578"/>
                            <wpg:cNvGrpSpPr>
                              <a:grpSpLocks/>
                            </wpg:cNvGrpSpPr>
                            <wpg:grpSpPr bwMode="auto">
                              <a:xfrm>
                                <a:off x="2253" y="1929"/>
                                <a:ext cx="2052" cy="1440"/>
                                <a:chOff x="2253" y="1929"/>
                                <a:chExt cx="2052" cy="1440"/>
                              </a:xfrm>
                            </wpg:grpSpPr>
                            <wps:wsp>
                              <wps:cNvPr id="213" name="Arc 57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Arc 58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Arc 58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Arc 58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7" name="Group 583"/>
                            <wpg:cNvGrpSpPr>
                              <a:grpSpLocks/>
                            </wpg:cNvGrpSpPr>
                            <wpg:grpSpPr bwMode="auto">
                              <a:xfrm>
                                <a:off x="4305" y="1929"/>
                                <a:ext cx="2052" cy="1440"/>
                                <a:chOff x="2253" y="1929"/>
                                <a:chExt cx="2052" cy="1440"/>
                              </a:xfrm>
                            </wpg:grpSpPr>
                            <wps:wsp>
                              <wps:cNvPr id="218" name="Arc 58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Arc 58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 name="Arc 58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Arc 58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2" name="Group 588"/>
                            <wpg:cNvGrpSpPr>
                              <a:grpSpLocks/>
                            </wpg:cNvGrpSpPr>
                            <wpg:grpSpPr bwMode="auto">
                              <a:xfrm>
                                <a:off x="6357" y="1929"/>
                                <a:ext cx="2052" cy="1440"/>
                                <a:chOff x="2253" y="1929"/>
                                <a:chExt cx="2052" cy="1440"/>
                              </a:xfrm>
                            </wpg:grpSpPr>
                            <wps:wsp>
                              <wps:cNvPr id="223" name="Arc 58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Arc 59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Arc 59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Arc 59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7" name="Group 593"/>
                            <wpg:cNvGrpSpPr>
                              <a:grpSpLocks/>
                            </wpg:cNvGrpSpPr>
                            <wpg:grpSpPr bwMode="auto">
                              <a:xfrm>
                                <a:off x="8409" y="1929"/>
                                <a:ext cx="2052" cy="1440"/>
                                <a:chOff x="2253" y="1929"/>
                                <a:chExt cx="2052" cy="1440"/>
                              </a:xfrm>
                            </wpg:grpSpPr>
                            <wps:wsp>
                              <wps:cNvPr id="228" name="Arc 59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Arc 59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Arc 59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Arc 59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32" name="Line 598"/>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33" name="Line 600"/>
                        <wps:cNvCnPr/>
                        <wps:spPr bwMode="auto">
                          <a:xfrm flipV="1">
                            <a:off x="6381" y="12784"/>
                            <a:ext cx="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4" name="Rectangle 797"/>
                        <wps:cNvSpPr>
                          <a:spLocks noChangeArrowheads="1"/>
                        </wps:cNvSpPr>
                        <wps:spPr bwMode="auto">
                          <a:xfrm>
                            <a:off x="7821" y="11524"/>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2CC9" w:rsidRPr="00F2161D" w:rsidRDefault="00DF2CC9" w:rsidP="00DF2CC9">
                              <w:pPr>
                                <w:rPr>
                                  <w:sz w:val="20"/>
                                </w:rPr>
                              </w:pPr>
                              <w:r>
                                <w:rPr>
                                  <w:sz w:val="20"/>
                                </w:rPr>
                                <w:t>207</w:t>
                              </w:r>
                              <w:r w:rsidRPr="00F2161D">
                                <w:rPr>
                                  <w:sz w:val="20"/>
                                </w:rPr>
                                <w:t xml:space="preserve"> nm photon</w:t>
                              </w:r>
                            </w:p>
                            <w:p w:rsidR="00DF2CC9" w:rsidRPr="00F2161D" w:rsidRDefault="00DF2CC9" w:rsidP="00DF2CC9">
                              <w:pPr>
                                <w:rPr>
                                  <w:sz w:val="20"/>
                                </w:rPr>
                              </w:pPr>
                              <w:r w:rsidRPr="00F2161D">
                                <w:rPr>
                                  <w:sz w:val="20"/>
                                </w:rPr>
                                <w:t>(</w:t>
                              </w:r>
                              <w:r>
                                <w:rPr>
                                  <w:sz w:val="20"/>
                                </w:rPr>
                                <w:t>6.00</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g:grpSp>
                        <wpg:cNvPr id="235" name="Group 798"/>
                        <wpg:cNvGrpSpPr>
                          <a:grpSpLocks/>
                        </wpg:cNvGrpSpPr>
                        <wpg:grpSpPr bwMode="auto">
                          <a:xfrm>
                            <a:off x="8901" y="11884"/>
                            <a:ext cx="900" cy="180"/>
                            <a:chOff x="2241" y="11164"/>
                            <a:chExt cx="1800" cy="251"/>
                          </a:xfrm>
                        </wpg:grpSpPr>
                        <wpg:grpSp>
                          <wpg:cNvPr id="236" name="Group 799"/>
                          <wpg:cNvGrpSpPr>
                            <a:grpSpLocks/>
                          </wpg:cNvGrpSpPr>
                          <wpg:grpSpPr bwMode="auto">
                            <a:xfrm>
                              <a:off x="2241" y="11164"/>
                              <a:ext cx="1440" cy="251"/>
                              <a:chOff x="2253" y="1929"/>
                              <a:chExt cx="8208" cy="1440"/>
                            </a:xfrm>
                          </wpg:grpSpPr>
                          <wpg:grpSp>
                            <wpg:cNvPr id="237" name="Group 800"/>
                            <wpg:cNvGrpSpPr>
                              <a:grpSpLocks/>
                            </wpg:cNvGrpSpPr>
                            <wpg:grpSpPr bwMode="auto">
                              <a:xfrm>
                                <a:off x="2253" y="1929"/>
                                <a:ext cx="2052" cy="1440"/>
                                <a:chOff x="2253" y="1929"/>
                                <a:chExt cx="2052" cy="1440"/>
                              </a:xfrm>
                            </wpg:grpSpPr>
                            <wps:wsp>
                              <wps:cNvPr id="238" name="Arc 80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Arc 80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Arc 80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80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2" name="Group 805"/>
                            <wpg:cNvGrpSpPr>
                              <a:grpSpLocks/>
                            </wpg:cNvGrpSpPr>
                            <wpg:grpSpPr bwMode="auto">
                              <a:xfrm>
                                <a:off x="4305" y="1929"/>
                                <a:ext cx="2052" cy="1440"/>
                                <a:chOff x="2253" y="1929"/>
                                <a:chExt cx="2052" cy="1440"/>
                              </a:xfrm>
                            </wpg:grpSpPr>
                            <wps:wsp>
                              <wps:cNvPr id="243" name="Arc 80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4" name="Arc 80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rc 80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Arc 80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7" name="Group 810"/>
                            <wpg:cNvGrpSpPr>
                              <a:grpSpLocks/>
                            </wpg:cNvGrpSpPr>
                            <wpg:grpSpPr bwMode="auto">
                              <a:xfrm>
                                <a:off x="6357" y="1929"/>
                                <a:ext cx="2052" cy="1440"/>
                                <a:chOff x="2253" y="1929"/>
                                <a:chExt cx="2052" cy="1440"/>
                              </a:xfrm>
                            </wpg:grpSpPr>
                            <wps:wsp>
                              <wps:cNvPr id="248" name="Arc 81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Arc 81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Arc 81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Arc 81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2" name="Group 815"/>
                            <wpg:cNvGrpSpPr>
                              <a:grpSpLocks/>
                            </wpg:cNvGrpSpPr>
                            <wpg:grpSpPr bwMode="auto">
                              <a:xfrm>
                                <a:off x="8409" y="1929"/>
                                <a:ext cx="2052" cy="1440"/>
                                <a:chOff x="2253" y="1929"/>
                                <a:chExt cx="2052" cy="1440"/>
                              </a:xfrm>
                            </wpg:grpSpPr>
                            <wps:wsp>
                              <wps:cNvPr id="253" name="Arc 81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Arc 81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Arc 81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Arc 81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57" name="Line 820"/>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58" name="Rectangle 821"/>
                        <wps:cNvSpPr>
                          <a:spLocks noChangeArrowheads="1"/>
                        </wps:cNvSpPr>
                        <wps:spPr bwMode="auto">
                          <a:xfrm>
                            <a:off x="7821" y="13684"/>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F2CC9" w:rsidRPr="00F2161D" w:rsidRDefault="00DF2CC9" w:rsidP="00DF2CC9">
                              <w:pPr>
                                <w:rPr>
                                  <w:sz w:val="20"/>
                                </w:rPr>
                              </w:pPr>
                              <w:r>
                                <w:rPr>
                                  <w:sz w:val="20"/>
                                </w:rPr>
                                <w:t>177</w:t>
                              </w:r>
                              <w:r w:rsidRPr="00F2161D">
                                <w:rPr>
                                  <w:sz w:val="20"/>
                                </w:rPr>
                                <w:t xml:space="preserve"> nm photon</w:t>
                              </w:r>
                            </w:p>
                            <w:p w:rsidR="00DF2CC9" w:rsidRPr="00F2161D" w:rsidRDefault="00DF2CC9" w:rsidP="00DF2CC9">
                              <w:pPr>
                                <w:rPr>
                                  <w:sz w:val="20"/>
                                </w:rPr>
                              </w:pPr>
                              <w:r w:rsidRPr="00F2161D">
                                <w:rPr>
                                  <w:sz w:val="20"/>
                                </w:rPr>
                                <w:t>(</w:t>
                              </w:r>
                              <w:r>
                                <w:rPr>
                                  <w:sz w:val="20"/>
                                </w:rPr>
                                <w:t>7.00</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g:grpSp>
                        <wpg:cNvPr id="259" name="Group 822"/>
                        <wpg:cNvGrpSpPr>
                          <a:grpSpLocks/>
                        </wpg:cNvGrpSpPr>
                        <wpg:grpSpPr bwMode="auto">
                          <a:xfrm>
                            <a:off x="8901" y="14044"/>
                            <a:ext cx="900" cy="180"/>
                            <a:chOff x="2241" y="11164"/>
                            <a:chExt cx="1800" cy="251"/>
                          </a:xfrm>
                        </wpg:grpSpPr>
                        <wpg:grpSp>
                          <wpg:cNvPr id="260" name="Group 823"/>
                          <wpg:cNvGrpSpPr>
                            <a:grpSpLocks/>
                          </wpg:cNvGrpSpPr>
                          <wpg:grpSpPr bwMode="auto">
                            <a:xfrm>
                              <a:off x="2241" y="11164"/>
                              <a:ext cx="1440" cy="251"/>
                              <a:chOff x="2253" y="1929"/>
                              <a:chExt cx="8208" cy="1440"/>
                            </a:xfrm>
                          </wpg:grpSpPr>
                          <wpg:grpSp>
                            <wpg:cNvPr id="261" name="Group 824"/>
                            <wpg:cNvGrpSpPr>
                              <a:grpSpLocks/>
                            </wpg:cNvGrpSpPr>
                            <wpg:grpSpPr bwMode="auto">
                              <a:xfrm>
                                <a:off x="2253" y="1929"/>
                                <a:ext cx="2052" cy="1440"/>
                                <a:chOff x="2253" y="1929"/>
                                <a:chExt cx="2052" cy="1440"/>
                              </a:xfrm>
                            </wpg:grpSpPr>
                            <wps:wsp>
                              <wps:cNvPr id="262" name="Arc 82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Arc 82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Arc 82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Arc 82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6" name="Group 829"/>
                            <wpg:cNvGrpSpPr>
                              <a:grpSpLocks/>
                            </wpg:cNvGrpSpPr>
                            <wpg:grpSpPr bwMode="auto">
                              <a:xfrm>
                                <a:off x="4305" y="1929"/>
                                <a:ext cx="2052" cy="1440"/>
                                <a:chOff x="2253" y="1929"/>
                                <a:chExt cx="2052" cy="1440"/>
                              </a:xfrm>
                            </wpg:grpSpPr>
                            <wps:wsp>
                              <wps:cNvPr id="267" name="Arc 83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Arc 83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9" name="Arc 83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0" name="Arc 83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1" name="Group 834"/>
                            <wpg:cNvGrpSpPr>
                              <a:grpSpLocks/>
                            </wpg:cNvGrpSpPr>
                            <wpg:grpSpPr bwMode="auto">
                              <a:xfrm>
                                <a:off x="6357" y="1929"/>
                                <a:ext cx="2052" cy="1440"/>
                                <a:chOff x="2253" y="1929"/>
                                <a:chExt cx="2052" cy="1440"/>
                              </a:xfrm>
                            </wpg:grpSpPr>
                            <wps:wsp>
                              <wps:cNvPr id="272" name="Arc 83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Arc 83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Arc 83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Arc 83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6" name="Group 839"/>
                            <wpg:cNvGrpSpPr>
                              <a:grpSpLocks/>
                            </wpg:cNvGrpSpPr>
                            <wpg:grpSpPr bwMode="auto">
                              <a:xfrm>
                                <a:off x="8409" y="1929"/>
                                <a:ext cx="2052" cy="1440"/>
                                <a:chOff x="2253" y="1929"/>
                                <a:chExt cx="2052" cy="1440"/>
                              </a:xfrm>
                            </wpg:grpSpPr>
                            <wps:wsp>
                              <wps:cNvPr id="277" name="Arc 84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Arc 84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Arc 84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Arc 84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81" name="Line 844"/>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282" name="AutoShape 845"/>
                        <wps:cNvSpPr>
                          <a:spLocks/>
                        </wps:cNvSpPr>
                        <wps:spPr bwMode="auto">
                          <a:xfrm>
                            <a:off x="2241" y="11524"/>
                            <a:ext cx="360" cy="288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Text Box 846"/>
                        <wps:cNvSpPr txBox="1">
                          <a:spLocks noChangeArrowheads="1"/>
                        </wps:cNvSpPr>
                        <wps:spPr bwMode="auto">
                          <a:xfrm>
                            <a:off x="1341" y="12604"/>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CC9" w:rsidRPr="00DF2CC9" w:rsidRDefault="00DF2CC9">
                              <w:pPr>
                                <w:rPr>
                                  <w:sz w:val="18"/>
                                  <w:szCs w:val="18"/>
                                </w:rPr>
                              </w:pPr>
                              <w:r>
                                <w:rPr>
                                  <w:sz w:val="18"/>
                                  <w:szCs w:val="18"/>
                                </w:rPr>
                                <w:t>incoming photons</w:t>
                              </w:r>
                            </w:p>
                          </w:txbxContent>
                        </wps:txbx>
                        <wps:bodyPr rot="0" vert="horz" wrap="square" lIns="91440" tIns="45720" rIns="91440" bIns="45720" anchor="t" anchorCtr="0" upright="1">
                          <a:noAutofit/>
                        </wps:bodyPr>
                      </wps:wsp>
                      <wps:wsp>
                        <wps:cNvPr id="284" name="AutoShape 847"/>
                        <wps:cNvSpPr>
                          <a:spLocks/>
                        </wps:cNvSpPr>
                        <wps:spPr bwMode="auto">
                          <a:xfrm flipH="1">
                            <a:off x="9801" y="11524"/>
                            <a:ext cx="360" cy="2880"/>
                          </a:xfrm>
                          <a:prstGeom prst="leftBrace">
                            <a:avLst>
                              <a:gd name="adj1" fmla="val 6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5" name="Text Box 848"/>
                        <wps:cNvSpPr txBox="1">
                          <a:spLocks noChangeArrowheads="1"/>
                        </wps:cNvSpPr>
                        <wps:spPr bwMode="auto">
                          <a:xfrm>
                            <a:off x="10161" y="12604"/>
                            <a:ext cx="10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CC9" w:rsidRPr="00DF2CC9" w:rsidRDefault="001D17F2" w:rsidP="00DF2CC9">
                              <w:pPr>
                                <w:rPr>
                                  <w:sz w:val="18"/>
                                  <w:szCs w:val="18"/>
                                </w:rPr>
                              </w:pPr>
                              <w:r>
                                <w:rPr>
                                  <w:sz w:val="18"/>
                                  <w:szCs w:val="18"/>
                                </w:rPr>
                                <w:t>outgoing</w:t>
                              </w:r>
                              <w:r w:rsidR="00DF2CC9">
                                <w:rPr>
                                  <w:sz w:val="18"/>
                                  <w:szCs w:val="18"/>
                                </w:rPr>
                                <w:t xml:space="preserve"> photon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9" o:spid="_x0000_s1304" style="position:absolute;left:0;text-align:left;margin-left:-4.95pt;margin-top:4.75pt;width:495pt;height:198pt;z-index:251668480" coordorigin="1341,11164" coordsize="9900,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">
                <v:rect id="Rectangle 512" o:spid="_x0000_s1305" style="position:absolute;left:2601;top:13684;width:1656;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RoBcEA&#10;AADcAAAADwAAAGRycy9kb3ducmV2LnhtbERPTWvCQBC9C/0PyxR6041So0ZXqQVBPFVb70N2TFKz&#10;s2t2G+O/dwuCt3m8z1msOlOLlhpfWVYwHCQgiHOrKy4U/Hxv+lMQPiBrrC2Tght5WC1fegvMtL3y&#10;ntpDKEQMYZ+hgjIEl0np85IM+oF1xJE72cZgiLAppG7wGsNNLUdJkkqDFceGEh19lpSfD39GwXl4&#10;Gbe/erKbTVNej3Zf7ug2Tqm31+5jDiJQF57ih3ur4/z3FP6fiRfI5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IkaAXBAAAA3AAAAA8AAAAAAAAAAAAAAAAAmAIAAGRycy9kb3du&#10;cmV2LnhtbFBLBQYAAAAABAAEAPUAAACGAwAAAAA=&#10;" filled="f" stroked="f" strokeweight="1pt">
                  <v:textbox inset="1pt,1pt,1pt,1pt">
                    <w:txbxContent>
                      <w:p w:rsidR="006C7A28" w:rsidRPr="00F2161D" w:rsidRDefault="00DF2CC9" w:rsidP="006C7A28">
                        <w:pPr>
                          <w:rPr>
                            <w:sz w:val="20"/>
                          </w:rPr>
                        </w:pPr>
                        <w:r>
                          <w:rPr>
                            <w:sz w:val="20"/>
                          </w:rPr>
                          <w:t>177</w:t>
                        </w:r>
                        <w:r w:rsidR="006C7A28" w:rsidRPr="00F2161D">
                          <w:rPr>
                            <w:sz w:val="20"/>
                          </w:rPr>
                          <w:t xml:space="preserve"> nm photon (</w:t>
                        </w:r>
                        <w:r>
                          <w:rPr>
                            <w:sz w:val="20"/>
                          </w:rPr>
                          <w:t>7.00</w:t>
                        </w:r>
                        <w:r w:rsidR="006C7A28" w:rsidRPr="00F2161D">
                          <w:rPr>
                            <w:sz w:val="20"/>
                          </w:rPr>
                          <w:t xml:space="preserve"> eV)</w:t>
                        </w:r>
                      </w:p>
                    </w:txbxContent>
                  </v:textbox>
                </v:rect>
                <v:rect id="Rectangle 513" o:spid="_x0000_s1306" style="position:absolute;left:2601;top:11524;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jNnsIA&#10;AADcAAAADwAAAGRycy9kb3ducmV2LnhtbERPS2vCQBC+C/0PyxR6041SX6kbaQuCeGpTvQ/ZMUmT&#10;nd1m1xj/fbdQ8DYf33M228G0oqfO15YVTCcJCOLC6ppLBcev3XgFwgdkja1lUnAjD9vsYbTBVNsr&#10;f1Kfh1LEEPYpKqhCcKmUvqjIoJ9YRxy5s+0Mhgi7UuoOrzHctHKWJAtpsObYUKGj94qKJr8YBc30&#10;Z95/6+VhvVrw2+zw4U5u55R6ehxeX0AEGsJd/O/e6zj/eQl/z8QL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aM2ewgAAANwAAAAPAAAAAAAAAAAAAAAAAJgCAABkcnMvZG93&#10;bnJldi54bWxQSwUGAAAAAAQABAD1AAAAhwMAAAAA&#10;" filled="f" stroked="f" strokeweight="1pt">
                  <v:textbox inset="1pt,1pt,1pt,1pt">
                    <w:txbxContent>
                      <w:p w:rsidR="006C7A28" w:rsidRPr="00F2161D" w:rsidRDefault="00DF2CC9" w:rsidP="006C7A28">
                        <w:pPr>
                          <w:rPr>
                            <w:sz w:val="20"/>
                          </w:rPr>
                        </w:pPr>
                        <w:r>
                          <w:rPr>
                            <w:sz w:val="20"/>
                          </w:rPr>
                          <w:t>207</w:t>
                        </w:r>
                        <w:r w:rsidR="006C7A28" w:rsidRPr="00F2161D">
                          <w:rPr>
                            <w:sz w:val="20"/>
                          </w:rPr>
                          <w:t xml:space="preserve"> nm photon</w:t>
                        </w:r>
                      </w:p>
                      <w:p w:rsidR="006C7A28" w:rsidRPr="00F2161D" w:rsidRDefault="006C7A28" w:rsidP="006C7A28">
                        <w:pPr>
                          <w:rPr>
                            <w:sz w:val="20"/>
                          </w:rPr>
                        </w:pPr>
                        <w:r w:rsidRPr="00F2161D">
                          <w:rPr>
                            <w:sz w:val="20"/>
                          </w:rPr>
                          <w:t>(</w:t>
                        </w:r>
                        <w:r w:rsidR="00DF2CC9">
                          <w:rPr>
                            <w:sz w:val="20"/>
                          </w:rPr>
                          <w:t>6.00</w:t>
                        </w:r>
                        <w:r w:rsidRPr="00F2161D">
                          <w:rPr>
                            <w:sz w:val="20"/>
                          </w:rPr>
                          <w:t xml:space="preserve"> eV)</w:t>
                        </w:r>
                      </w:p>
                    </w:txbxContent>
                  </v:textbox>
                </v:rect>
                <v:rect id="Rectangle 514" o:spid="_x0000_s1307" style="position:absolute;left:2601;top:1242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Z7MUA&#10;AADcAAAADwAAAGRycy9kb3ducmV2LnhtbESPS2/CMBCE75X6H6yt1FtxQC2PgEG0ElLFqbzuq3hJ&#10;AvHaxG5I/333UKm3Xc3szLeLVe8a1VEba88GhoMMFHHhbc2lgeNh8zIFFROyxcYzGfihCKvl48MC&#10;c+vvvKNun0olIRxzNFClFHKtY1GRwzjwgVi0s28dJlnbUtsW7xLuGj3KsrF2WLM0VBjoo6Liuv92&#10;Bq7D21t3sZPtbDrm99H2K5zCJhjz/NSv56AS9enf/Hf9aQX/VWjlGZlAL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1nsxQAAANwAAAAPAAAAAAAAAAAAAAAAAJgCAABkcnMv&#10;ZG93bnJldi54bWxQSwUGAAAAAAQABAD1AAAAigMAAAAA&#10;" filled="f" stroked="f" strokeweight="1pt">
                  <v:textbox inset="1pt,1pt,1pt,1pt">
                    <w:txbxContent>
                      <w:p w:rsidR="006C7A28" w:rsidRPr="00F2161D" w:rsidRDefault="00DF2CC9" w:rsidP="006C7A28">
                        <w:pPr>
                          <w:rPr>
                            <w:sz w:val="20"/>
                          </w:rPr>
                        </w:pPr>
                        <w:r>
                          <w:rPr>
                            <w:sz w:val="20"/>
                          </w:rPr>
                          <w:t>186</w:t>
                        </w:r>
                        <w:r w:rsidR="006C7A28" w:rsidRPr="00F2161D">
                          <w:rPr>
                            <w:sz w:val="20"/>
                          </w:rPr>
                          <w:t xml:space="preserve"> nm photon (</w:t>
                        </w:r>
                        <w:r>
                          <w:rPr>
                            <w:sz w:val="20"/>
                          </w:rPr>
                          <w:t>6.67</w:t>
                        </w:r>
                        <w:r w:rsidR="006C7A28" w:rsidRPr="00F2161D">
                          <w:rPr>
                            <w:sz w:val="20"/>
                          </w:rPr>
                          <w:t xml:space="preserve"> eV)</w:t>
                        </w:r>
                      </w:p>
                    </w:txbxContent>
                  </v:textbox>
                </v:rect>
                <v:group id="Group 515" o:spid="_x0000_s1308" style="position:absolute;left:4401;top:11164;width:3060;height:3960" coordorigin="6201,8284" coordsize="306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group id="Group 516" o:spid="_x0000_s1309" style="position:absolute;left:7101;top:8284;width:2160;height:3600" coordorigin="7101,8284" coordsize="21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e1QcYAAADcAAAADwAAAGRycy9kb3ducmV2LnhtbESPT2vCQBDF7wW/wzKC&#10;t7pJi0VSNyJSiwcpVAultyE7+YPZ2ZBdk/jtO4dCbzO8N+/9ZrOdXKsG6kPj2UC6TEARF942XBn4&#10;uhwe16BCRLbYeiYDdwqwzWcPG8ysH/mThnOslIRwyNBAHWOXaR2KmhyGpe+IRSt97zDK2lfa9jhK&#10;uGv1U5K8aIcNS0ONHe1rKq7nmzPwPuK4e07fhtO13N9/Lqu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d7VBxgAAANwA&#10;AAAPAAAAAAAAAAAAAAAAAKoCAABkcnMvZG93bnJldi54bWxQSwUGAAAAAAQABAD6AAAAnQMAAAAA&#10;">
                    <v:line id="Line 517" o:spid="_x0000_s1310" style="position:absolute;visibility:visible;mso-wrap-style:square" from="7101,8284" to="71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line id="Line 518" o:spid="_x0000_s1311" style="position:absolute;visibility:visible;mso-wrap-style:square" from="9261,82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QUL8QAAADcAAAADwAAAGRycy9kb3ducmV2LnhtbERPTWvCQBC9F/wPywi91U0thp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BQvxAAAANwAAAAPAAAAAAAAAAAA&#10;AAAAAKECAABkcnMvZG93bnJldi54bWxQSwUGAAAAAAQABAD5AAAAkgMAAAAA&#10;"/>
                    <v:line id="Line 519" o:spid="_x0000_s1312" style="position:absolute;visibility:visible;mso-wrap-style:square" from="7101,118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EXDcIAAADcAAAADwAAAGRycy9kb3ducmV2LnhtbERPzWoCMRC+F3yHMAVvmrXS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6EXDcIAAADcAAAADwAAAAAAAAAAAAAA&#10;AAChAgAAZHJzL2Rvd25yZXYueG1sUEsFBgAAAAAEAAQA+QAAAJADAAAAAA==&#10;" strokeweight="1pt"/>
                    <v:line id="Line 520" o:spid="_x0000_s1313" style="position:absolute;visibility:visible;mso-wrap-style:square" from="7101,10444" to="926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iPecIAAADcAAAADwAAAGRycy9kb3ducmV2LnhtbERPzWoCMRC+F3yHMAVvmrXYYlejSFWo&#10;eBC1DzBuxs3WzWRJom779KYg9DYf3+9MZq2txZV8qBwrGPQzEMSF0xWXCr4Oq94IRIjIGmvHpOCH&#10;AsymnacJ5trdeEfXfSxFCuGQowITY5NLGQpDFkPfNcSJOzlvMSboS6k93lK4reVLlr1JixWnBoMN&#10;fRgqzvuLVbD2x8158FsaeeS1X9bbxXuw30p1n9v5GESkNv6LH+5Pnea/DuH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iPecIAAADcAAAADwAAAAAAAAAAAAAA&#10;AAChAgAAZHJzL2Rvd25yZXYueG1sUEsFBgAAAAAEAAQA+QAAAJADAAAAAA==&#10;" strokeweight="1pt"/>
                    <v:line id="Line 521" o:spid="_x0000_s1314" style="position:absolute;visibility:visible;mso-wrap-style:square" from="7101,9904" to="92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Qq4sIAAADcAAAADwAAAGRycy9kb3ducmV2LnhtbERPzWoCMRC+C32HMAVvNatgsavZRVoL&#10;Sg9S9QHGzbhZ3UyWJNVtn74pFLzNx/c7i7K3rbiSD41jBeNRBoK4crrhWsFh//40AxEissbWMSn4&#10;pgBl8TBYYK7djT/puou1SCEcclRgYuxyKUNlyGIYuY44cSfnLcYEfS21x1sKt62cZNmztNhwajDY&#10;0auh6rL7sgo2/vhxGf/URh5541ft9u0l2LNSw8d+OQcRqY938b97rdP86RT+nkkXyO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wQq4sIAAADcAAAADwAAAAAAAAAAAAAA&#10;AAChAgAAZHJzL2Rvd25yZXYueG1sUEsFBgAAAAAEAAQA+QAAAJADAAAAAA==&#10;" strokeweight="1pt"/>
                    <v:line id="Line 522" o:spid="_x0000_s1315" style="position:absolute;visibility:visible;mso-wrap-style:square" from="7101,9364" to="926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a0lcIAAADcAAAADwAAAGRycy9kb3ducmV2LnhtbERP22oCMRB9L/QfwhR806yCUlejSGtB&#10;6UPx8gHjZtysbiZLkurq15uC0Lc5nOtM562txYV8qBwr6PcyEMSF0xWXCva7r+47iBCRNdaOScGN&#10;Asxnry9TzLW78oYu21iKFMIhRwUmxiaXMhSGLIaea4gTd3TeYkzQl1J7vKZwW8tBlo2kxYpTg8GG&#10;PgwV5+2vVbD2h+9z/14aeeC1X9Y/n+NgT0p13trFBESkNv6Ln+6VTvOHI/h7Jl0gZ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9a0lcIAAADcAAAADwAAAAAAAAAAAAAA&#10;AAChAgAAZHJzL2Rvd25yZXYueG1sUEsFBgAAAAAEAAQA+QAAAJADAAAAAA==&#10;" strokeweight="1pt"/>
                    <v:line id="Line 523" o:spid="_x0000_s1316" style="position:absolute;visibility:visible;mso-wrap-style:square" from="7101,8644" to="926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oRDsIAAADcAAAADwAAAGRycy9kb3ducmV2LnhtbERPzWoCMRC+F3yHMAVvmrVga1ejSFWo&#10;eBC1DzBuxs3WzWRJom779KYg9DYf3+9MZq2txZV8qBwrGPQzEMSF0xWXCr4Oq94IRIjIGmvHpOCH&#10;AsymnacJ5trdeEfXfSxFCuGQowITY5NLGQpDFkPfNcSJOzlvMSboS6k93lK4reVLlr1KixWnBoMN&#10;fRgqzvuLVbD2x8158FsaeeS1X9bbxXuw30p1n9v5GESkNv6LH+5PneYP3+DvmXSBn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JoRDsIAAADcAAAADwAAAAAAAAAAAAAA&#10;AAChAgAAZHJzL2Rvd25yZXYueG1sUEsFBgAAAAAEAAQA+QAAAJADAAAAAA==&#10;" strokeweight="1pt"/>
                    <v:rect id="Rectangle 524" o:spid="_x0000_s1317" style="position:absolute;left:7101;top:828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lc5MUA&#10;AADcAAAADwAAAGRycy9kb3ducmV2LnhtbESPQUvDQBCF74L/YRmhN7tRqEjsthRR8FCQxlLqbchO&#10;k9DsbMhOk9Rf7xwEbzO8N+99s1xPoTUD9amJ7OBhnoEhLqNvuHKw/3q/fwaTBNljG5kcXCnBenV7&#10;s8Tcx5F3NBRSGQ3hlKODWqTLrU1lTQHTPHbEqp1iH1B07Svrexw1PLT2McuebMCGtaHGjl5rKs/F&#10;JTiQ7+OuGLs3OUR/vJwOP5/ot4Nzs7tp8wJGaJJ/89/1h1f8hdLqMzqBX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VzkxQAAANwAAAAPAAAAAAAAAAAAAAAAAJgCAABkcnMv&#10;ZG93bnJldi54bWxQSwUGAAAAAAQABAD1AAAAigMAAAAA&#10;" fillcolor="silver" stroked="f">
                      <v:fill opacity="32896f"/>
                    </v:rect>
                  </v:group>
                  <v:shape id="Text Box 525" o:spid="_x0000_s1318" type="#_x0000_t202" style="position:absolute;left:6201;top:84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r4YMMA&#10;AADcAAAADwAAAGRycy9kb3ducmV2LnhtbERPTWuDQBC9F/Iflgn0EuraQlo1riEIDT0FYgq9TtyJ&#10;StxZcbfG/vtuoNDbPN7n5NvZ9GKi0XWWFTxHMQji2uqOGwWfp/enBITzyBp7y6Tghxxsi8VDjpm2&#10;Nz7SVPlGhBB2GSpovR8yKV3dkkEX2YE4cBc7GvQBjo3UI95CuOnlSxy/SoMdh4YWBypbqq/Vt1Ew&#10;f/lDkx7KSif9frVbHZP929kp9bicdxsQnmb/L/5zf+gwf53C/Zlw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r4YMMAAADcAAAADwAAAAAAAAAAAAAAAACYAgAAZHJzL2Rv&#10;d25yZXYueG1sUEsFBgAAAAAEAAQA9QAAAIgDAAAAAA==&#10;" filled="f" fillcolor="#030" stroked="f">
                    <v:textbox>
                      <w:txbxContent>
                        <w:p w:rsidR="006C7A28" w:rsidRPr="00B103F8" w:rsidRDefault="006C7A28" w:rsidP="006C7A28">
                          <w:pPr>
                            <w:jc w:val="center"/>
                            <w:rPr>
                              <w:sz w:val="20"/>
                            </w:rPr>
                          </w:pPr>
                          <w:r w:rsidRPr="00B103F8">
                            <w:rPr>
                              <w:sz w:val="20"/>
                            </w:rPr>
                            <w:t>10.4 eV</w:t>
                          </w:r>
                        </w:p>
                      </w:txbxContent>
                    </v:textbox>
                  </v:shape>
                  <v:shape id="Text Box 526" o:spid="_x0000_s1319" type="#_x0000_t202" style="position:absolute;left:6201;top:91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ybQMQA&#10;AADcAAAADwAAAGRycy9kb3ducmV2LnhtbESPQYvCQAyF78L+hyELexGd6kFrdRQRlD0JVsFr7GTb&#10;sp1M6Yza/febg+At4b2892W16V2jHtSF2rOByTgBRVx4W3Np4HLej1JQISJbbDyTgT8KsFl/DFaY&#10;Wf/kEz3yWCoJ4ZChgSrGNtM6FBU5DGPfEov24zuHUdau1LbDp4S7Rk+TZKYd1iwNFba0q6j4ze/O&#10;QH+Nx3Jx3OU2bQ7D7fCUHua3YMzXZ79dgorUx7f5df1tBX8m+PKMTK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Mm0DEAAAA3AAAAA8AAAAAAAAAAAAAAAAAmAIAAGRycy9k&#10;b3ducmV2LnhtbFBLBQYAAAAABAAEAPUAAACJAwAAAAA=&#10;" filled="f" fillcolor="#030" stroked="f">
                    <v:textbox>
                      <w:txbxContent>
                        <w:p w:rsidR="006C7A28" w:rsidRPr="00B103F8" w:rsidRDefault="006C7A28" w:rsidP="006C7A28">
                          <w:pPr>
                            <w:jc w:val="center"/>
                            <w:rPr>
                              <w:sz w:val="20"/>
                            </w:rPr>
                          </w:pPr>
                          <w:r>
                            <w:rPr>
                              <w:sz w:val="20"/>
                            </w:rPr>
                            <w:t>8.8</w:t>
                          </w:r>
                          <w:r w:rsidRPr="00B103F8">
                            <w:rPr>
                              <w:sz w:val="20"/>
                            </w:rPr>
                            <w:t>4 eV</w:t>
                          </w:r>
                        </w:p>
                      </w:txbxContent>
                    </v:textbox>
                  </v:shape>
                  <v:shape id="Text Box 527" o:spid="_x0000_s1320" type="#_x0000_t202" style="position:absolute;left:6201;top:972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A+28MA&#10;AADcAAAADwAAAGRycy9kb3ducmV2LnhtbERPTWuDQBC9B/Iflgn0EuqaHoy1riKBhJ4CmkKvU3eq&#10;UndW3E1i/323UOhtHu9z8nIxo7jR7AbLCnZRDIK4tXrgTsHb5fiYgnAeWeNomRR8k4OyWK9yzLS9&#10;c023xncihLDLUEHv/ZRJ6dqeDLrITsSB+7SzQR/g3Ek94z2Em1E+xXEiDQ4cGnqc6NBT+9VcjYLl&#10;3Z+75/Oh0el42lbbOj3tP5xSD5ulegHhafH/4j/3qw7zkx38PhMuk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A+28MAAADcAAAADwAAAAAAAAAAAAAAAACYAgAAZHJzL2Rv&#10;d25yZXYueG1sUEsFBgAAAAAEAAQA9QAAAIgDAAAAAA==&#10;" filled="f" fillcolor="#030" stroked="f">
                    <v:textbox>
                      <w:txbxContent>
                        <w:p w:rsidR="006C7A28" w:rsidRPr="00B103F8" w:rsidRDefault="006C7A28" w:rsidP="006C7A28">
                          <w:pPr>
                            <w:jc w:val="center"/>
                            <w:rPr>
                              <w:sz w:val="20"/>
                            </w:rPr>
                          </w:pPr>
                          <w:r>
                            <w:rPr>
                              <w:sz w:val="20"/>
                            </w:rPr>
                            <w:t>6.67</w:t>
                          </w:r>
                          <w:r w:rsidRPr="00B103F8">
                            <w:rPr>
                              <w:sz w:val="20"/>
                            </w:rPr>
                            <w:t xml:space="preserve"> eV</w:t>
                          </w:r>
                        </w:p>
                      </w:txbxContent>
                    </v:textbox>
                  </v:shape>
                  <v:shape id="Text Box 528" o:spid="_x0000_s1321" type="#_x0000_t202" style="position:absolute;left:6201;top:102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grMIA&#10;AADcAAAADwAAAGRycy9kb3ducmV2LnhtbERPTYvCMBC9C/6HMMJeZJuuB+1WYynCiifBurDXsRnb&#10;YjMpTVbrvzeC4G0e73NW2WBacaXeNZYVfEUxCOLS6oYrBb/Hn88EhPPIGlvLpOBODrL1eLTCVNsb&#10;H+ha+EqEEHYpKqi971IpXVmTQRfZjjhwZ9sb9AH2ldQ93kK4aeUsjufSYMOhocaONjWVl+LfKBj+&#10;/L763m8KnbTbaT49JNvFySn1MRnyJQhPg3+LX+6dDvPnM3g+Ey6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EqCswgAAANwAAAAPAAAAAAAAAAAAAAAAAJgCAABkcnMvZG93&#10;bnJldi54bWxQSwUGAAAAAAQABAD1AAAAhwMAAAAA&#10;" filled="f" fillcolor="#030" stroked="f">
                    <v:textbox>
                      <w:txbxContent>
                        <w:p w:rsidR="006C7A28" w:rsidRPr="00B103F8" w:rsidRDefault="006C7A28" w:rsidP="006C7A28">
                          <w:pPr>
                            <w:jc w:val="center"/>
                            <w:rPr>
                              <w:sz w:val="20"/>
                            </w:rPr>
                          </w:pPr>
                          <w:r>
                            <w:rPr>
                              <w:sz w:val="20"/>
                            </w:rPr>
                            <w:t>4.89</w:t>
                          </w:r>
                          <w:r w:rsidRPr="00B103F8">
                            <w:rPr>
                              <w:sz w:val="20"/>
                            </w:rPr>
                            <w:t xml:space="preserve"> eV</w:t>
                          </w:r>
                        </w:p>
                      </w:txbxContent>
                    </v:textbox>
                  </v:shape>
                  <v:shape id="Text Box 529" o:spid="_x0000_s1322" type="#_x0000_t202" style="position:absolute;left:620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4FN8IA&#10;AADcAAAADwAAAGRycy9kb3ducmV2LnhtbERPTWvCQBC9F/wPywheRDdaiGnqGoLQ0JNgFLxOs9Mk&#10;mJ0N2a2m/74rCL3N433ONhtNJ240uNaygtUyAkFcWd1yreB8+lgkIJxH1thZJgW/5CDbTV62mGp7&#10;5yPdSl+LEMIuRQWN930qpasaMuiWticO3LcdDPoAh1rqAe8h3HRyHUWxNNhyaGiwp31D1bX8MQrG&#10;iz/Ub4d9qZOumOfzY1JsvpxSs+mYv4PwNPp/8dP9qcP8+BUez4QL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XgU3wgAAANwAAAAPAAAAAAAAAAAAAAAAAJgCAABkcnMvZG93&#10;bnJldi54bWxQSwUGAAAAAAQABAD1AAAAhwMAAAAA&#10;" filled="f" fillcolor="#030" stroked="f">
                    <v:textbox>
                      <w:txbxContent>
                        <w:p w:rsidR="006C7A28" w:rsidRPr="00B103F8" w:rsidRDefault="006C7A28" w:rsidP="006C7A28">
                          <w:pPr>
                            <w:jc w:val="center"/>
                            <w:rPr>
                              <w:sz w:val="20"/>
                            </w:rPr>
                          </w:pPr>
                          <w:r>
                            <w:rPr>
                              <w:sz w:val="20"/>
                            </w:rPr>
                            <w:t xml:space="preserve">0 </w:t>
                          </w:r>
                          <w:r w:rsidRPr="00B103F8">
                            <w:rPr>
                              <w:sz w:val="20"/>
                            </w:rPr>
                            <w:t>eV</w:t>
                          </w:r>
                        </w:p>
                      </w:txbxContent>
                    </v:textbox>
                  </v:shape>
                </v:group>
                <v:group id="Group 530" o:spid="_x0000_s1323" style="position:absolute;left:3681;top:1188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Group 531" o:spid="_x0000_s1324"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group id="Group 532" o:spid="_x0000_s132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Arc 533" o:spid="_x0000_s132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7G5MEA&#10;AADcAAAADwAAAGRycy9kb3ducmV2LnhtbERPTUsDMRC9C/6HMII3O6vUKmvTUqQFe2zrQW/DZkwW&#10;N5N1k253/70pFHqbx/uc+XLwjeq5i3UQDY+TAhRLFUwtVsPnYfPwCiomEkNNENYwcoTl4vZmTqUJ&#10;J9lxv09W5RCJJWlwKbUlYqwce4qT0LJk7id0nlKGnUXT0SmH+wafimKGnmrJDY5afndc/e6PXkOy&#10;W/zybjXis62m4996i9h/a31/N6zeQCUe0lV8cX+YPH/2Audn8gW4+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uxuT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534" o:spid="_x0000_s132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1VfcIA&#10;AADcAAAADwAAAGRycy9kb3ducmV2LnhtbESPQU/DMAyF70j8h8hIu7EUkCYoyybExrTrOuBsNaap&#10;aJzSeFv37+fDJG623vN7n+fLMXbmSENuEzt4mBZgiOvkW24cfO4/7p/BZEH22CUmB2fKsFzc3syx&#10;9OnEOzpW0hgN4VyigyDSl9bmOlDEPE09sWo/aYgoug6N9QOeNDx29rEoZjZiy9oQsKf3QPVvdYgO&#10;vjb++1wX8vIn3VMV1rha2bB3bnI3vr2CERrl33y93nrFnymtPqMT2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nVV9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35" o:spid="_x0000_s132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DAcIA&#10;AADcAAAADwAAAGRycy9kb3ducmV2LnhtbERPTYvCMBC9C/sfwizsTVP3ULQaRVwUKSLoLuhxaMa2&#10;2ExqE2333xtB8DaP9znTeWcqcafGlZYVDAcRCOLM6pJzBX+/q/4IhPPIGivLpOCfHMxnH70pJtq2&#10;vKf7wecihLBLUEHhfZ1I6bKCDLqBrYkDd7aNQR9gk0vdYBvCTSW/oyiWBksODQXWtCwouxxuRsEq&#10;jbfD6/pqjvJ8Sn82x/Sya1Gpr89uMQHhqfNv8cu90WF+PIbnM+EC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OoMB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36" o:spid="_x0000_s132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7ITcMA&#10;AADcAAAADwAAAGRycy9kb3ducmV2LnhtbESPT0/DMAzF70h8h8hI3JgL4s/ULZsmBBI7snGAm9WY&#10;pKJxShO69tvjAxI3W+/5vZ/X2yl2ZuQht0ksXC8qMCxNcq14C2/H56slmFxIHHVJ2MLMGbab87M1&#10;1S6d5JXHQ/FGQyTXZCGU0teIuQkcKS9Sz6LaZxoiFV0Hj26gk4bHDm+q6h4jtaINgXp+DNx8HX6i&#10;heL3+B7DbsY739zO3097xPHD2suLabcCU3gq/+a/6xen+A+Kr8/oBL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97IT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37" o:spid="_x0000_s133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shape id="Arc 538" o:spid="_x0000_s133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zocEA&#10;AADcAAAADwAAAGRycy9kb3ducmV2LnhtbERPS2sCMRC+C/0PYQq96WylL7ZGEVGoR7WH9jZspsnS&#10;zWS7ievuv28KQm/z8T1nsRp8o3ruYh1Ew/2sAMVSBVOL1fB+2k1fQMVEYqgJwhpGjrBa3kwWVJpw&#10;kQP3x2RVDpFYkgaXUlsixsqxpzgLLUvmvkLnKWXYWTQdXXK4b3BeFE/oqZbc4KjljePq+3j2GpLd&#10;44d36xEfbfUw/mz3iP2n1ne3w/oVVOIh/Yuv7jeT5z/P4e+ZfAE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A86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539" o:spid="_x0000_s133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BR0cAA&#10;AADcAAAADwAAAGRycy9kb3ducmV2LnhtbERPS2vCQBC+F/oflin0VjetYDW6itRWvDY+zkN2zIZm&#10;Z2N2qvHfu4WCt/n4njNb9L5RZ+piHdjA6yADRVwGW3NlYLf9ehmDioJssQlMBq4UYTF/fJhhbsOF&#10;v+lcSKVSCMccDTiRNtc6lo48xkFoiRN3DJ1HSbCrtO3wksJ9o9+ybKQ91pwaHLb04aj8KX69gf3a&#10;Hq5lJpOTNMPCfeJqpd3WmOenfjkFJdTLXfzv3tg0/30If8+kC/T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uBR0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40" o:spid="_x0000_s133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K6QsIA&#10;AADcAAAADwAAAGRycy9kb3ducmV2LnhtbERP24rCMBB9X/Afwgi+aaosrlSjiOIiRRa8gD4OzdgW&#10;m0ltou3+/UYQ9m0O5zqzRWtK8aTaFZYVDAcRCOLU6oIzBafjpj8B4TyyxtIyKfglB4t552OGsbYN&#10;7+l58JkIIexiVJB7X8VSujQng25gK+LAXW1t0AdYZ1LX2IRwU8pRFI2lwYJDQ44VrXJKb4eHUbBJ&#10;xrvh/ftuzvJ6Sdbbc3L7aVCpXrddTkF4av2/+O3e6jD/6xNez4QL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4rp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41" o:spid="_x0000_s133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lr1cEA&#10;AADcAAAADwAAAGRycy9kb3ducmV2LnhtbERPTUsDMRC9C/6HMII3O2tpVdampZQW7LGtB70NmzFZ&#10;3EzWTbrd/fdGKHibx/ucxWrwjeq5i3UQDY+TAhRLFUwtVsP7affwAiomEkNNENYwcoTV8vZmQaUJ&#10;Fzlwf0xW5RCJJWlwKbUlYqwce4qT0LJk7it0nlKGnUXT0SWH+wanRfGEnmrJDY5a3jiuvo9nryHZ&#10;PX54tx5xbqvZ+LPdI/afWt/fDetXUImH9C++ut9Mnv88h7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Opa9X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542" o:spid="_x0000_s133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Arc 543" o:spid="_x0000_s133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QOcEA&#10;AADcAAAADwAAAGRycy9kb3ducmV2LnhtbERPTUsDMRC9F/wPYYTe2lmlWlmbliIW7LGtB70NmzFZ&#10;3EzWTbrd/fdGKHibx/uc1Wbwjeq5i3UQDXfzAhRLFUwtVsP7aTd7AhUTiaEmCGsYOcJmfTNZUWnC&#10;RQ7cH5NVOURiSRpcSm2JGCvHnuI8tCyZ+wqdp5RhZ9F0dMnhvsH7onhET7XkBkctvziuvo9nryHZ&#10;PX54tx3xwVaL8ed1j9h/aj29HbbPoBIP6V98db+ZPH+5h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3UD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544" o:spid="_x0000_s133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TDoMIA&#10;AADcAAAADwAAAGRycy9kb3ducmV2LnhtbESPQU/DMAyF70j8h8hIu7EUkAaUZRPa2LQrHXC2GtNU&#10;NE7XmK379/MBiZut9/ze5/lyjJ050pDbxA7upgUY4jr5lhsHH/vN7ROYLMgeu8Tk4EwZlovrqzmW&#10;Pp34nY6VNEZDOJfoIIj0pbW5DhQxT1NPrNp3GiKKrkNj/YAnDY+dvS+KmY3YsjYE7GkVqP6pfqOD&#10;z63/OteFPB+ke6jCG67XNuydm9yMry9ghEb5N/9d77ziPyqtPqMT2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RMOg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45" o:spid="_x0000_s133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MV3MIA&#10;AADcAAAADwAAAGRycy9kb3ducmV2LnhtbERPTYvCMBC9L/gfwgh701QP6lajiOIiRYRVQY9DM7bF&#10;ZlKbaLv/fiMIe5vH+5zZojWleFLtCssKBv0IBHFqdcGZgtNx05uAcB5ZY2mZFPySg8W88zHDWNuG&#10;f+h58JkIIexiVJB7X8VSujQng65vK+LAXW1t0AdYZ1LX2IRwU8phFI2kwYJDQ44VrXJKb4eHUbBJ&#10;RrvB/ftuzvJ6Sdbbc3LbN6jUZ7ddTkF4av2/+O3e6jB//AWvZ8IF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4xX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46" o:spid="_x0000_s133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4asMA&#10;AADcAAAADwAAAGRycy9kb3ducmV2LnhtbESPQU/DMAyF70j8h8hI3Jg7BGgqy6YJgcSOjB3gZjUm&#10;qdY4pQld++/xAYmbrff83uf1doqdGXnIbRILy0UFhqVJrhVv4fj+crMCkwuJoy4JW5g5w3ZzebGm&#10;2qWzvPF4KN5oiOSaLIRS+hoxN4Ej5UXqWVT7SkOkouvg0Q101vDY4W1VPWCkVrQhUM9PgZvT4Sda&#10;KH6PHzHsZrz3zd38/bxHHD+tvb6ado9gCk/l3/x3/eoUf6X4+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u4a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47" o:spid="_x0000_s134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Arc 548" o:spid="_x0000_s134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DhsEA&#10;AADcAAAADwAAAGRycy9kb3ducmV2LnhtbERPTWsCMRC9F/ofwhS81dmKFdkaRYqFeqx6aG/DZpos&#10;3Uy2m7ju/vumIHibx/uc1Wbwjeq5i3UQDU/TAhRLFUwtVsPp+Pa4BBUTiaEmCGsYOcJmfX+3otKE&#10;i3xwf0hW5RCJJWlwKbUlYqwce4rT0LJk7jt0nlKGnUXT0SWH+wZnRbFAT7XkBkctvzqufg5nryHZ&#10;PX56tx3x2Vbz8Xe3R+y/tJ48DNsXUImHdBNf3e8mz1/O4P+ZfA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Vg4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549" o:spid="_x0000_s134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h9sAA&#10;AADcAAAADwAAAGRycy9kb3ducmV2LnhtbERPTWvCQBC9F/wPyxR6q5sqFBtdRdSWXhur5yE7ZoPZ&#10;2ZgdNf77bkHwNo/3ObNF7xt1oS7WgQ28DTNQxGWwNVcGfrefrxNQUZAtNoHJwI0iLOaDpxnmNlz5&#10;hy6FVCqFcMzRgBNpc61j6chjHIaWOHGH0HmUBLtK2w6vKdw3epRl79pjzanBYUsrR+WxOHsDuy+7&#10;v5WZfJykGRdug+u1dltjXp775RSUUC8P8d39bdP8yRj+n0kX6Pk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zUh9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50" o:spid="_x0000_s134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KZcMA&#10;AADcAAAADwAAAGRycy9kb3ducmV2LnhtbERPTWvCQBC9F/wPywi91Y1FgkTXIIpFQinUCnocsmMS&#10;kp2N2TVJ/323UOhtHu9z1uloGtFT5yrLCuazCARxbnXFhYLz1+FlCcJ5ZI2NZVLwTQ7SzeRpjYm2&#10;A39Sf/KFCCHsElRQet8mUrq8JINuZlviwN1sZ9AH2BVSdziEcNPI1yiKpcGKQ0OJLe1KyuvTwyg4&#10;ZPH7/P52Nxd5u2b74yWrPwZU6nk6blcgPI3+X/znPuowf7mA32fCB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fKZ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51" o:spid="_x0000_s134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wb8sEA&#10;AADcAAAADwAAAGRycy9kb3ducmV2LnhtbERPTWsCMRC9F/ofwhR6q7OVWmRrFBEL9VjrQW/DZpos&#10;3UzWTbru/vumIHibx/ucxWrwjeq5i3UQDc+TAhRLFUwtVsPh6/1pDiomEkNNENYwcoTV8v5uQaUJ&#10;F/nkfp+syiESS9LgUmpLxFg59hQnoWXJ3HfoPKUMO4umo0sO9w1Oi+IVPdWSGxy1vHFc/ex/vYZk&#10;d3j0bj3izFYv43m7Q+xPWj8+DOs3UImHdBNf3R8mz5/P4P+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8G/L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line id="Line 552" o:spid="_x0000_s1345"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fHWMIAAADcAAAADwAAAGRycy9kb3ducmV2LnhtbERP24rCMBB9X/Afwgi+LJoqeKtGkYWF&#10;xQdh1Q8Ym7ENNpPaxNr1642w4NscznWW69aWoqHaG8cKhoMEBHHmtOFcwfHw3Z+B8AFZY+mYFPyR&#10;h/Wq87HEVLs7/1KzD7mIIexTVFCEUKVS+qwgi37gKuLInV1tMURY51LXeI/htpSjJJlIi4ZjQ4EV&#10;fRWUXfY3q2Bsrtfp+bYrm80W5yf7+DQnSUr1uu1mASJQG97if/ePjvNnE3g9Ey+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CfHWMIAAADcAAAADwAAAAAAAAAAAAAA&#10;AAChAgAAZHJzL2Rvd25yZXYueG1sUEsFBgAAAAAEAAQA+QAAAJADAAAAAA==&#10;">
                    <v:stroke endarrow="open"/>
                  </v:line>
                </v:group>
                <v:group id="Group 553" o:spid="_x0000_s1346" style="position:absolute;left:3681;top:1278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group id="Group 554" o:spid="_x0000_s1347"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group id="Group 555" o:spid="_x0000_s1348"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Arc 556" o:spid="_x0000_s134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Iut8MA&#10;AADcAAAADwAAAGRycy9kb3ducmV2LnhtbESPQU/DMAyF70j8h8hI3JgLAsS6ZdOEQGJHNg5wsxqT&#10;VDROaULX/nt8QOJm6z2/93m9nWJnRh5ym8TC9aICw9Ik14q38HZ8vnoAkwuJoy4JW5g5w3Zzfram&#10;2qWTvPJ4KN5oiOSaLIRS+hoxN4Ej5UXqWVT7TEOkouvg0Q100vDY4U1V3WOkVrQhUM+PgZuvw0+0&#10;UPwe32PYzXjnm9v5+2mPOH5Ye3kx7VZgCk/l3/x3/eIUf6n4+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Iu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57" o:spid="_x0000_s135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Mx8AA&#10;AADcAAAADwAAAGRycy9kb3ducmV2LnhtbERPTWvCQBC9F/wPyxR6qxsVpKauUrQWr8a25yE7ZoPZ&#10;2Zidavz3riD0No/3OfNl7xt1pi7WgQ2Mhhko4jLYmisD3/vN6xuoKMgWm8Bk4EoRlovB0xxzGy68&#10;o3MhlUohHHM04ETaXOtYOvIYh6ElTtwhdB4lwa7StsNLCveNHmfZVHusOTU4bGnlqDwWf97Az5f9&#10;vZaZzE7STAr3ieu1dntjXp77j3dQQr38ix/urU3zZyO4P5Mu0Is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XKMx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58" o:spid="_x0000_s135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hV8MA&#10;AADcAAAADwAAAGRycy9kb3ducmV2LnhtbERPTWvCQBC9F/wPywje6kYP0kbXIIpFQik0FfQ4ZMck&#10;JDsbs9sk/vtuodDbPN7nbJLRNKKnzlWWFSzmEQji3OqKCwXnr+PzCwjnkTU2lknBgxwk28nTBmNt&#10;B/6kPvOFCCHsYlRQet/GUrq8JINublviwN1sZ9AH2BVSdziEcNPIZRStpMGKQ0OJLe1Lyuvs2yg4&#10;pqv3xf3tbi7ydk0Pp0tafwyo1Gw67tYgPI3+X/znPukw/3UJv8+EC+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thV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59" o:spid="_x0000_s135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wwMEA&#10;AADcAAAADwAAAGRycy9kb3ducmV2LnhtbERPS2vDMAy+F/ofjAa7tcqebFndUkYH63HdDttNxJod&#10;Fstp7KbJv58Lhd708T21WA2+UT13sQ6i4WZegGKpgqnFavj6fJs9gYqJxFAThDWMHGG1nE4WVJpw&#10;lA/ud8mqHCKxJA0upbZEjJVjT3EeWpbM/YbOU8qws2g6OuZw3+BtUTyip1pyg6OWXx1Xf7uD15Ds&#10;Fr+9W4/4YKv7cb/ZIvY/Wl9fDesXUImHdBGf3e8mz3++g9Mz+Q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AsMD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560" o:spid="_x0000_s1353"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Arc 561" o:spid="_x0000_s135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WNL8EA&#10;AADcAAAADwAAAGRycy9kb3ducmV2LnhtbERPTUsDMRC9C/6HMII3O2tpRdempZQW7LGtB70NmzFZ&#10;3EzWTbrd/fdGKHibx/ucxWrwjeq5i3UQDY+TAhRLFUwtVsP7affwDComEkNNENYwcoTV8vZmQaUJ&#10;Fzlwf0xW5RCJJWlwKbUlYqwce4qT0LJk7it0nlKGnUXT0SWH+wanRfGEnmrJDY5a3jiuvo9nryHZ&#10;PX54tx5xbqvZ+LPdI/afWt/fDetXUImH9C++ut9Mnv8yh7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ljS/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562" o:spid="_x0000_s135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sUs8AA&#10;AADcAAAADwAAAGRycy9kb3ducmV2LnhtbERPTWvCQBC9F/wPywi91Y0tSI2uIlpLr8bW85Ads8Hs&#10;bMyOGv99tyD0No/3OfNl7xt1pS7WgQ2MRxko4jLYmisD3/vtyzuoKMgWm8Bk4E4RlovB0xxzG268&#10;o2shlUohHHM04ETaXOtYOvIYR6ElTtwxdB4lwa7StsNbCveNfs2yifZYc2pw2NLaUXkqLt7Az6c9&#10;3MtMpmdp3gr3gZuNdntjnof9agZKqJd/8cP9ZdP86QT+nkkX6M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sUs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63" o:spid="_x0000_s135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Cz8IA&#10;AADcAAAADwAAAGRycy9kb3ducmV2LnhtbERPTYvCMBC9L/gfwgh701QP6lajiOIiRYRVQY9DM7bF&#10;ZlKbaLv/fiMIe5vH+5zZojWleFLtCssKBv0IBHFqdcGZgtNx05uAcB5ZY2mZFPySg8W88zHDWNuG&#10;f+h58JkIIexiVJB7X8VSujQng65vK+LAXW1t0AdYZ1LX2IRwU8phFI2kwYJDQ44VrXJKb4eHUbBJ&#10;RrvB/ftuzvJ6Sdbbc3LbN6jUZ7ddTkF4av2/+O3e6jD/awyvZ8IF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MLP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64" o:spid="_x0000_s135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QiscMA&#10;AADcAAAADwAAAGRycy9kb3ducmV2LnhtbESPQU/DMAyF70j8h8hI3JgLAsS6ZdOEQGJHNg5wsxqT&#10;VDROaULX/nt8QOJm6z2/93m9nWJnRh5ym8TC9aICw9Ik14q38HZ8vnoAkwuJoy4JW5g5w3Zzfram&#10;2qWTvPJ4KN5oiOSaLIRS+hoxN4Ej5UXqWVT7TEOkouvg0Q100vDY4U1V3WOkVrQhUM+PgZuvw0+0&#10;UPwe32PYzXjnm9v5+2mPOH5Ye3kx7VZgCk/l3/x3/eIUf6m0+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Qis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65" o:spid="_x0000_s1358"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Arc 566" o:spid="_x0000_s135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3aTMIA&#10;AADcAAAADwAAAGRycy9kb3ducmV2LnhtbESPQUvDQBSE74L/YXmCN/tiUZHYbQiiYI+tPejtkX3d&#10;Dc2+jdltmvz7riB4HGbmG2ZVTb5TIw+xDaLhflGAYmmCacVq2H++3z2DionEUBeENcwcoVpfX62o&#10;NOEsWx53yaoMkViSBpdSXyLGxrGnuAg9S/YOYfCUshwsmoHOGe47XBbFE3pqJS846vnVcXPcnbyG&#10;ZDf45V0946NtHuaftw3i+K317c1Uv4BKPKX/8F/7w2jIRPg9k48Ar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dpM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67" o:spid="_x0000_s136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4PMIA&#10;AADcAAAADwAAAGRycy9kb3ducmV2LnhtbESPQWsCMRSE74X+h/AKvdVEC9KuRpFqS69dq+fH5rlZ&#10;3LxsN09d/30jFHocZuYbZr4cQqvO1KcmsoXxyIAirqJruLbwvX1/egGVBNlhG5ksXCnBcnF/N8fC&#10;xQt/0bmUWmUIpwIteJGu0DpVngKmUeyIs3eIfUDJsq+16/GS4aHVE2OmOmDDecFjR2+eqmN5ChZ2&#10;H25/rYy8/kj7XPoNrtfab619fBhWM1BCg/yH/9qfzsLEjOF2Jh8B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XXg8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68" o:spid="_x0000_s136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SVrMQA&#10;AADcAAAADwAAAGRycy9kb3ducmV2LnhtbESPQYvCMBSE78L+h/AWvGlqDyJdo4jiIkUEdaEeH82z&#10;LTYvtcna7r/fCILHYWa+YebL3tTiQa2rLCuYjCMQxLnVFRcKfs7b0QyE88gaa8uk4I8cLBcfgzkm&#10;2nZ8pMfJFyJA2CWooPS+SaR0eUkG3dg2xMG72tagD7ItpG6xC3BTyziKptJgxWGhxIbWJeW3069R&#10;sE2n+8n9+24yeb2km12W3g4dKjX87FdfIDz1/h1+tXdaQRzF8Dw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kla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69" o:spid="_x0000_s136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9EO8QA&#10;AADcAAAADwAAAGRycy9kb3ducmV2LnhtbESPzWrDMBCE74G+g9hCb8m66Q/FjRJCSKA5JumhvS3W&#10;VjK1Vq6lOPbbV4VAj8PMfMMsVoNvVM9drINouJ8VoFiqYGqxGt5Pu+kLqJhIDDVBWMPIEVbLm8mC&#10;ShMucuD+mKzKEIklaXAptSVirBx7irPQsmTvK3SeUpadRdPRJcN9g/OieEZPteQFRy1vHFffx7PX&#10;kOweP7xbj/hkq8fxZ7tH7D+1vrsd1q+gEg/pP3xtvxkN8+IB/s7kI4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RD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570" o:spid="_x0000_s1363"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Arc 571" o:spid="_x0000_s136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51MMA&#10;AADcAAAADwAAAGRycy9kb3ducmV2LnhtbESPQWsCMRSE74X+h/AKvdW3FS1laxQRBT3Wemhvj81r&#10;snTzst3EdfffNwXB4zAz3zCL1eAb1XMX6yAanicFKJYqmFqshtPH7ukVVEwkhpogrGHkCKvl/d2C&#10;ShMu8s79MVmVIRJL0uBSakvEWDn2FCehZcned+g8pSw7i6ajS4b7BqdF8YKeaskLjlreOK5+jmev&#10;IdkDfnq3HnFuq9n4uz0g9l9aPz4M6zdQiYd0C1/be6NhWszh/0w+Arj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p51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72" o:spid="_x0000_s136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gSMIA&#10;AADcAAAADwAAAGRycy9kb3ducmV2LnhtbESPQWsCMRSE7wX/Q3iF3mpSC9KuRhFtpdeu1fNj89ws&#10;bl62m1dd/70pFHocZuYbZr4cQqvO1KcmsoWnsQFFXEXXcG3ha/f++AIqCbLDNjJZuFKC5WJ0N8fC&#10;xQt/0rmUWmUIpwIteJGu0DpVngKmceyIs3eMfUDJsq+16/GS4aHVE2OmOmDDecFjR2tP1an8CRb2&#10;W3e4VkZev6V9Lv0bbjba76x9uB9WM1BCg/yH/9ofzsLETOH3TD4Ce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OBI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73" o:spid="_x0000_s136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2NMYA&#10;AADcAAAADwAAAGRycy9kb3ducmV2LnhtbESPQWvCQBSE7wX/w/IEb3WjB1uiaxDFIqEUmgp6fGSf&#10;SUj2bcxuk/jvu4VCj8PMfMNsktE0oqfOVZYVLOYRCOLc6ooLBeev4/MrCOeRNTaWScGDHCTbydMG&#10;Y20H/qQ+84UIEHYxKii9b2MpXV6SQTe3LXHwbrYz6IPsCqk7HALcNHIZRStpsOKwUGJL+5LyOvs2&#10;Co7p6n1xf7ubi7xd08PpktYfAyo1m467NQhPo/8P/7VPWsEyeoH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M2N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74" o:spid="_x0000_s136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vWSsAA&#10;AADcAAAADwAAAGRycy9kb3ducmV2LnhtbERPTWsCMRC9F/ofwgi91VmllbIaRUoL9Vj1UG/DZkwW&#10;N5PtJl13/31zEDw+3vdqM/hG9dzFOoiG2bQAxVIFU4vVcDx8Pr+BionEUBOENYwcYbN+fFhRacJV&#10;vrnfJ6tyiMSSNLiU2hIxVo49xWloWTJ3Dp2nlGFn0XR0zeG+wXlRLNBTLbnBUcvvjqvL/s9rSHaH&#10;P95tR3y11cv4+7FD7E9aP02G7RJU4iHdxTf3l9EwL/LafCYfAV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ovWS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v:line id="Line 575" o:spid="_x0000_s1368"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xDMYAAADcAAAADwAAAGRycy9kb3ducmV2LnhtbESP0WrCQBRE34X+w3ILfRHdNFBbo2sQ&#10;QSh9KGj7AdfsNVmavZtk1yTt13cFwcdhZs4w63y0teip88axgud5AoK4cNpwqeD7az97A+EDssba&#10;MSn4JQ/55mGyxky7gQ/UH0MpIoR9hgqqEJpMSl9UZNHPXUMcvbPrLIYou1LqDocIt7VMk2QhLRqO&#10;CxU2tKuo+DlerIIX07av58tn3W8/cHmyf1NzkqTU0+O4XYEINIZ7+NZ+1wrSZAnXM/EIyM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tOMQzGAAAA3AAAAA8AAAAAAAAA&#10;AAAAAAAAoQIAAGRycy9kb3ducmV2LnhtbFBLBQYAAAAABAAEAPkAAACUAwAAAAA=&#10;">
                    <v:stroke endarrow="open"/>
                  </v:line>
                </v:group>
                <v:group id="Group 576" o:spid="_x0000_s1369" style="position:absolute;left:3681;top:1404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577" o:spid="_x0000_s1370"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578" o:spid="_x0000_s137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Arc 579" o:spid="_x0000_s137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bS5sQA&#10;AADcAAAADwAAAGRycy9kb3ducmV2LnhtbESPQUsDMRSE7wX/Q3hCb+3btiqyNi2lVLBH2x709tg8&#10;k8XNy7qJ291/bwTB4zAz3zDr7eAb1XMX6yAaFvMCFEsVTC1Ww+X8PHsEFROJoSYIaxg5wnZzM1lT&#10;acJVXrk/JasyRGJJGlxKbYkYK8ee4jy0LNn7CJ2nlGVn0XR0zXDf4LIoHtBTLXnBUct7x9Xn6dtr&#10;SPaIb97tRry31d34dTgi9u9aT2+H3ROoxEP6D/+1X4yG5WIF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20u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80" o:spid="_x0000_s137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NecIA&#10;AADcAAAADwAAAGRycy9kb3ducmV2LnhtbESPQWvCQBSE74L/YXlCb7rRFrGpqxRti1ej7fmRfc2G&#10;Zt+m2afGf+8WCh6HmfmGWa5736gzdbEObGA6yUARl8HWXBk4Ht7HC1BRkC02gcnAlSKsV8PBEnMb&#10;LryncyGVShCOORpwIm2udSwdeYyT0BIn7zt0HiXJrtK2w0uC+0bPsmyuPdacFhy2tHFU/hQnb+Dz&#10;w35dy0yef6V5LNwbbrfaHYx5GPWvL6CEermH/9s7a2A2fYK/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8015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581" o:spid="_x0000_s137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SbBcYA&#10;AADcAAAADwAAAGRycy9kb3ducmV2LnhtbESPQWvCQBSE7wX/w/IK3uomgqFEVykVSwhSaCrY4yP7&#10;TILZtzG7TeK/7xYKPQ4z8w2z2U2mFQP1rrGsIF5EIIhLqxuuFJw+D0/PIJxH1thaJgV3crDbzh42&#10;mGo78gcNha9EgLBLUUHtfZdK6cqaDLqF7YiDd7G9QR9kX0nd4xjgppXLKEqkwYbDQo0dvdZUXotv&#10;o+CQJ8f49nYzZ3n5yvfZOb++j6jU/HF6WYPwNPn/8F870wqW8Qp+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SbB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82" o:spid="_x0000_s137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xfsMA&#10;AADcAAAADwAAAGRycy9kb3ducmV2LnhtbESPQWsCMRSE74X+h/CE3upbpZWyGkVKC/VY7aG9PTbP&#10;ZHHzst2k6+6/bwTB4zAz3zCrzeAb1XMX6yAaZtMCFEsVTC1Ww9fh/fEFVEwkhpogrGHkCJv1/d2K&#10;ShPO8sn9PlmVIRJL0uBSakvEWDn2FKehZcneMXSeUpadRdPROcN9g/OiWKCnWvKCo5ZfHVen/Z/X&#10;kOwOv73bjvhsq6fx922H2P9o/TAZtktQiYd0C1/bH0bDfLaA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Fxf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83" o:spid="_x0000_s137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Arc 584" o:spid="_x0000_s137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JAl8AA&#10;AADcAAAADwAAAGRycy9kb3ducmV2LnhtbERPTWsCMRC9F/ofwgi91VmlStkaRcRCPao9tLdhM00W&#10;N5PtJl13/31zEDw+3vdqM/hG9dzFOoiG2bQAxVIFU4vV8Hl+f34FFROJoSYIaxg5wmb9+LCi0oSr&#10;HLk/JatyiMSSNLiU2hIxVo49xWloWTL3EzpPKcPOounomsN9g/OiWKKnWnKDo5Z3jqvL6c9rSPaA&#10;X95tR1zY6mX83R8Q+2+tnybD9g1U4iHdxTf3h9Ewn+W1+Uw+Arj+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1JAl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85" o:spid="_x0000_s137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Li58MA&#10;AADcAAAADwAAAGRycy9kb3ducmV2LnhtbESPS2/CMBCE75X6H6ytxK04gFSVFIOq8hBXwuO8irdx&#10;1HidxguEf48rIfU4mplvNLNF7xt1oS7WgQ2Mhhko4jLYmisDh/369R1UFGSLTWAycKMIi/nz0wxz&#10;G668o0shlUoQjjkacCJtrnUsHXmMw9ASJ+87dB4lya7StsNrgvtGj7PsTXusOS04bOnLUflTnL2B&#10;48aebmUm019pJoVb4XKp3d6YwUv/+QFKqJf/8KO9tQbGoyn8nUlHQ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Li5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86" o:spid="_x0000_s137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yIMEA&#10;AADcAAAADwAAAGRycy9kb3ducmV2LnhtbERPy4rCMBTdD/gP4QqzG1O7EKnGIooiRQZGBV1emtsH&#10;Nje1ydj695OFMMvDeS/TwTTiSZ2rLSuYTiIQxLnVNZcKLufd1xyE88gaG8uk4EUO0tXoY4mJtj3/&#10;0PPkSxFC2CWooPK+TaR0eUUG3cS2xIErbGfQB9iVUnfYh3DTyDiKZtJgzaGhwpY2FeX3069RsMtm&#10;x+lj/zBXWdyy7eGa3b97VOpzPKwXIDwN/l/8dh+0gjgO88OZc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P8iD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587" o:spid="_x0000_s138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jt8MA&#10;AADcAAAADwAAAGRycy9kb3ducmV2LnhtbESPQUvDQBSE74L/YXmCN/vSoFJit6UUBXu09lBvj+zr&#10;bmj2bZpd0+Tfu4LgcZiZb5jlevStGriPTRAN81kBiqUOphGr4fD59rAAFROJoTYIa5g4wnp1e7Ok&#10;yoSrfPCwT1ZliMSKNLiUugox1o49xVnoWLJ3Cr2nlGVv0fR0zXDfYlkUz+ipkbzgqOOt4/q8//Ya&#10;kt3h0bvNhE+2fpwurzvE4Uvr+7tx8wIq8Zj+w3/td6OhLOfweyYfA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j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88" o:spid="_x0000_s138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Arc 589" o:spid="_x0000_s138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oYW8QA&#10;AADcAAAADwAAAGRycy9kb3ducmV2LnhtbESPzWrDMBCE74W8g9hAb8067g/BiRJCaaE5NumhvS3W&#10;VjK1Vo6lOvbbV4VCj8PMfMNsdqNv1cB9bIJoWC4KUCx1MI1YDW+n55sVqJhIDLVBWMPEEXbb2dWG&#10;KhMu8srDMVmVIRIr0uBS6irEWDv2FBehY8neZ+g9pSx7i6anS4b7FsuieEBPjeQFRx0/Oq6/jt9e&#10;Q7IHfPduP+G9re+m89MBcfjQ+no+7tegEo/pP/zXfjEayvIWfs/kI4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aGF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590" o:spid="_x0000_s138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xMMA&#10;AADcAAAADwAAAGRycy9kb3ducmV2LnhtbESPQWvCQBSE7wX/w/KE3uqmaRGbuopoW7wa254f2dds&#10;aPZtzD41/nu3UPA4zMw3zHw5+FadqI9NYAOPkwwUcRVsw7WBz/37wwxUFGSLbWAycKEIy8Xobo6F&#10;DWfe0amUWiUIxwINOJGu0DpWjjzGSeiIk/cTeo+SZF9r2+M5wX2r8yybao8NpwWHHa0dVb/l0Rv4&#10;+rDflyqTl4O0T6V7w81Gu70x9+Nh9QpKaJBb+L+9tQby/Bn+zqQjo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Hx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91" o:spid="_x0000_s138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hRuMYA&#10;AADcAAAADwAAAGRycy9kb3ducmV2LnhtbESPQWvCQBSE7wX/w/IK3urGgFKiq5RKSghSqBXs8ZF9&#10;JsHs2yS7TeK/7xYKPQ4z8w2z3U+mEQP1rrasYLmIQBAXVtdcKjh/pk/PIJxH1thYJgV3crDfzR62&#10;mGg78gcNJ1+KAGGXoILK+zaR0hUVGXQL2xIH72p7gz7IvpS6xzHATSPjKFpLgzWHhQpbeq2ouJ2+&#10;jYI0Xx+X3VtnLvL6lR+yS357H1Gp+eP0sgHhafL/4b92phXE8Qp+z4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hRu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592" o:spid="_x0000_s138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7w8MA&#10;AADcAAAADwAAAGRycy9kb3ducmV2LnhtbESPQUvDQBSE70L/w/IEb/bFoKXEbksRBXu09lBvj+zr&#10;bmj2bZpd0+Tfu4LgcZiZb5jVZvStGriPTRAND/MCFEsdTCNWw+Hz7X4JKiYSQ20Q1jBxhM16drOi&#10;yoSrfPCwT1ZliMSKNLiUugox1o49xXnoWLJ3Cr2nlGVv0fR0zXDfYlkUC/TUSF5w1PGL4/q8//Ya&#10;kt3h0bvthE+2fpwurzvE4Uvru9tx+wwq8Zj+w3/td6OhLBf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7w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593" o:spid="_x0000_s138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Arc 594" o:spid="_x0000_s138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6KKsAA&#10;AADcAAAADwAAAGRycy9kb3ducmV2LnhtbERPTUvDQBC9C/6HZQRvdmKwImm3pYiCPbb2YG9Ddrob&#10;mp2N2TVN/r17KPT4eN/L9ehbNXAfmyAanmcFKJY6mEashsP359MbqJhIDLVBWMPEEdar+7slVSZc&#10;ZMfDPlmVQyRWpMGl1FWIsXbsKc5Cx5K5U+g9pQx7i6anSw73LZZF8YqeGskNjjp+d1yf939eQ7Jb&#10;/PFuM+Hc1i/T78cWcThq/fgwbhagEo/pJr66v4yGssxr85l8BHD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6KK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595" o:spid="_x0000_s138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4oWsMA&#10;AADcAAAADwAAAGRycy9kb3ducmV2LnhtbESPX2vCQBDE3wt+h2OFvtVLUygaPaXUtvja+Od5ya25&#10;YG4vzW01fnuvUPBxmJnfMIvV4Ft1pj42gQ08TzJQxFWwDdcGdtvPpymoKMgW28Bk4EoRVsvRwwIL&#10;Gy78TedSapUgHAs04ES6QutYOfIYJ6EjTt4x9B4lyb7WtsdLgvtW51n2qj02nBYcdvTuqDqVv97A&#10;/sserlUmsx9pX0r3geu1dltjHsfD2xyU0CD38H97Yw3k+Qz+zqQjo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4oW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96" o:spid="_x0000_s138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k/cMA&#10;AADcAAAADwAAAGRycy9kb3ducmV2LnhtbERPy2rCQBTdF/oPwy10VydJQUrqRKTFEoII1YIuL5mb&#10;B2buxMw0iX/vLApdHs57tZ5NJ0YaXGtZQbyIQBCXVrdcK/g5bl/eQDiPrLGzTApu5GCdPT6sMNV2&#10;4m8aD74WIYRdigoa7/tUSlc2ZNAtbE8cuMoOBn2AQy31gFMIN51MomgpDbYcGhrs6aOh8nL4NQq2&#10;xXIXX7+u5iSrc/GZn4rLfkKlnp/mzTsIT7P/F/+5c60geQ3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JZk/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597" o:spid="_x0000_s139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21asQA&#10;AADcAAAADwAAAGRycy9kb3ducmV2LnhtbESPQUsDMRSE7wX/Q3hCb+3btiqyNi2lVLBH2x709tg8&#10;k8XNy7qJ291/bwTB4zAz3zDr7eAb1XMX6yAaFvMCFEsVTC1Ww+X8PHsEFROJoSYIaxg5wnZzM1lT&#10;acJVXrk/JasyRGJJGlxKbYkYK8ee4jy0LNn7CJ2nlGVn0XR0zXDf4LIoHtBTLXnBUct7x9Xn6dtr&#10;SPaIb97tRry31d34dTgi9u9aT2+H3ROoxEP6D/+1X4yG5WoB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dtW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line id="Line 598" o:spid="_x0000_s1391"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ZpwMUAAADcAAAADwAAAGRycy9kb3ducmV2LnhtbESP0WrCQBRE34X+w3ILvohumtJqU1cR&#10;QSg+FLR+wDV7TZZm78bsGqNf7wqCj8PMnGGm885WoqXGG8cK3kYJCOLcacOFgt3fajgB4QOyxsox&#10;KbiQh/nspTfFTLszb6jdhkJECPsMFZQh1JmUPi/Joh+5mjh6B9dYDFE2hdQNniPcVjJNkk9p0XBc&#10;KLGmZUn5//ZkFXyY43F8OP1W7WKNX3t7HZi9JKX6r93iG0SgLjzDj/aPVpC+p3A/E4+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4ZpwMUAAADcAAAADwAAAAAAAAAA&#10;AAAAAAChAgAAZHJzL2Rvd25yZXYueG1sUEsFBgAAAAAEAAQA+QAAAJMDAAAAAA==&#10;">
                    <v:stroke endarrow="open"/>
                  </v:line>
                </v:group>
                <v:line id="Line 600" o:spid="_x0000_s1392" style="position:absolute;flip:y;visibility:visible;mso-wrap-style:square" from="6381,12784" to="6381,14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sTQMIAAADcAAAADwAAAGRycy9kb3ducmV2LnhtbESPzarCMBSE94LvEI7gTlN/kV6jqCDc&#10;jQu17o/NuW21OSlNrPXtbwTB5TAz3zDLdWtK0VDtCssKRsMIBHFqdcGZguS8HyxAOI+ssbRMCl7k&#10;YL3qdpYYa/vkIzUnn4kAYRejgtz7KpbSpTkZdENbEQfvz9YGfZB1JnWNzwA3pRxH0VwaLDgs5FjR&#10;Lqf0fnoYBa29zrLLZns/3qajw6PZJi/tI6X6vXbzA8JT67/hT/tXKxhPJvA+E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KsTQMIAAADcAAAADwAAAAAAAAAAAAAA&#10;AAChAgAAZHJzL2Rvd25yZXYueG1sUEsFBgAAAAAEAAQA+QAAAJADAAAAAA==&#10;">
                  <v:stroke endarrow="open"/>
                </v:line>
                <v:rect id="Rectangle 797" o:spid="_x0000_s1393" style="position:absolute;left:7821;top:11524;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B6MUA&#10;AADcAAAADwAAAGRycy9kb3ducmV2LnhtbESPS2/CMBCE75X4D9YicSsOoeURMKhUQqo4UR73Vbwk&#10;gXjtxiak/76uVKnH0cx8o1muO1OLlhpfWVYwGiYgiHOrKy4UnI7b5xkIH5A11pZJwTd5WK96T0vM&#10;tH3wJ7WHUIgIYZ+hgjIEl0np85IM+qF1xNG72MZgiLIppG7wEeGmlmmSTKTBiuNCiY7eS8pvh7tR&#10;cBt9vbZXPd3NZxPepLu9O7utU2rQ794WIAJ14T/81/7QCtLxC/yei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mUHoxQAAANwAAAAPAAAAAAAAAAAAAAAAAJgCAABkcnMv&#10;ZG93bnJldi54bWxQSwUGAAAAAAQABAD1AAAAigMAAAAA&#10;" filled="f" stroked="f" strokeweight="1pt">
                  <v:textbox inset="1pt,1pt,1pt,1pt">
                    <w:txbxContent>
                      <w:p w:rsidR="00DF2CC9" w:rsidRPr="00F2161D" w:rsidRDefault="00DF2CC9" w:rsidP="00DF2CC9">
                        <w:pPr>
                          <w:rPr>
                            <w:sz w:val="20"/>
                          </w:rPr>
                        </w:pPr>
                        <w:r>
                          <w:rPr>
                            <w:sz w:val="20"/>
                          </w:rPr>
                          <w:t>207</w:t>
                        </w:r>
                        <w:r w:rsidRPr="00F2161D">
                          <w:rPr>
                            <w:sz w:val="20"/>
                          </w:rPr>
                          <w:t xml:space="preserve"> nm photon</w:t>
                        </w:r>
                      </w:p>
                      <w:p w:rsidR="00DF2CC9" w:rsidRPr="00F2161D" w:rsidRDefault="00DF2CC9" w:rsidP="00DF2CC9">
                        <w:pPr>
                          <w:rPr>
                            <w:sz w:val="20"/>
                          </w:rPr>
                        </w:pPr>
                        <w:r w:rsidRPr="00F2161D">
                          <w:rPr>
                            <w:sz w:val="20"/>
                          </w:rPr>
                          <w:t>(</w:t>
                        </w:r>
                        <w:r>
                          <w:rPr>
                            <w:sz w:val="20"/>
                          </w:rPr>
                          <w:t>6.00</w:t>
                        </w:r>
                        <w:r w:rsidRPr="00F2161D">
                          <w:rPr>
                            <w:sz w:val="20"/>
                          </w:rPr>
                          <w:t xml:space="preserve"> eV)</w:t>
                        </w:r>
                      </w:p>
                    </w:txbxContent>
                  </v:textbox>
                </v:rect>
                <v:group id="Group 798" o:spid="_x0000_s1394" style="position:absolute;left:8901;top:1188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group id="Group 799" o:spid="_x0000_s1395"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group id="Group 800" o:spid="_x0000_s1396"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Arc 801" o:spid="_x0000_s139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cc98EA&#10;AADcAAAADwAAAGRycy9kb3ducmV2LnhtbERPTU8CMRC9m/gfmjHxJrMgGrJQCDGayBH0ILfJdmg3&#10;bKfrti67/54eSDy+vO/VZvCN6rmLdRAN00kBiqUKphar4fvr42kBKiYSQ00Q1jByhM36/m5FpQkX&#10;2XN/SFblEIklaXAptSVirBx7ipPQsmTuFDpPKcPOounoksN9g7OieEVPteQGRy2/Oa7Ohz+vIdkd&#10;/ni3HfHFVvPx932H2B+1fnwYtktQiYf0L765P42G2XNem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nHP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02" o:spid="_x0000_s139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e+h8IA&#10;AADcAAAADwAAAGRycy9kb3ducmV2LnhtbESPX2vCQBDE3wv9DscKfasXFaRGT5FqS18b/zwvuTUX&#10;zO3F3Fbjt+8JhT4OM/MbZrHqfaOu1MU6sIHRMANFXAZbc2Vgv/t4fQMVBdliE5gM3CnCavn8tMDc&#10;hht/07WQSiUIxxwNOJE21zqWjjzGYWiJk3cKnUdJsqu07fCW4L7R4yybao81pwWHLb07Ks/Fjzdw&#10;+LTHe5nJ7CLNpHBb3Gy02xnzMujXc1BCvfyH/9pf1sB4MoPHmXQE9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R76H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803" o:spid="_x0000_s139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AXgMMA&#10;AADcAAAADwAAAGRycy9kb3ducmV2LnhtbERPy2rCQBTdF/oPwy10VycJRUrqRKTFEoII1YIuL5mb&#10;B2buxMw0iX/vLApdHs57tZ5NJ0YaXGtZQbyIQBCXVrdcK/g5bl/eQDiPrLGzTApu5GCdPT6sMNV2&#10;4m8aD74WIYRdigoa7/tUSlc2ZNAtbE8cuMoOBn2AQy31gFMIN51MomgpDbYcGhrs6aOh8nL4NQq2&#10;xXIXX7+u5iSrc/GZn4rLfkKlnp/mzTsIT7P/F/+5c60geQ3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AXg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804" o:spid="_x0000_s140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vGF8MA&#10;AADcAAAADwAAAGRycy9kb3ducmV2LnhtbESPQWsCMRSE74X+h/CE3upbxZayGkXEQj3W9tDeHptn&#10;srh52W7SdfffNwXB4zAz3zCrzeAb1XMX6yAaZtMCFEsVTC1Ww+fH6+MLqJhIDDVBWMPIETbr+7sV&#10;lSZc5J37Y7IqQySWpMGl1JaIsXLsKU5Dy5K9U+g8pSw7i6ajS4b7BudF8YyeaskLjlreOa7Ox1+v&#10;IdkDfnm3HfHJVovxZ39A7L+1fpgM2yWoxEO6ha/tN6NhvpjB/5l8BH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vGF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805" o:spid="_x0000_s1401"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Arc 806" o:spid="_x0000_s140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9+8QA&#10;AADcAAAADwAAAGRycy9kb3ducmV2LnhtbESPQUsDMRSE7wX/Q3hCb+1bayuyNi1FFNqj1YPeHptn&#10;srh5WTdxu/vvm4LQ4zAz3zDr7eAb1XMX6yAa7uYFKJYqmFqsho/319kjqJhIDDVBWMPIEbabm8ma&#10;ShNO8sb9MVmVIRJL0uBSakvEWDn2FOehZcned+g8pSw7i6ajU4b7BhdF8YCeaskLjlp+dlz9HP+8&#10;hmQP+OndbsSVrZbj78sBsf/Seno77J5AJR7SNfzf3hsNi+U9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F/f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07" o:spid="_x0000_s140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BiZMMA&#10;AADcAAAADwAAAGRycy9kb3ducmV2LnhtbESPzW7CMBCE75V4B2uReisOFFVtikGo/IhrQ9vzKt7G&#10;UeN1Gi8Q3h4jIXEczcw3mtmi9406UhfrwAbGowwUcRlszZWBr/3m6RVUFGSLTWAycKYIi/ngYYa5&#10;DSf+pGMhlUoQjjkacCJtrnUsHXmMo9ASJ+83dB4lya7StsNTgvtGT7LsRXusOS04bOnDUflXHLyB&#10;7639OZeZvP1L81y4Na5W2u2NeRz2y3dQQr3cw7f2zhqYTKdwPZOOgJ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BiZ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808" o:spid="_x0000_s140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e0GMYA&#10;AADcAAAADwAAAGRycy9kb3ducmV2LnhtbESPQWvCQBSE7wX/w/IEb3WjtCKpqxQlRUIpqAV7fGSf&#10;2WD2bZJdTfrvu4VCj8PMfMOsNoOtxZ06XzlWMJsmIIgLpysuFXyessclCB+QNdaOScE3edisRw8r&#10;TLXr+UD3YyhFhLBPUYEJoUml9IUhi37qGuLoXVxnMUTZlVJ32Ee4reU8SRbSYsVxwWBDW0PF9Xiz&#10;CrJ88T5r31p7lpevfLc/59ePHpWajIfXFxCBhvAf/mvvtYL50zP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e0G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809" o:spid="_x0000_s140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eY8MA&#10;AADcAAAADwAAAGRycy9kb3ducmV2LnhtbESPQWsCMRSE74X+h/AKvdW3ipWyGkVKC/VY7aG9PTbP&#10;ZHHzst2k6+6/bwTB4zAz3zCrzeAb1XMX6yAappMCFEsVTC1Ww9fh/ekFVEwkhpogrGHkCJv1/d2K&#10;ShPO8sn9PlmVIRJL0uBSakvEWDn2FCehZcneMXSeUpadRdPROcN9g7OiWKCnWvKCo5ZfHVen/Z/X&#10;kOwOv73bjvhsq/n4+7ZD7H+0fnwYtktQiYd0C1/bH0bDbL6A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JeY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810" o:spid="_x0000_s1406"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shape id="Arc 811" o:spid="_x0000_s140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FvisAA&#10;AADcAAAADwAAAGRycy9kb3ducmV2LnhtbERPTWsCMRC9F/ofwhR6q7OKFVmNIqWFeqz2UG/DZkwW&#10;N5PtJl13/31zEDw+3vd6O/hG9dzFOoiG6aQAxVIFU4vV8H38eFmCionEUBOENYwcYbt5fFhTacJV&#10;vrg/JKtyiMSSNLiU2hIxVo49xUloWTJ3Dp2nlGFn0XR0zeG+wVlRLNBTLbnBUctvjqvL4c9rSHaP&#10;P97tRny11Xz8fd8j9ietn5+G3QpU4iHdxTf3p9Ewm+e1+Uw+Ar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OFvi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12" o:spid="_x0000_s140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HN+sIA&#10;AADcAAAADwAAAGRycy9kb3ducmV2LnhtbESPQWvCQBSE70L/w/IKvemmVqSmriLaildj2/Mj+5oN&#10;zb6N2afGf+8WCh6HmfmGmS9736gzdbEObOB5lIEiLoOtuTLwefgYvoKKgmyxCUwGrhRhuXgYzDG3&#10;4cJ7OhdSqQThmKMBJ9LmWsfSkcc4Ci1x8n5C51GS7CptO7wkuG/0OMum2mPNacFhS2tH5W9x8ga+&#10;tvb7WmYyO0rzUrh33Gy0Oxjz9Niv3kAJ9XIP/7d31sB4MoO/M+kI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Qc36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813" o:spid="_x0000_s140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mBXcMA&#10;AADcAAAADwAAAGRycy9kb3ducmV2LnhtbERPy2rCQBTdF/oPwy10VycJVErqRKTFEoII1YIuL5mb&#10;B2buxMw0iX/vLApdHs57tZ5NJ0YaXGtZQbyIQBCXVrdcK/g5bl/eQDiPrLGzTApu5GCdPT6sMNV2&#10;4m8aD74WIYRdigoa7/tUSlc2ZNAtbE8cuMoOBn2AQy31gFMIN51MomgpDbYcGhrs6aOh8nL4NQq2&#10;xXIXX7+u5iSrc/GZn4rLfkKlnp/mzTsIT7P/F/+5c60geQ3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UmBX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814" o:spid="_x0000_s141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JQysMA&#10;AADcAAAADwAAAGRycy9kb3ducmV2LnhtbESPQWsCMRSE74X+h/AKvdW3Si1laxQRC/Wo9WBvj81r&#10;snTzst2k6+6/bwTB4zAz3zCL1eAb1XMX6yAappMCFEsVTC1Ww/Hz/ekVVEwkhpogrGHkCKvl/d2C&#10;ShPOsuf+kKzKEIklaXAptSVirBx7ipPQsmTvO3SeUpadRdPROcN9g7OieEFPteQFRy1vHFc/hz+v&#10;Idkdnrxbjzi31fP4u90h9l9aPz4M6zdQiYd0C1/bH0bDbD6Fy5l8BHD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AJQy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815" o:spid="_x0000_s1411"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Arc 816" o:spid="_x0000_s141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xrJsQA&#10;AADcAAAADwAAAGRycy9kb3ducmV2LnhtbESPQUsDMRSE74L/ITzBm31ra0XWpqVIC/Zo24PeHptn&#10;srh5WTfpdvffG6HQ4zAz3zCL1eAb1XMX6yAaHicFKJYqmFqshuNh+/ACKiYSQ00Q1jByhNXy9mZB&#10;pQln+eB+n6zKEIklaXAptSVirBx7ipPQsmTvO3SeUpadRdPROcN9g9OieEZPteQFRy2/Oa5+9iev&#10;Idkdfnq3HnFuq6fxd7ND7L+0vr8b1q+gEg/pGr60342G6XwG/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cay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17" o:spid="_x0000_s141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n0ucMA&#10;AADcAAAADwAAAGRycy9kb3ducmV2LnhtbESPzW7CMBCE75X6DtZW4gZOoUVtikGIn6pXAu15FW/j&#10;qPE6xAuEt68rIfU4mplvNLNF7xt1pi7WgQ08jjJQxGWwNVcGDvvt8AVUFGSLTWAycKUIi/n93Qxz&#10;Gy68o3MhlUoQjjkacCJtrnUsHXmMo9ASJ+87dB4lya7StsNLgvtGj7Nsqj3WnBYctrRyVP4UJ2/g&#10;891+XctMXo/STAq3wfVau70xg4d++QZKqJf/8K39YQ2Mn5/g70w6An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Zn0u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818" o:spid="_x0000_s141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ixcQA&#10;AADcAAAADwAAAGRycy9kb3ducmV2LnhtbESP3YrCMBSE7wXfIRzBO00VFKlGWVYUKcuCP6CXh+bY&#10;FpuT2kTbffuNIHg5zMw3zGLVmlI8qXaFZQWjYQSCOLW64EzB6bgZzEA4j6yxtEwK/sjBatntLDDW&#10;tuE9PQ8+EwHCLkYFufdVLKVLczLohrYiDt7V1gZ9kHUmdY1NgJtSjqNoKg0WHBZyrOg7p/R2eBgF&#10;m2T6M7pv7+Ysr5dkvTsnt98Gler32q85CE+t/4Tf7Z1WMJ5M4HUmH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Is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19" o:spid="_x0000_s141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vsMA&#10;AADcAAAADwAAAGRycy9kb3ducmV2LnhtbESPQWsCMRSE74X+h/AKvdW3SpWyGkWKhXqs9WBvj80z&#10;Wdy8bDdx3f33TaHQ4zAz3zCrzeAb1XMX6yAappMCFEsVTC1Ww/Hz7ekFVEwkhpogrGHkCJv1/d2K&#10;ShNu8sH9IVmVIRJL0uBSakvEWDn2FCehZcneOXSeUpadRdPRLcN9g7OiWKCnWvKCo5ZfHVeXw9Vr&#10;SHaPJ++2I85t9Tx+7/aI/ZfWjw/Ddgkq8ZD+w3/td6NhNl/A75l8BHD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Iv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line id="Line 820" o:spid="_x0000_s1416"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4v+MYAAADcAAAADwAAAGRycy9kb3ducmV2LnhtbESP0WrCQBRE3wv+w3IFX0rdGLDa1DWI&#10;IEgfCrV+wDV7TZZm7ybZNYn9+m6h0MdhZs4wm3y0teip88axgsU8AUFcOG24VHD+PDytQfiArLF2&#10;TAru5CHfTh42mGk38Af1p1CKCGGfoYIqhCaT0hcVWfRz1xBH7+o6iyHKrpS6wyHCbS3TJHmWFg3H&#10;hQob2ldUfJ1uVsHStO3qenuv+90bvlzs96O5SFJqNh13ryACjeE//Nc+agXpcgW/Z+IRkN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uL/jGAAAA3AAAAA8AAAAAAAAA&#10;AAAAAAAAoQIAAGRycy9kb3ducmV2LnhtbFBLBQYAAAAABAAEAPkAAACUAwAAAAA=&#10;">
                    <v:stroke endarrow="open"/>
                  </v:line>
                </v:group>
                <v:rect id="Rectangle 821" o:spid="_x0000_s1417" style="position:absolute;left:7821;top:13684;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uuTcIA&#10;AADcAAAADwAAAGRycy9kb3ducmV2LnhtbERPz2vCMBS+D/Y/hDfYbaYt1Gk1likUhien2/3RPNtq&#10;85I1We3+e3MY7Pjx/V6Xk+nFSIPvLCtIZwkI4trqjhsFn6fqZQHCB2SNvWVS8Eseys3jwxoLbW/8&#10;QeMxNCKGsC9QQRuCK6T0dUsG/cw64sid7WAwRDg0Ug94i+Gml1mSzKXBjmNDi452LdXX449RcE2/&#10;8/GiX/fLxZy32f7gvlzllHp+mt5WIAJN4V/8537XCrI8ro1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C65NwgAAANwAAAAPAAAAAAAAAAAAAAAAAJgCAABkcnMvZG93&#10;bnJldi54bWxQSwUGAAAAAAQABAD1AAAAhwMAAAAA&#10;" filled="f" stroked="f" strokeweight="1pt">
                  <v:textbox inset="1pt,1pt,1pt,1pt">
                    <w:txbxContent>
                      <w:p w:rsidR="00DF2CC9" w:rsidRPr="00F2161D" w:rsidRDefault="00DF2CC9" w:rsidP="00DF2CC9">
                        <w:pPr>
                          <w:rPr>
                            <w:sz w:val="20"/>
                          </w:rPr>
                        </w:pPr>
                        <w:r>
                          <w:rPr>
                            <w:sz w:val="20"/>
                          </w:rPr>
                          <w:t>177</w:t>
                        </w:r>
                        <w:r w:rsidRPr="00F2161D">
                          <w:rPr>
                            <w:sz w:val="20"/>
                          </w:rPr>
                          <w:t xml:space="preserve"> nm photon</w:t>
                        </w:r>
                      </w:p>
                      <w:p w:rsidR="00DF2CC9" w:rsidRPr="00F2161D" w:rsidRDefault="00DF2CC9" w:rsidP="00DF2CC9">
                        <w:pPr>
                          <w:rPr>
                            <w:sz w:val="20"/>
                          </w:rPr>
                        </w:pPr>
                        <w:r w:rsidRPr="00F2161D">
                          <w:rPr>
                            <w:sz w:val="20"/>
                          </w:rPr>
                          <w:t>(</w:t>
                        </w:r>
                        <w:r>
                          <w:rPr>
                            <w:sz w:val="20"/>
                          </w:rPr>
                          <w:t>7.00</w:t>
                        </w:r>
                        <w:r w:rsidRPr="00F2161D">
                          <w:rPr>
                            <w:sz w:val="20"/>
                          </w:rPr>
                          <w:t xml:space="preserve"> eV)</w:t>
                        </w:r>
                      </w:p>
                    </w:txbxContent>
                  </v:textbox>
                </v:rect>
                <v:group id="Group 822" o:spid="_x0000_s1418" style="position:absolute;left:8901;top:14044;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group id="Group 823" o:spid="_x0000_s1419"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group id="Group 824" o:spid="_x0000_s1420"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Arc 825" o:spid="_x0000_s142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wEAMMA&#10;AADcAAAADwAAAGRycy9kb3ducmV2LnhtbESPQUvDQBSE70L/w/IEb/bFoKXEbksRBXu09lBvj+zr&#10;bmj2bZpd0+Tfu4LgcZiZb5jVZvStGriPTRAND/MCFEsdTCNWw+Hz7X4JKiYSQ20Q1jBxhM16drOi&#10;yoSrfPCwT1ZliMSKNLiUugox1o49xXnoWLJ3Cr2nlGVv0fR0zXDfYlkUC/TUSF5w1PGL4/q8//Ya&#10;kt3h0bvthE+2fpwurzvE4Uvru9tx+wwq8Zj+w3/td6OhXJT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wEA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826" o:spid="_x0000_s142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ymcMIA&#10;AADcAAAADwAAAGRycy9kb3ducmV2LnhtbESPQWvCQBSE7wX/w/IEb3WjgtTUVUSr9NqoPT+yr9nQ&#10;7NuYfdX4791CocdhZr5hluveN+pKXawDG5iMM1DEZbA1VwZOx/3zC6goyBabwGTgThHWq8HTEnMb&#10;bvxB10IqlSAcczTgRNpc61g68hjHoSVO3lfoPEqSXaVth7cE942eZtlce6w5LThsaeuo/C5+vIHz&#10;wX7ey0wWF2lmhXvD3U67ozGjYb95BSXUy3/4r/1uDUznM/g9k46AXj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HKZw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827" o:spid="_x0000_s142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5N48YA&#10;AADcAAAADwAAAGRycy9kb3ducmV2LnhtbESPQWvCQBSE7wX/w/IK3urGIKFEVykViwQpNBXs8ZF9&#10;JsHs2yS7TeK/7xYKPQ4z8w2z2U2mEQP1rrasYLmIQBAXVtdcKjh/Hp6eQTiPrLGxTAru5GC3nT1s&#10;MNV25A8acl+KAGGXooLK+zaV0hUVGXQL2xIH72p7gz7IvpS6xzHATSPjKEqkwZrDQoUtvVZU3PJv&#10;o+CQJadl99aZi7x+ZfvjJbu9j6jU/HF6WYPwNPn/8F/7qBXEyQp+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5N4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828" o:spid="_x0000_s142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WcdMMA&#10;AADcAAAADwAAAGRycy9kb3ducmV2LnhtbESPQWsCMRSE74X+h/AKvdW3SpWyGkWKhXqs9WBvj80z&#10;Wdy8bDdx3f33TaHQ4zAz3zCrzeAb1XMX6yAappMCFEsVTC1Ww/Hz7ekFVEwkhpogrGHkCJv1/d2K&#10;ShNu8sH9IVmVIRJL0uBSakvEWDn2FCehZcneOXSeUpadRdPRLcN9g7OiWKCnWvKCo5ZfHVeXw9Vr&#10;SHaPJ++2I85t9Tx+7/aI/ZfWjw/Ddgkq8ZD+w3/td6NhtpjD75l8BHD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Wcd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829" o:spid="_x0000_s1425"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Arc 830" o:spid="_x0000_s142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nmMQA&#10;AADcAAAADwAAAGRycy9kb3ducmV2LnhtbESPQUsDMRSE74L/ITzBm31rqVXWpqVIC/Zo24PeHptn&#10;srh5WTfpdvffG6HQ4zAz3zCL1eAb1XMX6yAaHicFKJYqmFqshuNh+/ACKiYSQ00Q1jByhNXy9mZB&#10;pQln+eB+n6zKEIklaXAptSVirBx7ipPQsmTvO3SeUpadRdPROcN9g9OimKOnWvKCo5bfHFc/+5PX&#10;kOwOP71bj/hkq9n4u9kh9l9a398N61dQiYd0DV/a70bDdP4M/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Lp5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31" o:spid="_x0000_s142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g0Ab8A&#10;AADcAAAADwAAAGRycy9kb3ducmV2LnhtbERPS2vCQBC+F/wPywi91Y0WpEZXEW2L18bHeciO2WB2&#10;NmanGv+9eyj0+PG9F6veN+pGXawDGxiPMlDEZbA1VwYO+6+3D1BRkC02gcnAgyKsloOXBeY23PmH&#10;boVUKoVwzNGAE2lzrWPpyGMchZY4cefQeZQEu0rbDu8p3Dd6kmVT7bHm1OCwpY2j8lL8egPHb3t6&#10;lJnMrtK8F+4Tt1vt9sa8Dvv1HJRQL//iP/fOGphM09p0Jh0BvXw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uDQB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832" o:spid="_x0000_s142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ifcQA&#10;AADcAAAADwAAAGRycy9kb3ducmV2LnhtbESPQYvCMBSE78L+h/CEvWmqh7J2jSIuipRFUBf0+Gie&#10;bbF5qU203X9vBMHjMDPfMNN5Zypxp8aVlhWMhhEI4szqknMFf4fV4AuE88gaK8uk4J8czGcfvSkm&#10;2ra8o/ve5yJA2CWooPC+TqR0WUEG3dDWxME728agD7LJpW6wDXBTyXEUxdJgyWGhwJqWBWWX/c0o&#10;WKXx7+i6vpqjPJ/Sn80xvWxbVOqz3y2+QXjq/Dv8am+0gnE8ge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f4n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33" o:spid="_x0000_s142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pMcEA&#10;AADcAAAADwAAAGRycy9kb3ducmV2LnhtbERPTU8CMRC9m/gfmjHxJrMQUbJQCDGayBH0ILfJdmg3&#10;bKfrti67/54eSDy+vO/VZvCN6rmLdRAN00kBiqUKphar4fvr42kBKiYSQ00Q1jByhM36/m5FpQkX&#10;2XN/SFblEIklaXAptSVirBx7ipPQsmTuFDpPKcPOounoksN9g7OieEFPteQGRy2/Oa7Ohz+vIdkd&#10;/ni3HXFuq+fx932H2B+1fnwYtktQiYf0L765P42G2Wuen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7qT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834" o:spid="_x0000_s1430"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Arc 835" o:spid="_x0000_s143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WS3cQA&#10;AADcAAAADwAAAGRycy9kb3ducmV2LnhtbESPzWrDMBCE74W8g9hAb806pj/BiRJCaaE5NumhvS3W&#10;VjK1Vo6lOvbbV4VCj8PMfMNsdqNv1cB9bIJoWC4KUCx1MI1YDW+n55sVqJhIDLVBWMPEEXbb2dWG&#10;KhMu8srDMVmVIRIr0uBS6irEWDv2FBehY8neZ+g9pSx7i6anS4b7FsuiuEdPjeQFRx0/Oq6/jt9e&#10;Q7IHfPduP+GdrW+n89MBcfjQ+no+7tegEo/pP/zXfjEayocSfs/kI4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lkt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36" o:spid="_x0000_s143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wrcIA&#10;AADcAAAADwAAAGRycy9kb3ducmV2LnhtbESPQWvCQBSE7wX/w/KE3upGBWtTVxFtxWuj7fmRfc2G&#10;Zt/G7KvGf+8WCh6HmfmGWax636gzdbEObGA8ykARl8HWXBk4Ht6f5qCiIFtsApOBK0VYLQcPC8xt&#10;uPAHnQupVIJwzNGAE2lzrWPpyGMchZY4ed+h8yhJdpW2HV4S3Dd6kmUz7bHmtOCwpY2j8qf49QY+&#10;d/brWmbycpJmWrg33G61OxjzOOzXr6CEermH/9t7a2DyPIW/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xTCt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837" o:spid="_x0000_s143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fbPsYA&#10;AADcAAAADwAAAGRycy9kb3ducmV2LnhtbESPQWvCQBSE70L/w/IKvTUbpWhJXaW0pEgQwbRgj4/s&#10;Mwlm3ybZrYn/3hUKHoeZ+YZZrkfTiDP1rrasYBrFIIgLq2suFfx8p8+vIJxH1thYJgUXcrBePUyW&#10;mGg78J7OuS9FgLBLUEHlfZtI6YqKDLrItsTBO9reoA+yL6XucQhw08hZHM+lwZrDQoUtfVRUnPI/&#10;oyDN5ttp99WZgzz+Zp+bQ3baDajU0+P4/gbC0+jv4f/2RiuYLV7gdi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fbP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838" o:spid="_x0000_s143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KqcQA&#10;AADcAAAADwAAAGRycy9kb3ducmV2LnhtbESPQUsDMRSE7wX/Q3hCb+1bi62yNi1FFNqj1YPeHptn&#10;srh5WTdxu/vvm4LQ4zAz3zDr7eAb1XMX6yAa7uYFKJYqmFqsho/319kjqJhIDDVBWMPIEbabm8ma&#10;ShNO8sb9MVmVIRJL0uBSakvEWDn2FOehZcned+g8pSw7i6ajU4b7BhdFsUJPteQFRy0/O65+jn9e&#10;Q7IH/PRuN+LSVvfj78sBsf/Seno77J5AJR7SNfzf3hsNi4cl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MCqn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839" o:spid="_x0000_s1435"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Arc 840" o:spid="_x0000_s143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IxRcQA&#10;AADcAAAADwAAAGRycy9kb3ducmV2LnhtbESPQUsDMRSE7wX/Q3hCb+1bS7WyNi2lVLBH2x709tg8&#10;k8XNy7qJ291/bwTB4zAz3zDr7eAb1XMX6yAa7uYFKJYqmFqshsv5efYIKiYSQ00Q1jByhO3mZrKm&#10;0oSrvHJ/SlZliMSSNLiU2hIxVo49xXloWbL3ETpPKcvOounomuG+wUVRPKCnWvKCo5b3jqvP07fX&#10;kOwR37zbjXhvq+X4dTgi9u9aT2+H3ROoxEP6D/+1X4yGxWoF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SMU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41" o:spid="_x0000_s143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Gi3MAA&#10;AADcAAAADwAAAGRycy9kb3ducmV2LnhtbERPyW7CMBC9V+IfrEHqrTiA1ELAIFRo1WvDch7FQxwR&#10;j0M8hfD39aFSj09vX65736gbdbEObGA8ykARl8HWXBk47D9eZqCiIFtsApOBB0VYrwZPS8xtuPM3&#10;3QqpVArhmKMBJ9LmWsfSkcc4Ci1x4s6h8ygJdpW2Hd5TuG/0JMtetceaU4PDlt4dlZfixxs4ftrT&#10;o8xkfpVmWrgdbrfa7Y15HvabBSihXv7Ff+4va2DyltamM+kI6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2Gi3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42" o:spid="_x0000_s143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Z0oMUA&#10;AADcAAAADwAAAGRycy9kb3ducmV2LnhtbESPQYvCMBSE78L+h/AWvGmqB3WrUWQXRYoIugvu8dE8&#10;22LzUpto6783guBxmJlvmNmiNaW4Ue0KywoG/QgEcWp1wZmCv99VbwLCeWSNpWVScCcHi/lHZ4ax&#10;tg3v6XbwmQgQdjEqyL2vYildmpNB17cVcfBOtjbog6wzqWtsAtyUchhFI2mw4LCQY0XfOaXnw9Uo&#10;WCWj7eCyvpijPP0nP5tjct41qFT3s11OQXhq/Tv8am+0guH4C55nwhG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nSg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843" o:spid="_x0000_s143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7ZFsAA&#10;AADcAAAADwAAAGRycy9kb3ducmV2LnhtbERPTWsCMRC9F/ofwhS81dlKLbI1ipQK9ajtob0NmzFZ&#10;3Ey2m7ju/ntzEDw+3vdyPfhG9dzFOoiGl2kBiqUKphar4ed7+7wAFROJoSYIaxg5wnr1+LCk0oSL&#10;7Lk/JKtyiMSSNLiU2hIxVo49xWloWTJ3DJ2nlGFn0XR0yeG+wVlRvKGnWnKDo5Y/HFenw9lrSHaH&#10;v95tRpzb6nX8/9wh9n9aT56GzTuoxEO6i2/uL6Nhtsjz85l8BHB1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S7ZF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v:line id="Line 844" o:spid="_x0000_s1440"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s+UMYAAADcAAAADwAAAGRycy9kb3ducmV2LnhtbESP0WrCQBRE34X+w3ILfZG6MVBro2uQ&#10;QqH0oaD2A67Za7KYvZtkNzHt13cFwcdhZs4w63y0tRio88axgvksAUFcOG24VPBz+HhegvABWWPt&#10;mBT8kod88zBZY6bdhXc07EMpIoR9hgqqEJpMSl9UZNHPXEMcvZPrLIYou1LqDi8RbmuZJslCWjQc&#10;Fyps6L2i4rzvrYIX07avp/67HrZf+Ha0f1NzlKTU0+O4XYEINIZ7+Nb+1ArS5RyuZ+IRkJ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rPlDGAAAA3AAAAA8AAAAAAAAA&#10;AAAAAAAAoQIAAGRycy9kb3ducmV2LnhtbFBLBQYAAAAABAAEAPkAAACUAwAAAAA=&#10;">
                    <v:stroke endarrow="open"/>
                  </v:line>
                </v:group>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845" o:spid="_x0000_s1441" type="#_x0000_t87" style="position:absolute;left:2241;top:11524;width:360;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2GYsYA&#10;AADcAAAADwAAAGRycy9kb3ducmV2LnhtbESPQWvCQBSE70L/w/IEL6XZJIcS0mykCIJ6sBhtz4/s&#10;axLMvk2zq6b99d1CweMwM98wxXIyvbjS6DrLCpIoBkFcW91xo+B0XD9lIJxH1thbJgXf5GBZPswK&#10;zLW98YGulW9EgLDLUUHr/ZBL6eqWDLrIDsTB+7SjQR/k2Eg94i3ATS/TOH6WBjsOCy0OtGqpPlcX&#10;o8C/J/t6+rFfuN5+xJvkcXd4O++UWsyn1xcQniZ/D/+3N1pBmqXwdyYcAV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2GYsYAAADcAAAADwAAAAAAAAAAAAAAAACYAgAAZHJz&#10;L2Rvd25yZXYueG1sUEsFBgAAAAAEAAQA9QAAAIsDAAAAAA==&#10;"/>
                <v:shape id="Text Box 846" o:spid="_x0000_s1442" type="#_x0000_t202" style="position:absolute;left:1341;top:12604;width:14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TjscQA&#10;AADcAAAADwAAAGRycy9kb3ducmV2LnhtbESPW4vCMBSE3xf8D+EIvmniZUWrUWSXBZ9cvIJvh+bY&#10;FpuT0mRt999vBGEfh5n5hlmuW1uKB9W+cKxhOFAgiFNnCs40nI5f/RkIH5ANlo5Jwy95WK86b0tM&#10;jGt4T49DyESEsE9QQx5ClUjp05ws+oGriKN3c7XFEGWdSVNjE+G2lCOlptJiwXEhx4o+ckrvhx+r&#10;4by7XS8T9Z192veqca2SbOdS61633SxABGrDf/jV3hoNo9kY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047HEAAAA3AAAAA8AAAAAAAAAAAAAAAAAmAIAAGRycy9k&#10;b3ducmV2LnhtbFBLBQYAAAAABAAEAPUAAACJAwAAAAA=&#10;" filled="f" stroked="f">
                  <v:textbox>
                    <w:txbxContent>
                      <w:p w:rsidR="00DF2CC9" w:rsidRPr="00DF2CC9" w:rsidRDefault="00DF2CC9">
                        <w:pPr>
                          <w:rPr>
                            <w:sz w:val="18"/>
                            <w:szCs w:val="18"/>
                          </w:rPr>
                        </w:pPr>
                        <w:r>
                          <w:rPr>
                            <w:sz w:val="18"/>
                            <w:szCs w:val="18"/>
                          </w:rPr>
                          <w:t>incoming photons</w:t>
                        </w:r>
                      </w:p>
                    </w:txbxContent>
                  </v:textbox>
                </v:shape>
                <v:shape id="AutoShape 847" o:spid="_x0000_s1443" type="#_x0000_t87" style="position:absolute;left:9801;top:11524;width:360;height:288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OtqcMA&#10;AADcAAAADwAAAGRycy9kb3ducmV2LnhtbESP3YrCMBSE7xd8h3AE79bUH0SrUURQBEHY7oJeHppj&#10;U2xOShNtffvNgrCXw8x8w6w2na3EkxpfOlYwGiYgiHOnSy4U/HzvP+cgfEDWWDkmBS/ysFn3PlaY&#10;atfyFz2zUIgIYZ+iAhNCnUrpc0MW/dDVxNG7ucZiiLIppG6wjXBbyXGSzKTFkuOCwZp2hvJ79rAK&#10;TotDZsK1uBg+tdNyf8bJrp0pNeh32yWIQF34D7/bR61gPJ/C35l4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OtqcMAAADcAAAADwAAAAAAAAAAAAAAAACYAgAAZHJzL2Rv&#10;d25yZXYueG1sUEsFBgAAAAAEAAQA9QAAAIgDAAAAAA==&#10;"/>
                <v:shape id="Text Box 848" o:spid="_x0000_s1444" type="#_x0000_t202" style="position:absolute;left:10161;top:12604;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DF2CC9" w:rsidRPr="00DF2CC9" w:rsidRDefault="001D17F2" w:rsidP="00DF2CC9">
                        <w:pPr>
                          <w:rPr>
                            <w:sz w:val="18"/>
                            <w:szCs w:val="18"/>
                          </w:rPr>
                        </w:pPr>
                        <w:r>
                          <w:rPr>
                            <w:sz w:val="18"/>
                            <w:szCs w:val="18"/>
                          </w:rPr>
                          <w:t>outgoing</w:t>
                        </w:r>
                        <w:r w:rsidR="00DF2CC9">
                          <w:rPr>
                            <w:sz w:val="18"/>
                            <w:szCs w:val="18"/>
                          </w:rPr>
                          <w:t xml:space="preserve"> photons</w:t>
                        </w:r>
                      </w:p>
                    </w:txbxContent>
                  </v:textbox>
                </v:shape>
              </v:group>
            </w:pict>
          </mc:Fallback>
        </mc:AlternateContent>
      </w:r>
      <w:r w:rsidR="0087271C">
        <w:tab/>
      </w:r>
    </w:p>
    <w:p w:rsidR="0087271C" w:rsidRDefault="0087271C" w:rsidP="00DF2CC9"/>
    <w:p w:rsidR="0087271C" w:rsidRDefault="001D17F2" w:rsidP="001D17F2">
      <w:pPr>
        <w:pStyle w:val="Heading2"/>
      </w:pPr>
      <w:r>
        <w:br w:type="page"/>
      </w:r>
      <w:r w:rsidR="0087271C">
        <w:lastRenderedPageBreak/>
        <w:t>Release of energy</w:t>
      </w:r>
    </w:p>
    <w:p w:rsidR="0087271C" w:rsidRDefault="00534FEB">
      <w:r>
        <w:t xml:space="preserve">Once atoms have been excited </w:t>
      </w:r>
      <w:r w:rsidR="0087271C" w:rsidRPr="00534FEB">
        <w:t>they will eventually fall back to the ground state</w:t>
      </w:r>
      <w:r w:rsidR="0087271C">
        <w:t xml:space="preserve">.  Some atoms, for example hydrogen, will return to the ground state immediately after being excited.  Other atoms, like phosphorous, can stay in an excited state for hours before returning to the ground state.  This is why divers watches have phosphorous paint </w:t>
      </w:r>
      <w:r>
        <w:t>numbers</w:t>
      </w:r>
      <w:r w:rsidR="001D17F2">
        <w:t xml:space="preserve"> –</w:t>
      </w:r>
      <w:r w:rsidR="0087271C">
        <w:t xml:space="preserve"> they will continue to emit light for hours.  </w:t>
      </w:r>
    </w:p>
    <w:p w:rsidR="0087271C" w:rsidRDefault="0087271C"/>
    <w:p w:rsidR="0087271C" w:rsidRDefault="0087271C">
      <w:r>
        <w:t>Atoms can fall back to the ground state in one of two ways:</w:t>
      </w:r>
    </w:p>
    <w:p w:rsidR="0087271C" w:rsidRDefault="0087271C">
      <w:pPr>
        <w:numPr>
          <w:ilvl w:val="0"/>
          <w:numId w:val="1"/>
        </w:numPr>
        <w:spacing w:after="120"/>
      </w:pPr>
      <w:r>
        <w:t xml:space="preserve">The atom can fall </w:t>
      </w:r>
      <w:r w:rsidRPr="00E74953">
        <w:rPr>
          <w:b/>
        </w:rPr>
        <w:t>straight</w:t>
      </w:r>
      <w:r>
        <w:t xml:space="preserve"> back to the ground state from the excitation state.  In this case, one high energy photon is emitted.</w:t>
      </w:r>
    </w:p>
    <w:p w:rsidR="0087271C" w:rsidRDefault="0087271C">
      <w:pPr>
        <w:numPr>
          <w:ilvl w:val="0"/>
          <w:numId w:val="1"/>
        </w:numPr>
        <w:spacing w:after="120"/>
      </w:pPr>
      <w:r>
        <w:t xml:space="preserve">The atom can fall through a </w:t>
      </w:r>
      <w:r w:rsidRPr="00E74953">
        <w:rPr>
          <w:b/>
        </w:rPr>
        <w:t>series of intermediate</w:t>
      </w:r>
      <w:r>
        <w:t xml:space="preserve"> excitation states to the ground state.  In this case, several lower energy photons will be emitted.</w:t>
      </w:r>
    </w:p>
    <w:p w:rsidR="0087271C" w:rsidRDefault="005C4BB1">
      <w:pPr>
        <w:ind w:left="1440" w:firstLine="720"/>
      </w:pPr>
      <w:r>
        <w:rPr>
          <w:noProof/>
        </w:rPr>
        <mc:AlternateContent>
          <mc:Choice Requires="wpg">
            <w:drawing>
              <wp:anchor distT="0" distB="0" distL="114300" distR="114300" simplePos="0" relativeHeight="251669504" behindDoc="0" locked="0" layoutInCell="1" allowOverlap="1">
                <wp:simplePos x="0" y="0"/>
                <wp:positionH relativeFrom="column">
                  <wp:posOffset>1080135</wp:posOffset>
                </wp:positionH>
                <wp:positionV relativeFrom="paragraph">
                  <wp:posOffset>11430</wp:posOffset>
                </wp:positionV>
                <wp:extent cx="4023360" cy="2628900"/>
                <wp:effectExtent l="0" t="0" r="0" b="0"/>
                <wp:wrapNone/>
                <wp:docPr id="2" name="Group 9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3360" cy="2628900"/>
                          <a:chOff x="3141" y="4859"/>
                          <a:chExt cx="6336" cy="4140"/>
                        </a:xfrm>
                      </wpg:grpSpPr>
                      <wps:wsp>
                        <wps:cNvPr id="3" name="Rectangle 695"/>
                        <wps:cNvSpPr>
                          <a:spLocks noChangeArrowheads="1"/>
                        </wps:cNvSpPr>
                        <wps:spPr bwMode="auto">
                          <a:xfrm>
                            <a:off x="7821" y="7019"/>
                            <a:ext cx="1656"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92ADE" w:rsidRPr="00F2161D" w:rsidRDefault="001D17F2" w:rsidP="00992ADE">
                              <w:pPr>
                                <w:rPr>
                                  <w:sz w:val="20"/>
                                </w:rPr>
                              </w:pPr>
                              <w:r>
                                <w:rPr>
                                  <w:sz w:val="20"/>
                                </w:rPr>
                                <w:t>254.2</w:t>
                              </w:r>
                              <w:r w:rsidR="00992ADE" w:rsidRPr="00F2161D">
                                <w:rPr>
                                  <w:sz w:val="20"/>
                                </w:rPr>
                                <w:t xml:space="preserve"> nm photon (</w:t>
                              </w:r>
                              <w:r>
                                <w:rPr>
                                  <w:sz w:val="20"/>
                                </w:rPr>
                                <w:t>4.89</w:t>
                              </w:r>
                              <w:r w:rsidR="00992ADE" w:rsidRPr="00F2161D">
                                <w:rPr>
                                  <w:sz w:val="20"/>
                                </w:rPr>
                                <w:t xml:space="preserve"> </w:t>
                              </w:r>
                              <w:proofErr w:type="spellStart"/>
                              <w:r w:rsidR="00992ADE" w:rsidRPr="00F2161D">
                                <w:rPr>
                                  <w:sz w:val="20"/>
                                </w:rPr>
                                <w:t>eV</w:t>
                              </w:r>
                              <w:proofErr w:type="spellEnd"/>
                              <w:r w:rsidR="00992ADE" w:rsidRPr="00F2161D">
                                <w:rPr>
                                  <w:sz w:val="20"/>
                                </w:rPr>
                                <w:t>)</w:t>
                              </w:r>
                            </w:p>
                          </w:txbxContent>
                        </wps:txbx>
                        <wps:bodyPr rot="0" vert="horz" wrap="square" lIns="12700" tIns="12700" rIns="12700" bIns="12700" anchor="t" anchorCtr="0" upright="1">
                          <a:noAutofit/>
                        </wps:bodyPr>
                      </wps:wsp>
                      <wps:wsp>
                        <wps:cNvPr id="4" name="Rectangle 696"/>
                        <wps:cNvSpPr>
                          <a:spLocks noChangeArrowheads="1"/>
                        </wps:cNvSpPr>
                        <wps:spPr bwMode="auto">
                          <a:xfrm>
                            <a:off x="7821" y="6119"/>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92ADE" w:rsidRPr="00F2161D" w:rsidRDefault="00992ADE" w:rsidP="00992ADE">
                              <w:pPr>
                                <w:rPr>
                                  <w:sz w:val="20"/>
                                </w:rPr>
                              </w:pPr>
                              <w:r>
                                <w:rPr>
                                  <w:sz w:val="20"/>
                                </w:rPr>
                                <w:t>312.3</w:t>
                              </w:r>
                              <w:r w:rsidRPr="00F2161D">
                                <w:rPr>
                                  <w:sz w:val="20"/>
                                </w:rPr>
                                <w:t xml:space="preserve"> nm photon</w:t>
                              </w:r>
                            </w:p>
                            <w:p w:rsidR="00992ADE" w:rsidRPr="00F2161D" w:rsidRDefault="00992ADE" w:rsidP="00992ADE">
                              <w:pPr>
                                <w:rPr>
                                  <w:sz w:val="20"/>
                                </w:rPr>
                              </w:pPr>
                              <w:r w:rsidRPr="00F2161D">
                                <w:rPr>
                                  <w:sz w:val="20"/>
                                </w:rPr>
                                <w:t>(</w:t>
                              </w:r>
                              <w:r>
                                <w:rPr>
                                  <w:sz w:val="20"/>
                                </w:rPr>
                                <w:t>3.98</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5" name="Rectangle 697"/>
                        <wps:cNvSpPr>
                          <a:spLocks noChangeArrowheads="1"/>
                        </wps:cNvSpPr>
                        <wps:spPr bwMode="auto">
                          <a:xfrm>
                            <a:off x="3141" y="7019"/>
                            <a:ext cx="16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92ADE" w:rsidRPr="00F2161D" w:rsidRDefault="001D17F2" w:rsidP="00992ADE">
                              <w:pPr>
                                <w:rPr>
                                  <w:sz w:val="20"/>
                                </w:rPr>
                              </w:pPr>
                              <w:r>
                                <w:rPr>
                                  <w:sz w:val="20"/>
                                </w:rPr>
                                <w:t>140.6</w:t>
                              </w:r>
                              <w:r w:rsidR="00992ADE" w:rsidRPr="00F2161D">
                                <w:rPr>
                                  <w:sz w:val="20"/>
                                </w:rPr>
                                <w:t xml:space="preserve"> nm photon (</w:t>
                              </w:r>
                              <w:r>
                                <w:rPr>
                                  <w:sz w:val="20"/>
                                </w:rPr>
                                <w:t>8.84</w:t>
                              </w:r>
                              <w:r w:rsidR="00992ADE" w:rsidRPr="00F2161D">
                                <w:rPr>
                                  <w:sz w:val="20"/>
                                </w:rPr>
                                <w:t xml:space="preserve"> </w:t>
                              </w:r>
                              <w:proofErr w:type="spellStart"/>
                              <w:r w:rsidR="00992ADE" w:rsidRPr="00F2161D">
                                <w:rPr>
                                  <w:sz w:val="20"/>
                                </w:rPr>
                                <w:t>eV</w:t>
                              </w:r>
                              <w:proofErr w:type="spellEnd"/>
                              <w:r w:rsidR="00992ADE" w:rsidRPr="00F2161D">
                                <w:rPr>
                                  <w:sz w:val="20"/>
                                </w:rPr>
                                <w:t>)</w:t>
                              </w:r>
                            </w:p>
                          </w:txbxContent>
                        </wps:txbx>
                        <wps:bodyPr rot="0" vert="horz" wrap="square" lIns="12700" tIns="12700" rIns="12700" bIns="12700" anchor="t" anchorCtr="0" upright="1">
                          <a:noAutofit/>
                        </wps:bodyPr>
                      </wps:wsp>
                      <wpg:grpSp>
                        <wpg:cNvPr id="6" name="Group 698"/>
                        <wpg:cNvGrpSpPr>
                          <a:grpSpLocks/>
                        </wpg:cNvGrpSpPr>
                        <wpg:grpSpPr bwMode="auto">
                          <a:xfrm>
                            <a:off x="4401" y="4859"/>
                            <a:ext cx="3060" cy="3960"/>
                            <a:chOff x="6201" y="8284"/>
                            <a:chExt cx="3060" cy="3960"/>
                          </a:xfrm>
                        </wpg:grpSpPr>
                        <wpg:grpSp>
                          <wpg:cNvPr id="7" name="Group 699"/>
                          <wpg:cNvGrpSpPr>
                            <a:grpSpLocks/>
                          </wpg:cNvGrpSpPr>
                          <wpg:grpSpPr bwMode="auto">
                            <a:xfrm>
                              <a:off x="7101" y="8284"/>
                              <a:ext cx="2160" cy="3600"/>
                              <a:chOff x="7101" y="8284"/>
                              <a:chExt cx="2160" cy="3600"/>
                            </a:xfrm>
                          </wpg:grpSpPr>
                          <wps:wsp>
                            <wps:cNvPr id="8" name="Line 700"/>
                            <wps:cNvCnPr/>
                            <wps:spPr bwMode="auto">
                              <a:xfrm>
                                <a:off x="710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701"/>
                            <wps:cNvCnPr/>
                            <wps:spPr bwMode="auto">
                              <a:xfrm>
                                <a:off x="9261" y="828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02"/>
                            <wps:cNvCnPr/>
                            <wps:spPr bwMode="auto">
                              <a:xfrm>
                                <a:off x="7101" y="1188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 name="Line 703"/>
                            <wps:cNvCnPr/>
                            <wps:spPr bwMode="auto">
                              <a:xfrm>
                                <a:off x="7101" y="104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 name="Line 704"/>
                            <wps:cNvCnPr/>
                            <wps:spPr bwMode="auto">
                              <a:xfrm>
                                <a:off x="7101" y="990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3" name="Line 705"/>
                            <wps:cNvCnPr/>
                            <wps:spPr bwMode="auto">
                              <a:xfrm>
                                <a:off x="7101" y="936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 name="Line 706"/>
                            <wps:cNvCnPr/>
                            <wps:spPr bwMode="auto">
                              <a:xfrm>
                                <a:off x="7101" y="8644"/>
                                <a:ext cx="2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 name="Rectangle 707"/>
                            <wps:cNvSpPr>
                              <a:spLocks noChangeArrowheads="1"/>
                            </wps:cNvSpPr>
                            <wps:spPr bwMode="auto">
                              <a:xfrm>
                                <a:off x="7101" y="8284"/>
                                <a:ext cx="2160" cy="360"/>
                              </a:xfrm>
                              <a:prstGeom prst="rect">
                                <a:avLst/>
                              </a:prstGeom>
                              <a:solidFill>
                                <a:srgbClr val="C0C0C0">
                                  <a:alpha val="50000"/>
                                </a:srgbClr>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6" name="Text Box 708"/>
                          <wps:cNvSpPr txBox="1">
                            <a:spLocks noChangeArrowheads="1"/>
                          </wps:cNvSpPr>
                          <wps:spPr bwMode="auto">
                            <a:xfrm>
                              <a:off x="6201" y="84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sidRPr="00B103F8">
                                  <w:rPr>
                                    <w:sz w:val="20"/>
                                  </w:rPr>
                                  <w:t xml:space="preserve">10.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7" name="Text Box 709"/>
                          <wps:cNvSpPr txBox="1">
                            <a:spLocks noChangeArrowheads="1"/>
                          </wps:cNvSpPr>
                          <wps:spPr bwMode="auto">
                            <a:xfrm>
                              <a:off x="6201" y="918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8.8</w:t>
                                </w:r>
                                <w:r w:rsidRPr="00B103F8">
                                  <w:rPr>
                                    <w:sz w:val="20"/>
                                  </w:rPr>
                                  <w:t xml:space="preserve">4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8" name="Text Box 710"/>
                          <wps:cNvSpPr txBox="1">
                            <a:spLocks noChangeArrowheads="1"/>
                          </wps:cNvSpPr>
                          <wps:spPr bwMode="auto">
                            <a:xfrm>
                              <a:off x="6201" y="972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6.67</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19" name="Text Box 711"/>
                          <wps:cNvSpPr txBox="1">
                            <a:spLocks noChangeArrowheads="1"/>
                          </wps:cNvSpPr>
                          <wps:spPr bwMode="auto">
                            <a:xfrm>
                              <a:off x="6201" y="1026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4.89</w:t>
                                </w:r>
                                <w:r w:rsidRPr="00B103F8">
                                  <w:rPr>
                                    <w:sz w:val="20"/>
                                  </w:rPr>
                                  <w:t xml:space="preserve"> </w:t>
                                </w:r>
                                <w:proofErr w:type="spellStart"/>
                                <w:r w:rsidRPr="00B103F8">
                                  <w:rPr>
                                    <w:sz w:val="20"/>
                                  </w:rPr>
                                  <w:t>eV</w:t>
                                </w:r>
                                <w:proofErr w:type="spellEnd"/>
                              </w:p>
                            </w:txbxContent>
                          </wps:txbx>
                          <wps:bodyPr rot="0" vert="horz" wrap="square" lIns="91440" tIns="45720" rIns="91440" bIns="45720" anchor="t" anchorCtr="0" upright="1">
                            <a:noAutofit/>
                          </wps:bodyPr>
                        </wps:wsp>
                        <wps:wsp>
                          <wps:cNvPr id="20" name="Text Box 712"/>
                          <wps:cNvSpPr txBox="1">
                            <a:spLocks noChangeArrowheads="1"/>
                          </wps:cNvSpPr>
                          <wps:spPr bwMode="auto">
                            <a:xfrm>
                              <a:off x="6201" y="11704"/>
                              <a:ext cx="1080" cy="540"/>
                            </a:xfrm>
                            <a:prstGeom prst="rect">
                              <a:avLst/>
                            </a:prstGeom>
                            <a:noFill/>
                            <a:ln>
                              <a:noFill/>
                            </a:ln>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2ADE" w:rsidRPr="00B103F8" w:rsidRDefault="00992ADE" w:rsidP="00992ADE">
                                <w:pPr>
                                  <w:jc w:val="center"/>
                                  <w:rPr>
                                    <w:sz w:val="20"/>
                                  </w:rPr>
                                </w:pPr>
                                <w:r>
                                  <w:rPr>
                                    <w:sz w:val="20"/>
                                  </w:rPr>
                                  <w:t xml:space="preserve">0 </w:t>
                                </w:r>
                                <w:proofErr w:type="spellStart"/>
                                <w:r w:rsidRPr="00B103F8">
                                  <w:rPr>
                                    <w:sz w:val="20"/>
                                  </w:rPr>
                                  <w:t>eV</w:t>
                                </w:r>
                                <w:proofErr w:type="spellEnd"/>
                              </w:p>
                            </w:txbxContent>
                          </wps:txbx>
                          <wps:bodyPr rot="0" vert="horz" wrap="square" lIns="91440" tIns="45720" rIns="91440" bIns="45720" anchor="t" anchorCtr="0" upright="1">
                            <a:noAutofit/>
                          </wps:bodyPr>
                        </wps:wsp>
                      </wpg:grpSp>
                      <wpg:grpSp>
                        <wpg:cNvPr id="21" name="Group 713"/>
                        <wpg:cNvGrpSpPr>
                          <a:grpSpLocks/>
                        </wpg:cNvGrpSpPr>
                        <wpg:grpSpPr bwMode="auto">
                          <a:xfrm>
                            <a:off x="7101" y="6659"/>
                            <a:ext cx="900" cy="180"/>
                            <a:chOff x="2241" y="11164"/>
                            <a:chExt cx="1800" cy="251"/>
                          </a:xfrm>
                        </wpg:grpSpPr>
                        <wpg:grpSp>
                          <wpg:cNvPr id="22" name="Group 714"/>
                          <wpg:cNvGrpSpPr>
                            <a:grpSpLocks/>
                          </wpg:cNvGrpSpPr>
                          <wpg:grpSpPr bwMode="auto">
                            <a:xfrm>
                              <a:off x="2241" y="11164"/>
                              <a:ext cx="1440" cy="251"/>
                              <a:chOff x="2253" y="1929"/>
                              <a:chExt cx="8208" cy="1440"/>
                            </a:xfrm>
                          </wpg:grpSpPr>
                          <wpg:grpSp>
                            <wpg:cNvPr id="23" name="Group 715"/>
                            <wpg:cNvGrpSpPr>
                              <a:grpSpLocks/>
                            </wpg:cNvGrpSpPr>
                            <wpg:grpSpPr bwMode="auto">
                              <a:xfrm>
                                <a:off x="2253" y="1929"/>
                                <a:ext cx="2052" cy="1440"/>
                                <a:chOff x="2253" y="1929"/>
                                <a:chExt cx="2052" cy="1440"/>
                              </a:xfrm>
                            </wpg:grpSpPr>
                            <wps:wsp>
                              <wps:cNvPr id="24" name="Arc 71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71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rc 71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71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 name="Group 720"/>
                            <wpg:cNvGrpSpPr>
                              <a:grpSpLocks/>
                            </wpg:cNvGrpSpPr>
                            <wpg:grpSpPr bwMode="auto">
                              <a:xfrm>
                                <a:off x="4305" y="1929"/>
                                <a:ext cx="2052" cy="1440"/>
                                <a:chOff x="2253" y="1929"/>
                                <a:chExt cx="2052" cy="1440"/>
                              </a:xfrm>
                            </wpg:grpSpPr>
                            <wps:wsp>
                              <wps:cNvPr id="29" name="Arc 72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72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72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72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 name="Group 725"/>
                            <wpg:cNvGrpSpPr>
                              <a:grpSpLocks/>
                            </wpg:cNvGrpSpPr>
                            <wpg:grpSpPr bwMode="auto">
                              <a:xfrm>
                                <a:off x="6357" y="1929"/>
                                <a:ext cx="2052" cy="1440"/>
                                <a:chOff x="2253" y="1929"/>
                                <a:chExt cx="2052" cy="1440"/>
                              </a:xfrm>
                            </wpg:grpSpPr>
                            <wps:wsp>
                              <wps:cNvPr id="34" name="Arc 72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rc 72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Arc 72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rc 72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 name="Group 730"/>
                            <wpg:cNvGrpSpPr>
                              <a:grpSpLocks/>
                            </wpg:cNvGrpSpPr>
                            <wpg:grpSpPr bwMode="auto">
                              <a:xfrm>
                                <a:off x="8409" y="1929"/>
                                <a:ext cx="2052" cy="1440"/>
                                <a:chOff x="2253" y="1929"/>
                                <a:chExt cx="2052" cy="1440"/>
                              </a:xfrm>
                            </wpg:grpSpPr>
                            <wps:wsp>
                              <wps:cNvPr id="39" name="Arc 73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73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73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73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43" name="Line 735"/>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44" name="Group 736"/>
                        <wpg:cNvGrpSpPr>
                          <a:grpSpLocks/>
                        </wpg:cNvGrpSpPr>
                        <wpg:grpSpPr bwMode="auto">
                          <a:xfrm flipH="1">
                            <a:off x="4581" y="7379"/>
                            <a:ext cx="900" cy="180"/>
                            <a:chOff x="2241" y="11164"/>
                            <a:chExt cx="1800" cy="251"/>
                          </a:xfrm>
                        </wpg:grpSpPr>
                        <wpg:grpSp>
                          <wpg:cNvPr id="45" name="Group 737"/>
                          <wpg:cNvGrpSpPr>
                            <a:grpSpLocks/>
                          </wpg:cNvGrpSpPr>
                          <wpg:grpSpPr bwMode="auto">
                            <a:xfrm>
                              <a:off x="2241" y="11164"/>
                              <a:ext cx="1440" cy="251"/>
                              <a:chOff x="2253" y="1929"/>
                              <a:chExt cx="8208" cy="1440"/>
                            </a:xfrm>
                          </wpg:grpSpPr>
                          <wpg:grpSp>
                            <wpg:cNvPr id="46" name="Group 738"/>
                            <wpg:cNvGrpSpPr>
                              <a:grpSpLocks/>
                            </wpg:cNvGrpSpPr>
                            <wpg:grpSpPr bwMode="auto">
                              <a:xfrm>
                                <a:off x="2253" y="1929"/>
                                <a:ext cx="2052" cy="1440"/>
                                <a:chOff x="2253" y="1929"/>
                                <a:chExt cx="2052" cy="1440"/>
                              </a:xfrm>
                            </wpg:grpSpPr>
                            <wps:wsp>
                              <wps:cNvPr id="47" name="Arc 73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74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rc 74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Arc 74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 name="Group 743"/>
                            <wpg:cNvGrpSpPr>
                              <a:grpSpLocks/>
                            </wpg:cNvGrpSpPr>
                            <wpg:grpSpPr bwMode="auto">
                              <a:xfrm>
                                <a:off x="4305" y="1929"/>
                                <a:ext cx="2052" cy="1440"/>
                                <a:chOff x="2253" y="1929"/>
                                <a:chExt cx="2052" cy="1440"/>
                              </a:xfrm>
                            </wpg:grpSpPr>
                            <wps:wsp>
                              <wps:cNvPr id="52" name="Arc 74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rc 74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Arc 74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Arc 74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6" name="Group 748"/>
                            <wpg:cNvGrpSpPr>
                              <a:grpSpLocks/>
                            </wpg:cNvGrpSpPr>
                            <wpg:grpSpPr bwMode="auto">
                              <a:xfrm>
                                <a:off x="6357" y="1929"/>
                                <a:ext cx="2052" cy="1440"/>
                                <a:chOff x="2253" y="1929"/>
                                <a:chExt cx="2052" cy="1440"/>
                              </a:xfrm>
                            </wpg:grpSpPr>
                            <wps:wsp>
                              <wps:cNvPr id="57" name="Arc 74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rc 75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75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Arc 75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1" name="Group 753"/>
                            <wpg:cNvGrpSpPr>
                              <a:grpSpLocks/>
                            </wpg:cNvGrpSpPr>
                            <wpg:grpSpPr bwMode="auto">
                              <a:xfrm>
                                <a:off x="8409" y="1929"/>
                                <a:ext cx="2052" cy="1440"/>
                                <a:chOff x="2253" y="1929"/>
                                <a:chExt cx="2052" cy="1440"/>
                              </a:xfrm>
                            </wpg:grpSpPr>
                            <wps:wsp>
                              <wps:cNvPr id="62" name="Arc 75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rc 75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Arc 75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 name="Arc 75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66" name="Line 758"/>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67" name="Group 759"/>
                        <wpg:cNvGrpSpPr>
                          <a:grpSpLocks/>
                        </wpg:cNvGrpSpPr>
                        <wpg:grpSpPr bwMode="auto">
                          <a:xfrm>
                            <a:off x="7101" y="7559"/>
                            <a:ext cx="900" cy="180"/>
                            <a:chOff x="2241" y="11164"/>
                            <a:chExt cx="1800" cy="251"/>
                          </a:xfrm>
                        </wpg:grpSpPr>
                        <wpg:grpSp>
                          <wpg:cNvPr id="68" name="Group 760"/>
                          <wpg:cNvGrpSpPr>
                            <a:grpSpLocks/>
                          </wpg:cNvGrpSpPr>
                          <wpg:grpSpPr bwMode="auto">
                            <a:xfrm>
                              <a:off x="2241" y="11164"/>
                              <a:ext cx="1440" cy="251"/>
                              <a:chOff x="2253" y="1929"/>
                              <a:chExt cx="8208" cy="1440"/>
                            </a:xfrm>
                          </wpg:grpSpPr>
                          <wpg:grpSp>
                            <wpg:cNvPr id="69" name="Group 761"/>
                            <wpg:cNvGrpSpPr>
                              <a:grpSpLocks/>
                            </wpg:cNvGrpSpPr>
                            <wpg:grpSpPr bwMode="auto">
                              <a:xfrm>
                                <a:off x="2253" y="1929"/>
                                <a:ext cx="2052" cy="1440"/>
                                <a:chOff x="2253" y="1929"/>
                                <a:chExt cx="2052" cy="1440"/>
                              </a:xfrm>
                            </wpg:grpSpPr>
                            <wps:wsp>
                              <wps:cNvPr id="70" name="Arc 76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Arc 76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rc 76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76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4" name="Group 766"/>
                            <wpg:cNvGrpSpPr>
                              <a:grpSpLocks/>
                            </wpg:cNvGrpSpPr>
                            <wpg:grpSpPr bwMode="auto">
                              <a:xfrm>
                                <a:off x="4305" y="1929"/>
                                <a:ext cx="2052" cy="1440"/>
                                <a:chOff x="2253" y="1929"/>
                                <a:chExt cx="2052" cy="1440"/>
                              </a:xfrm>
                            </wpg:grpSpPr>
                            <wps:wsp>
                              <wps:cNvPr id="75" name="Arc 76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Arc 76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Arc 76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Arc 77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9" name="Group 771"/>
                            <wpg:cNvGrpSpPr>
                              <a:grpSpLocks/>
                            </wpg:cNvGrpSpPr>
                            <wpg:grpSpPr bwMode="auto">
                              <a:xfrm>
                                <a:off x="6357" y="1929"/>
                                <a:ext cx="2052" cy="1440"/>
                                <a:chOff x="2253" y="1929"/>
                                <a:chExt cx="2052" cy="1440"/>
                              </a:xfrm>
                            </wpg:grpSpPr>
                            <wps:wsp>
                              <wps:cNvPr id="80" name="Arc 77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Arc 77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Arc 77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Arc 77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4" name="Group 776"/>
                            <wpg:cNvGrpSpPr>
                              <a:grpSpLocks/>
                            </wpg:cNvGrpSpPr>
                            <wpg:grpSpPr bwMode="auto">
                              <a:xfrm>
                                <a:off x="8409" y="1929"/>
                                <a:ext cx="2052" cy="1440"/>
                                <a:chOff x="2253" y="1929"/>
                                <a:chExt cx="2052" cy="1440"/>
                              </a:xfrm>
                            </wpg:grpSpPr>
                            <wps:wsp>
                              <wps:cNvPr id="85" name="Arc 77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Arc 77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77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rc 78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9" name="Line 781"/>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90" name="Line 782"/>
                        <wps:cNvCnPr/>
                        <wps:spPr bwMode="auto">
                          <a:xfrm>
                            <a:off x="5661" y="5939"/>
                            <a:ext cx="0" cy="252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1" name="Line 783"/>
                        <wps:cNvCnPr/>
                        <wps:spPr bwMode="auto">
                          <a:xfrm>
                            <a:off x="6021" y="5939"/>
                            <a:ext cx="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2" name="Line 784"/>
                        <wps:cNvCnPr/>
                        <wps:spPr bwMode="auto">
                          <a:xfrm>
                            <a:off x="7101" y="5939"/>
                            <a:ext cx="0" cy="10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3" name="Line 850"/>
                        <wps:cNvCnPr/>
                        <wps:spPr bwMode="auto">
                          <a:xfrm>
                            <a:off x="6021" y="6479"/>
                            <a:ext cx="0" cy="19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4" name="Line 851"/>
                        <wps:cNvCnPr/>
                        <wps:spPr bwMode="auto">
                          <a:xfrm>
                            <a:off x="7101" y="7019"/>
                            <a:ext cx="0" cy="14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95" name="Group 852"/>
                        <wpg:cNvGrpSpPr>
                          <a:grpSpLocks/>
                        </wpg:cNvGrpSpPr>
                        <wpg:grpSpPr bwMode="auto">
                          <a:xfrm>
                            <a:off x="6021" y="6119"/>
                            <a:ext cx="900" cy="180"/>
                            <a:chOff x="2241" y="11164"/>
                            <a:chExt cx="1800" cy="251"/>
                          </a:xfrm>
                        </wpg:grpSpPr>
                        <wpg:grpSp>
                          <wpg:cNvPr id="96" name="Group 853"/>
                          <wpg:cNvGrpSpPr>
                            <a:grpSpLocks/>
                          </wpg:cNvGrpSpPr>
                          <wpg:grpSpPr bwMode="auto">
                            <a:xfrm>
                              <a:off x="2241" y="11164"/>
                              <a:ext cx="1440" cy="251"/>
                              <a:chOff x="2253" y="1929"/>
                              <a:chExt cx="8208" cy="1440"/>
                            </a:xfrm>
                          </wpg:grpSpPr>
                          <wpg:grpSp>
                            <wpg:cNvPr id="97" name="Group 854"/>
                            <wpg:cNvGrpSpPr>
                              <a:grpSpLocks/>
                            </wpg:cNvGrpSpPr>
                            <wpg:grpSpPr bwMode="auto">
                              <a:xfrm>
                                <a:off x="2253" y="1929"/>
                                <a:ext cx="2052" cy="1440"/>
                                <a:chOff x="2253" y="1929"/>
                                <a:chExt cx="2052" cy="1440"/>
                              </a:xfrm>
                            </wpg:grpSpPr>
                            <wps:wsp>
                              <wps:cNvPr id="98" name="Arc 85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 name="Arc 85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Arc 85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Arc 85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 name="Group 859"/>
                            <wpg:cNvGrpSpPr>
                              <a:grpSpLocks/>
                            </wpg:cNvGrpSpPr>
                            <wpg:grpSpPr bwMode="auto">
                              <a:xfrm>
                                <a:off x="4305" y="1929"/>
                                <a:ext cx="2052" cy="1440"/>
                                <a:chOff x="2253" y="1929"/>
                                <a:chExt cx="2052" cy="1440"/>
                              </a:xfrm>
                            </wpg:grpSpPr>
                            <wps:wsp>
                              <wps:cNvPr id="103" name="Arc 86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Arc 86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Arc 86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Arc 86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 name="Group 864"/>
                            <wpg:cNvGrpSpPr>
                              <a:grpSpLocks/>
                            </wpg:cNvGrpSpPr>
                            <wpg:grpSpPr bwMode="auto">
                              <a:xfrm>
                                <a:off x="6357" y="1929"/>
                                <a:ext cx="2052" cy="1440"/>
                                <a:chOff x="2253" y="1929"/>
                                <a:chExt cx="2052" cy="1440"/>
                              </a:xfrm>
                            </wpg:grpSpPr>
                            <wps:wsp>
                              <wps:cNvPr id="108" name="Arc 86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Arc 86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Arc 86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Arc 86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2" name="Group 869"/>
                            <wpg:cNvGrpSpPr>
                              <a:grpSpLocks/>
                            </wpg:cNvGrpSpPr>
                            <wpg:grpSpPr bwMode="auto">
                              <a:xfrm>
                                <a:off x="8409" y="1929"/>
                                <a:ext cx="2052" cy="1440"/>
                                <a:chOff x="2253" y="1929"/>
                                <a:chExt cx="2052" cy="1440"/>
                              </a:xfrm>
                            </wpg:grpSpPr>
                            <wps:wsp>
                              <wps:cNvPr id="113" name="Arc 87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Arc 87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Arc 87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Arc 87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17" name="Line 874"/>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118" name="Group 875"/>
                        <wpg:cNvGrpSpPr>
                          <a:grpSpLocks/>
                        </wpg:cNvGrpSpPr>
                        <wpg:grpSpPr bwMode="auto">
                          <a:xfrm>
                            <a:off x="6021" y="8099"/>
                            <a:ext cx="900" cy="180"/>
                            <a:chOff x="2241" y="11164"/>
                            <a:chExt cx="1800" cy="251"/>
                          </a:xfrm>
                        </wpg:grpSpPr>
                        <wpg:grpSp>
                          <wpg:cNvPr id="119" name="Group 876"/>
                          <wpg:cNvGrpSpPr>
                            <a:grpSpLocks/>
                          </wpg:cNvGrpSpPr>
                          <wpg:grpSpPr bwMode="auto">
                            <a:xfrm>
                              <a:off x="2241" y="11164"/>
                              <a:ext cx="1440" cy="251"/>
                              <a:chOff x="2253" y="1929"/>
                              <a:chExt cx="8208" cy="1440"/>
                            </a:xfrm>
                          </wpg:grpSpPr>
                          <wpg:grpSp>
                            <wpg:cNvPr id="120" name="Group 877"/>
                            <wpg:cNvGrpSpPr>
                              <a:grpSpLocks/>
                            </wpg:cNvGrpSpPr>
                            <wpg:grpSpPr bwMode="auto">
                              <a:xfrm>
                                <a:off x="2253" y="1929"/>
                                <a:ext cx="2052" cy="1440"/>
                                <a:chOff x="2253" y="1929"/>
                                <a:chExt cx="2052" cy="1440"/>
                              </a:xfrm>
                            </wpg:grpSpPr>
                            <wps:wsp>
                              <wps:cNvPr id="121" name="Arc 87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Arc 87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Arc 88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rc 88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 name="Group 882"/>
                            <wpg:cNvGrpSpPr>
                              <a:grpSpLocks/>
                            </wpg:cNvGrpSpPr>
                            <wpg:grpSpPr bwMode="auto">
                              <a:xfrm>
                                <a:off x="4305" y="1929"/>
                                <a:ext cx="2052" cy="1440"/>
                                <a:chOff x="2253" y="1929"/>
                                <a:chExt cx="2052" cy="1440"/>
                              </a:xfrm>
                            </wpg:grpSpPr>
                            <wps:wsp>
                              <wps:cNvPr id="126" name="Arc 88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Arc 88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Arc 88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rc 88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 name="Group 887"/>
                            <wpg:cNvGrpSpPr>
                              <a:grpSpLocks/>
                            </wpg:cNvGrpSpPr>
                            <wpg:grpSpPr bwMode="auto">
                              <a:xfrm>
                                <a:off x="6357" y="1929"/>
                                <a:ext cx="2052" cy="1440"/>
                                <a:chOff x="2253" y="1929"/>
                                <a:chExt cx="2052" cy="1440"/>
                              </a:xfrm>
                            </wpg:grpSpPr>
                            <wps:wsp>
                              <wps:cNvPr id="131" name="Arc 88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88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Arc 89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Arc 89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5" name="Group 892"/>
                            <wpg:cNvGrpSpPr>
                              <a:grpSpLocks/>
                            </wpg:cNvGrpSpPr>
                            <wpg:grpSpPr bwMode="auto">
                              <a:xfrm>
                                <a:off x="8409" y="1929"/>
                                <a:ext cx="2052" cy="1440"/>
                                <a:chOff x="2253" y="1929"/>
                                <a:chExt cx="2052" cy="1440"/>
                              </a:xfrm>
                            </wpg:grpSpPr>
                            <wps:wsp>
                              <wps:cNvPr id="136" name="Arc 89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Arc 89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Arc 89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Arc 89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40" name="Line 897"/>
                          <wps:cNvCnPr/>
                          <wps:spPr bwMode="auto">
                            <a:xfrm>
                              <a:off x="3681" y="11273"/>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41" name="Rectangle 898"/>
                        <wps:cNvSpPr>
                          <a:spLocks noChangeArrowheads="1"/>
                        </wps:cNvSpPr>
                        <wps:spPr bwMode="auto">
                          <a:xfrm>
                            <a:off x="6201" y="5579"/>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1D17F2" w:rsidRPr="00F2161D" w:rsidRDefault="001D17F2" w:rsidP="001D17F2">
                              <w:pPr>
                                <w:rPr>
                                  <w:sz w:val="20"/>
                                </w:rPr>
                              </w:pPr>
                              <w:r>
                                <w:rPr>
                                  <w:sz w:val="20"/>
                                </w:rPr>
                                <w:t>572.9</w:t>
                              </w:r>
                              <w:r w:rsidRPr="00F2161D">
                                <w:rPr>
                                  <w:sz w:val="20"/>
                                </w:rPr>
                                <w:t xml:space="preserve"> nm photon</w:t>
                              </w:r>
                            </w:p>
                            <w:p w:rsidR="001D17F2" w:rsidRPr="00F2161D" w:rsidRDefault="001D17F2" w:rsidP="001D17F2">
                              <w:pPr>
                                <w:rPr>
                                  <w:sz w:val="20"/>
                                </w:rPr>
                              </w:pPr>
                              <w:r w:rsidRPr="00F2161D">
                                <w:rPr>
                                  <w:sz w:val="20"/>
                                </w:rPr>
                                <w:t>(</w:t>
                              </w:r>
                              <w:r>
                                <w:rPr>
                                  <w:sz w:val="20"/>
                                </w:rPr>
                                <w:t>2.17</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142" name="Rectangle 899"/>
                        <wps:cNvSpPr>
                          <a:spLocks noChangeArrowheads="1"/>
                        </wps:cNvSpPr>
                        <wps:spPr bwMode="auto">
                          <a:xfrm>
                            <a:off x="6201" y="8459"/>
                            <a:ext cx="1656"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74953" w:rsidRPr="00F2161D" w:rsidRDefault="00E74953" w:rsidP="00E74953">
                              <w:pPr>
                                <w:rPr>
                                  <w:sz w:val="20"/>
                                </w:rPr>
                              </w:pPr>
                              <w:r>
                                <w:rPr>
                                  <w:sz w:val="20"/>
                                </w:rPr>
                                <w:t>186.4</w:t>
                              </w:r>
                              <w:r w:rsidRPr="00F2161D">
                                <w:rPr>
                                  <w:sz w:val="20"/>
                                </w:rPr>
                                <w:t xml:space="preserve"> nm photon</w:t>
                              </w:r>
                            </w:p>
                            <w:p w:rsidR="00E74953" w:rsidRPr="00F2161D" w:rsidRDefault="00E74953" w:rsidP="00E74953">
                              <w:pPr>
                                <w:rPr>
                                  <w:sz w:val="20"/>
                                </w:rPr>
                              </w:pPr>
                              <w:r w:rsidRPr="00F2161D">
                                <w:rPr>
                                  <w:sz w:val="20"/>
                                </w:rPr>
                                <w:t>(</w:t>
                              </w:r>
                              <w:r>
                                <w:rPr>
                                  <w:sz w:val="20"/>
                                </w:rPr>
                                <w:t>6.67</w:t>
                              </w:r>
                              <w:r w:rsidRPr="00F2161D">
                                <w:rPr>
                                  <w:sz w:val="20"/>
                                </w:rPr>
                                <w:t xml:space="preserve"> </w:t>
                              </w:r>
                              <w:proofErr w:type="spellStart"/>
                              <w:r w:rsidRPr="00F2161D">
                                <w:rPr>
                                  <w:sz w:val="20"/>
                                </w:rPr>
                                <w:t>eV</w:t>
                              </w:r>
                              <w:proofErr w:type="spellEnd"/>
                              <w:r w:rsidRPr="00F2161D">
                                <w:rPr>
                                  <w:sz w:val="20"/>
                                </w:rPr>
                                <w:t>)</w:t>
                              </w:r>
                            </w:p>
                          </w:txbxContent>
                        </wps:txbx>
                        <wps:bodyPr rot="0" vert="horz" wrap="square" lIns="12700" tIns="12700" rIns="12700" bIns="12700" anchor="t" anchorCtr="0" upright="1">
                          <a:noAutofit/>
                        </wps:bodyPr>
                      </wps:wsp>
                      <wps:wsp>
                        <wps:cNvPr id="143" name="Rectangle 901"/>
                        <wps:cNvSpPr>
                          <a:spLocks noChangeArrowheads="1"/>
                        </wps:cNvSpPr>
                        <wps:spPr bwMode="auto">
                          <a:xfrm>
                            <a:off x="6381" y="7202"/>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74953" w:rsidRPr="00F2161D" w:rsidRDefault="00E74953" w:rsidP="00E74953">
                              <w:pPr>
                                <w:rPr>
                                  <w:sz w:val="20"/>
                                </w:rPr>
                              </w:pPr>
                              <w:r>
                                <w:rPr>
                                  <w:sz w:val="20"/>
                                </w:rPr>
                                <w:t>or</w:t>
                              </w:r>
                            </w:p>
                          </w:txbxContent>
                        </wps:txbx>
                        <wps:bodyPr rot="0" vert="horz" wrap="square" lIns="12700" tIns="12700" rIns="12700" bIns="12700" anchor="t" anchorCtr="0" upright="1">
                          <a:noAutofit/>
                        </wps:bodyPr>
                      </wps:wsp>
                      <wps:wsp>
                        <wps:cNvPr id="144" name="Rectangle 902"/>
                        <wps:cNvSpPr>
                          <a:spLocks noChangeArrowheads="1"/>
                        </wps:cNvSpPr>
                        <wps:spPr bwMode="auto">
                          <a:xfrm>
                            <a:off x="5661" y="7202"/>
                            <a:ext cx="3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74953" w:rsidRPr="00F2161D" w:rsidRDefault="00E74953" w:rsidP="00E74953">
                              <w:pPr>
                                <w:rPr>
                                  <w:sz w:val="20"/>
                                </w:rPr>
                              </w:pPr>
                              <w:r>
                                <w:rPr>
                                  <w:sz w:val="20"/>
                                </w:rPr>
                                <w:t xml:space="preserve"> or</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03" o:spid="_x0000_s1445" style="position:absolute;left:0;text-align:left;margin-left:85.05pt;margin-top:.9pt;width:316.8pt;height:207pt;z-index:251669504" coordorigin="3141,4859" coordsize="6336,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">
                <v:rect id="Rectangle 695" o:spid="_x0000_s1446" style="position:absolute;left:7821;top:7019;width:1656;height: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Nto8MA&#10;AADaAAAADwAAAGRycy9kb3ducmV2LnhtbESPQWvCQBSE74L/YXlCb3VjSq2mrkELQvFk03p/ZF+T&#10;aPbtmt3G9N93hYLHYWa+YVb5YFrRU+cbywpm0wQEcWl1w5WCr8/d4wKED8gaW8uk4Jc85OvxaIWZ&#10;tlf+oL4IlYgQ9hkqqENwmZS+rMmgn1pHHL1v2xkMUXaV1B1eI9y0Mk2SuTTYcFyo0dFbTeW5+DEK&#10;zrPLc3/SL/vlYs7bdH9wR7dzSj1Mhs0riEBDuIf/2+9awRPcrsQb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Nto8MAAADaAAAADwAAAAAAAAAAAAAAAACYAgAAZHJzL2Rv&#10;d25yZXYueG1sUEsFBgAAAAAEAAQA9QAAAIgDAAAAAA==&#10;" filled="f" stroked="f" strokeweight="1pt">
                  <v:textbox inset="1pt,1pt,1pt,1pt">
                    <w:txbxContent>
                      <w:p w:rsidR="00992ADE" w:rsidRPr="00F2161D" w:rsidRDefault="001D17F2" w:rsidP="00992ADE">
                        <w:pPr>
                          <w:rPr>
                            <w:sz w:val="20"/>
                          </w:rPr>
                        </w:pPr>
                        <w:r>
                          <w:rPr>
                            <w:sz w:val="20"/>
                          </w:rPr>
                          <w:t>254.2</w:t>
                        </w:r>
                        <w:r w:rsidR="00992ADE" w:rsidRPr="00F2161D">
                          <w:rPr>
                            <w:sz w:val="20"/>
                          </w:rPr>
                          <w:t xml:space="preserve"> nm photon (</w:t>
                        </w:r>
                        <w:r>
                          <w:rPr>
                            <w:sz w:val="20"/>
                          </w:rPr>
                          <w:t>4.89</w:t>
                        </w:r>
                        <w:r w:rsidR="00992ADE" w:rsidRPr="00F2161D">
                          <w:rPr>
                            <w:sz w:val="20"/>
                          </w:rPr>
                          <w:t xml:space="preserve"> eV)</w:t>
                        </w:r>
                      </w:p>
                    </w:txbxContent>
                  </v:textbox>
                </v:rect>
                <v:rect id="Rectangle 696" o:spid="_x0000_s1447" style="position:absolute;left:7821;top:6119;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118MA&#10;AADaAAAADwAAAGRycy9kb3ducmV2LnhtbESPQWvCQBSE74L/YXlCb3VjaK2mrkELQvFk03p/ZF+T&#10;aPbtmt3G9N93hYLHYWa+YVb5YFrRU+cbywpm0wQEcWl1w5WCr8/d4wKED8gaW8uk4Jc85OvxaIWZ&#10;tlf+oL4IlYgQ9hkqqENwmZS+rMmgn1pHHL1v2xkMUXaV1B1eI9y0Mk2SuTTYcFyo0dFbTeW5+DEK&#10;zrPLc3/SL/vlYs7bdH9wR7dzSj1Mhs0riEBDuIf/2+9awRPcrsQb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r118MAAADaAAAADwAAAAAAAAAAAAAAAACYAgAAZHJzL2Rv&#10;d25yZXYueG1sUEsFBgAAAAAEAAQA9QAAAIgDAAAAAA==&#10;" filled="f" stroked="f" strokeweight="1pt">
                  <v:textbox inset="1pt,1pt,1pt,1pt">
                    <w:txbxContent>
                      <w:p w:rsidR="00992ADE" w:rsidRPr="00F2161D" w:rsidRDefault="00992ADE" w:rsidP="00992ADE">
                        <w:pPr>
                          <w:rPr>
                            <w:sz w:val="20"/>
                          </w:rPr>
                        </w:pPr>
                        <w:r>
                          <w:rPr>
                            <w:sz w:val="20"/>
                          </w:rPr>
                          <w:t>312.3</w:t>
                        </w:r>
                        <w:r w:rsidRPr="00F2161D">
                          <w:rPr>
                            <w:sz w:val="20"/>
                          </w:rPr>
                          <w:t xml:space="preserve"> nm photon</w:t>
                        </w:r>
                      </w:p>
                      <w:p w:rsidR="00992ADE" w:rsidRPr="00F2161D" w:rsidRDefault="00992ADE" w:rsidP="00992ADE">
                        <w:pPr>
                          <w:rPr>
                            <w:sz w:val="20"/>
                          </w:rPr>
                        </w:pPr>
                        <w:r w:rsidRPr="00F2161D">
                          <w:rPr>
                            <w:sz w:val="20"/>
                          </w:rPr>
                          <w:t>(</w:t>
                        </w:r>
                        <w:r>
                          <w:rPr>
                            <w:sz w:val="20"/>
                          </w:rPr>
                          <w:t>3.98</w:t>
                        </w:r>
                        <w:r w:rsidRPr="00F2161D">
                          <w:rPr>
                            <w:sz w:val="20"/>
                          </w:rPr>
                          <w:t xml:space="preserve"> eV)</w:t>
                        </w:r>
                      </w:p>
                    </w:txbxContent>
                  </v:textbox>
                </v:rect>
                <v:rect id="Rectangle 697" o:spid="_x0000_s1448" style="position:absolute;left:3141;top:7019;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ZQTMIA&#10;AADaAAAADwAAAGRycy9kb3ducmV2LnhtbESPW4vCMBSE34X9D+Es+KapgrdqFBWExScvu++H5mzb&#10;tTmJTazdf28EwcdhZr5hFqvWVKKh2peWFQz6CQjizOqScwXf511vCsIHZI2VZVLwTx5Wy4/OAlNt&#10;73yk5hRyESHsU1RQhOBSKX1WkEHft444er+2NhiirHOpa7xHuKnkMEnG0mDJcaFAR9uCssvpZhRc&#10;BtdR86cn+9l0zJvh/uB+3M4p1f1s13MQgdrwDr/aX1rBCJ5X4g2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lBMwgAAANoAAAAPAAAAAAAAAAAAAAAAAJgCAABkcnMvZG93&#10;bnJldi54bWxQSwUGAAAAAAQABAD1AAAAhwMAAAAA&#10;" filled="f" stroked="f" strokeweight="1pt">
                  <v:textbox inset="1pt,1pt,1pt,1pt">
                    <w:txbxContent>
                      <w:p w:rsidR="00992ADE" w:rsidRPr="00F2161D" w:rsidRDefault="001D17F2" w:rsidP="00992ADE">
                        <w:pPr>
                          <w:rPr>
                            <w:sz w:val="20"/>
                          </w:rPr>
                        </w:pPr>
                        <w:r>
                          <w:rPr>
                            <w:sz w:val="20"/>
                          </w:rPr>
                          <w:t>140.6</w:t>
                        </w:r>
                        <w:r w:rsidR="00992ADE" w:rsidRPr="00F2161D">
                          <w:rPr>
                            <w:sz w:val="20"/>
                          </w:rPr>
                          <w:t xml:space="preserve"> nm photon (</w:t>
                        </w:r>
                        <w:r>
                          <w:rPr>
                            <w:sz w:val="20"/>
                          </w:rPr>
                          <w:t>8.84</w:t>
                        </w:r>
                        <w:r w:rsidR="00992ADE" w:rsidRPr="00F2161D">
                          <w:rPr>
                            <w:sz w:val="20"/>
                          </w:rPr>
                          <w:t xml:space="preserve"> eV)</w:t>
                        </w:r>
                      </w:p>
                    </w:txbxContent>
                  </v:textbox>
                </v:rect>
                <v:group id="Group 698" o:spid="_x0000_s1449" style="position:absolute;left:4401;top:4859;width:3060;height:3960" coordorigin="6201,8284" coordsize="306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699" o:spid="_x0000_s1450" style="position:absolute;left:7101;top:8284;width:2160;height:3600" coordorigin="7101,8284" coordsize="21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700" o:spid="_x0000_s1451" style="position:absolute;visibility:visible;mso-wrap-style:square" from="7101,8284" to="710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701" o:spid="_x0000_s1452" style="position:absolute;visibility:visible;mso-wrap-style:square" from="9261,82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702" o:spid="_x0000_s1453" style="position:absolute;visibility:visible;mso-wrap-style:square" from="7101,11884" to="9261,11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7mSMQAAADbAAAADwAAAGRycy9kb3ducmV2LnhtbESPzW4CMQyE70i8Q2Sk3iBLD1VZCKjq&#10;j1TUQ8XPA5iNu9mycVZJCgtPXx+QuNma8cznxar3rTpRTE1gA9NJAYq4Crbh2sB+9zF+BpUyssU2&#10;MBm4UILVcjhYYGnDmTd02uZaSQinEg24nLtS61Q58pgmoSMW7SdEj1nWWGsb8SzhvtWPRfGkPTYs&#10;DQ47enVUHbd/3sA6Hr6O02vt9IHX8b39fpsl/2vMw6h/mYPK1Oe7+Xb9aQVf6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XuZIxAAAANsAAAAPAAAAAAAAAAAA&#10;AAAAAKECAABkcnMvZG93bnJldi54bWxQSwUGAAAAAAQABAD5AAAAkgMAAAAA&#10;" strokeweight="1pt"/>
                    <v:line id="Line 703" o:spid="_x0000_s1454" style="position:absolute;visibility:visible;mso-wrap-style:square" from="7101,10444" to="9261,10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D08EAAADbAAAADwAAAGRycy9kb3ducmV2LnhtbERPzWoCMRC+C32HMAVvml0PYlejlKpQ&#10;8SC1PsC4GTerm8mSpLr69KZQ6G0+vt+ZLTrbiCv5UDtWkA8zEMSl0zVXCg7f68EERIjIGhvHpOBO&#10;ARbzl94MC+1u/EXXfaxECuFQoAITY1tIGUpDFsPQtcSJOzlvMSboK6k93lK4beQoy8bSYs2pwWBL&#10;H4bKy/7HKtj44/aSPyojj7zxq2a3fAv2rFT/tXufgojUxX/xn/tTp/k5/P6SDp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EkPTwQAAANsAAAAPAAAAAAAAAAAAAAAA&#10;AKECAABkcnMvZG93bnJldi54bWxQSwUGAAAAAAQABAD5AAAAjwMAAAAA&#10;" strokeweight="1pt"/>
                    <v:line id="Line 704" o:spid="_x0000_s1455" style="position:absolute;visibility:visible;mso-wrap-style:square" from="7101,9904" to="9261,9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DdpMIAAADbAAAADwAAAGRycy9kb3ducmV2LnhtbERPS27CMBDdI/UO1lRiRxxYIEhxItSP&#10;VMSigvYAQzyNA/E4sl0InL6uVIndPL3vrKrBduJMPrSOFUyzHARx7XTLjYKvz7fJAkSIyBo7x6Tg&#10;SgGq8mG0wkK7C+/ovI+NSCEcClRgYuwLKUNtyGLIXE+cuG/nLcYEfSO1x0sKt52c5flcWmw5NRjs&#10;6dlQfdr/WAUbf9ieprfGyANv/Gv38bIM9qjU+HFYP4GINMS7+N/9rtP8Gfz9kg6Q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sDdpMIAAADbAAAADwAAAAAAAAAAAAAA&#10;AAChAgAAZHJzL2Rvd25yZXYueG1sUEsFBgAAAAAEAAQA+QAAAJADAAAAAA==&#10;" strokeweight="1pt"/>
                    <v:line id="Line 705" o:spid="_x0000_s1456" style="position:absolute;visibility:visible;mso-wrap-style:square" from="7101,9364" to="9261,9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x4P8IAAADbAAAADwAAAGRycy9kb3ducmV2LnhtbERPzWoCMRC+C32HMIXeNGsF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Yx4P8IAAADbAAAADwAAAAAAAAAAAAAA&#10;AAChAgAAZHJzL2Rvd25yZXYueG1sUEsFBgAAAAAEAAQA+QAAAJADAAAAAA==&#10;" strokeweight="1pt"/>
                    <v:line id="Line 706" o:spid="_x0000_s1457" style="position:absolute;visibility:visible;mso-wrap-style:square" from="7101,8644" to="9261,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gS8IAAADbAAAADwAAAGRycy9kb3ducmV2LnhtbERPzWoCMRC+C32HMIXeNGsR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XgS8IAAADbAAAADwAAAAAAAAAAAAAA&#10;AAChAgAAZHJzL2Rvd25yZXYueG1sUEsFBgAAAAAEAAQA+QAAAJADAAAAAA==&#10;" strokeweight="1pt"/>
                    <v:rect id="Rectangle 707" o:spid="_x0000_s1458" style="position:absolute;left:7101;top:8284;width:21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TZ28EA&#10;AADbAAAADwAAAGRycy9kb3ducmV2LnhtbERPTWvCQBC9C/0PywjedGPBIqmriLTgQRBjEXsbsmMS&#10;mp0N2TGJ/fXdQqG3ebzPWW0GV6uO2lB5NjCfJaCIc28rLgx8nN+nS1BBkC3WnsnAgwJs1k+jFabW&#10;93yiLpNCxRAOKRooRZpU65CX5DDMfEMcuZtvHUqEbaFti30Md7V+TpIX7bDi2FBiQ7uS8q/s7gzI&#10;5/WU9c2bXLy93m+X7yPaQ2fMZDxsX0EJDfIv/nPvbZy/gN9f4gF6/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9U2dvBAAAA2wAAAA8AAAAAAAAAAAAAAAAAmAIAAGRycy9kb3du&#10;cmV2LnhtbFBLBQYAAAAABAAEAPUAAACGAwAAAAA=&#10;" fillcolor="silver" stroked="f">
                      <v:fill opacity="32896f"/>
                    </v:rect>
                  </v:group>
                  <v:shape id="Text Box 708" o:spid="_x0000_s1459" type="#_x0000_t202" style="position:absolute;left:6201;top:84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rd8EA&#10;AADbAAAADwAAAGRycy9kb3ducmV2LnhtbERPTYvCMBC9C/6HMAt7EZu6B63dpiKCsifBKngdm9m2&#10;bDMpTdTuvzeC4G0e73Oy1WBacaPeNZYVzKIYBHFpdcOVgtNxO01AOI+ssbVMCv7JwSofjzJMtb3z&#10;gW6Fr0QIYZeigtr7LpXSlTUZdJHtiAP3a3uDPsC+krrHewg3rfyK47k02HBoqLGjTU3lX3E1Coaz&#10;31fL/abQSbubrCeHZLe4OKU+P4b1NwhPg3+LX+4fHebP4flLOEDm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y63fBAAAA2wAAAA8AAAAAAAAAAAAAAAAAmAIAAGRycy9kb3du&#10;cmV2LnhtbFBLBQYAAAAABAAEAPUAAACGAwAAAAA=&#10;" filled="f" fillcolor="#030" stroked="f">
                    <v:textbox>
                      <w:txbxContent>
                        <w:p w:rsidR="00992ADE" w:rsidRPr="00B103F8" w:rsidRDefault="00992ADE" w:rsidP="00992ADE">
                          <w:pPr>
                            <w:jc w:val="center"/>
                            <w:rPr>
                              <w:sz w:val="20"/>
                            </w:rPr>
                          </w:pPr>
                          <w:r w:rsidRPr="00B103F8">
                            <w:rPr>
                              <w:sz w:val="20"/>
                            </w:rPr>
                            <w:t>10.4 eV</w:t>
                          </w:r>
                        </w:p>
                      </w:txbxContent>
                    </v:textbox>
                  </v:shape>
                  <v:shape id="Text Box 709" o:spid="_x0000_s1460" type="#_x0000_t202" style="position:absolute;left:6201;top:918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5O7L8A&#10;AADbAAAADwAAAGRycy9kb3ducmV2LnhtbERPTYvCMBC9C/6HMIIXsaketFajiKDsSbAKXsdmbIvN&#10;pDRRu//eLCx4m8f7nNWmM7V4UesqywomUQyCOLe64kLB5bwfJyCcR9ZYWyYFv+Rgs+73Vphq++YT&#10;vTJfiBDCLkUFpfdNKqXLSzLoItsQB+5uW4M+wLaQusV3CDe1nMbxTBqsODSU2NCupPyRPY2C7uqP&#10;xeK4y3RSH0bb0Sk5zG9OqeGg2y5BeOr8V/zv/tFh/hz+fgkHyP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Pk7svwAAANsAAAAPAAAAAAAAAAAAAAAAAJgCAABkcnMvZG93bnJl&#10;di54bWxQSwUGAAAAAAQABAD1AAAAhAMAAAAA&#10;" filled="f" fillcolor="#030" stroked="f">
                    <v:textbox>
                      <w:txbxContent>
                        <w:p w:rsidR="00992ADE" w:rsidRPr="00B103F8" w:rsidRDefault="00992ADE" w:rsidP="00992ADE">
                          <w:pPr>
                            <w:jc w:val="center"/>
                            <w:rPr>
                              <w:sz w:val="20"/>
                            </w:rPr>
                          </w:pPr>
                          <w:r>
                            <w:rPr>
                              <w:sz w:val="20"/>
                            </w:rPr>
                            <w:t>8.8</w:t>
                          </w:r>
                          <w:r w:rsidRPr="00B103F8">
                            <w:rPr>
                              <w:sz w:val="20"/>
                            </w:rPr>
                            <w:t>4 eV</w:t>
                          </w:r>
                        </w:p>
                      </w:txbxContent>
                    </v:textbox>
                  </v:shape>
                  <v:shape id="Text Box 710" o:spid="_x0000_s1461" type="#_x0000_t202" style="position:absolute;left:6201;top:972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HansQA&#10;AADbAAAADwAAAGRycy9kb3ducmV2LnhtbESPQWvDMAyF74P9B6PBLqVxtsOWpXFLCKz0VGg22FWN&#10;1SQslkPstem/nw6F3iTe03ufis3sBnWmKfSeDbwkKSjixtueWwPfX5/LDFSIyBYHz2TgSgE268eH&#10;AnPrL3ygcx1bJSEccjTQxTjmWoemI4ch8SOxaCc/OYyyTq22E14k3A36NU3ftMOepaHDkaqOmt/6&#10;zxmYf+K+/dhXtc2G7aJcHLLt+zEY8/w0lytQkeZ4N9+ud1bwBVZ+kQH0+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h2p7EAAAA2wAAAA8AAAAAAAAAAAAAAAAAmAIAAGRycy9k&#10;b3ducmV2LnhtbFBLBQYAAAAABAAEAPUAAACJAwAAAAA=&#10;" filled="f" fillcolor="#030" stroked="f">
                    <v:textbox>
                      <w:txbxContent>
                        <w:p w:rsidR="00992ADE" w:rsidRPr="00B103F8" w:rsidRDefault="00992ADE" w:rsidP="00992ADE">
                          <w:pPr>
                            <w:jc w:val="center"/>
                            <w:rPr>
                              <w:sz w:val="20"/>
                            </w:rPr>
                          </w:pPr>
                          <w:r>
                            <w:rPr>
                              <w:sz w:val="20"/>
                            </w:rPr>
                            <w:t>6.67</w:t>
                          </w:r>
                          <w:r w:rsidRPr="00B103F8">
                            <w:rPr>
                              <w:sz w:val="20"/>
                            </w:rPr>
                            <w:t xml:space="preserve"> eV</w:t>
                          </w:r>
                        </w:p>
                      </w:txbxContent>
                    </v:textbox>
                  </v:shape>
                  <v:shape id="Text Box 711" o:spid="_x0000_s1462" type="#_x0000_t202" style="position:absolute;left:6201;top:1026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1/BcIA&#10;AADbAAAADwAAAGRycy9kb3ducmV2LnhtbERPPWvDMBDdA/0P4gpZTCK3Q2M7kU0INHQK2C1kvVhX&#10;21Q6GUtNnH9fFQrd7vE+b1fN1ogrTX5wrOBpnYIgbp0euFPw8f66ykD4gKzROCYFd/JQlQ+LHRba&#10;3bimaxM6EUPYF6igD2EspPRtTxb92o3Ekft0k8UQ4dRJPeEthlsjn9P0RVocODb0ONKhp/ar+bYK&#10;5nM4dfnp0OjMHJN9UmfHzcUrtXyc91sQgebwL/5zv+k4P4ffX+IBs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7X8FwgAAANsAAAAPAAAAAAAAAAAAAAAAAJgCAABkcnMvZG93&#10;bnJldi54bWxQSwUGAAAAAAQABAD1AAAAhwMAAAAA&#10;" filled="f" fillcolor="#030" stroked="f">
                    <v:textbox>
                      <w:txbxContent>
                        <w:p w:rsidR="00992ADE" w:rsidRPr="00B103F8" w:rsidRDefault="00992ADE" w:rsidP="00992ADE">
                          <w:pPr>
                            <w:jc w:val="center"/>
                            <w:rPr>
                              <w:sz w:val="20"/>
                            </w:rPr>
                          </w:pPr>
                          <w:r>
                            <w:rPr>
                              <w:sz w:val="20"/>
                            </w:rPr>
                            <w:t>4.89</w:t>
                          </w:r>
                          <w:r w:rsidRPr="00B103F8">
                            <w:rPr>
                              <w:sz w:val="20"/>
                            </w:rPr>
                            <w:t xml:space="preserve"> eV</w:t>
                          </w:r>
                        </w:p>
                      </w:txbxContent>
                    </v:textbox>
                  </v:shape>
                  <v:shape id="Text Box 712" o:spid="_x0000_s1463" type="#_x0000_t202" style="position:absolute;left:6201;top:1170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scJb0A&#10;AADbAAAADwAAAGRycy9kb3ducmV2LnhtbERPvQrCMBDeBd8hnOAimuqgtRpFBMVJsAquZ3O2xeZS&#10;mqj17c0gOH58/8t1ayrxosaVlhWMRxEI4szqknMFl/NuGINwHlljZZkUfMjBetXtLDHR9s0neqU+&#10;FyGEXYIKCu/rREqXFWTQjWxNHLi7bQz6AJtc6gbfIdxUchJFU2mw5NBQYE3bgrJH+jQK2qs/5vPj&#10;NtVxtR9sBqd4P7s5pfq9drMA4an1f/HPfdAKJmF9+BJ+gFx9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krscJb0AAADbAAAADwAAAAAAAAAAAAAAAACYAgAAZHJzL2Rvd25yZXYu&#10;eG1sUEsFBgAAAAAEAAQA9QAAAIIDAAAAAA==&#10;" filled="f" fillcolor="#030" stroked="f">
                    <v:textbox>
                      <w:txbxContent>
                        <w:p w:rsidR="00992ADE" w:rsidRPr="00B103F8" w:rsidRDefault="00992ADE" w:rsidP="00992ADE">
                          <w:pPr>
                            <w:jc w:val="center"/>
                            <w:rPr>
                              <w:sz w:val="20"/>
                            </w:rPr>
                          </w:pPr>
                          <w:r>
                            <w:rPr>
                              <w:sz w:val="20"/>
                            </w:rPr>
                            <w:t xml:space="preserve">0 </w:t>
                          </w:r>
                          <w:r w:rsidRPr="00B103F8">
                            <w:rPr>
                              <w:sz w:val="20"/>
                            </w:rPr>
                            <w:t>eV</w:t>
                          </w:r>
                        </w:p>
                      </w:txbxContent>
                    </v:textbox>
                  </v:shape>
                </v:group>
                <v:group id="Group 713" o:spid="_x0000_s1464" style="position:absolute;left:7101;top:6659;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group id="Group 714" o:spid="_x0000_s1465"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715" o:spid="_x0000_s1466"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rc 716" o:spid="_x0000_s146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eHg8IA&#10;AADbAAAADwAAAGRycy9kb3ducmV2LnhtbESPQWsCMRSE74X+h/AK3urbipWyNYqIgh6rHtrbY/Oa&#10;LN28bDdx3f33TaHQ4zAz3zDL9eAb1XMX6yAanqYFKJYqmFqshst5//gCKiYSQ00Q1jByhPXq/m5J&#10;pQk3eeP+lKzKEIklaXAptSVirBx7itPQsmTvM3SeUpadRdPRLcN9g7OiWKCnWvKCo5a3jquv09Vr&#10;SPaI795tRny21Xz83h0R+w+tJw/D5hVU4iH9h//aB6NhNoffL/kH4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N4eD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17" o:spid="_x0000_s146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4EcIA&#10;AADbAAAADwAAAGRycy9kb3ducmV2LnhtbESPzW7CMBCE75X6DtZW6q04paIqAYMQtKjXhp/zKl7i&#10;qPE6xAuEt6+RkHoczcw3mum89406UxfrwAZeBxko4jLYmisD283XyweoKMgWm8Bk4EoR5rPHhynm&#10;Nlz4h86FVCpBOOZowIm0udaxdOQxDkJLnLxD6DxKkl2lbYeXBPeNHmbZu/ZYc1pw2NLSUflbnLyB&#10;3drur2Um46M0b4X7xNVKu40xz0/9YgJKqJf/8L39bQ0MR3D7kn6A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zfgR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18" o:spid="_x0000_s146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grcMA&#10;AADbAAAADwAAAGRycy9kb3ducmV2LnhtbESPQYvCMBSE78L+h/AW9qapHop0jSKKi5RFUBfq8dE8&#10;22LzUpusrf/eCILHYWa+YWaL3tTiRq2rLCsYjyIQxLnVFRcK/o6b4RSE88gaa8uk4E4OFvOPwQwT&#10;bTve0+3gCxEg7BJUUHrfJFK6vCSDbmQb4uCdbWvQB9kWUrfYBbip5SSKYmmw4rBQYkOrkvLL4d8o&#10;2KTx7/j6czWZPJ/S9TZLL7sOlfr67JffIDz1/h1+tbdawSSG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E+gr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19" o:spid="_x0000_s147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Z9MMA&#10;AADbAAAADwAAAGRycy9kb3ducmV2LnhtbESPzWrDMBCE74G+g9hCb8m6oX+4UUIICTTHJD20t8Xa&#10;SqbWyrUUx377qhDocZiZb5jFavCN6rmLdRAN97MCFEsVTC1Ww/tpN30BFROJoSYIaxg5wmp5M1lQ&#10;acJFDtwfk1UZIrEkDS6ltkSMlWNPcRZalux9hc5TyrKzaDq6ZLhvcF4UT+iplrzgqOWN4+r7ePYa&#10;kt3jh3frER9t9TD+bPeI/afWd7fD+hVU4iH9h6/tN6Nh/gx/X/IPw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Z9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720" o:spid="_x0000_s1471"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rc 721" o:spid="_x0000_s147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YoHcMA&#10;AADbAAAADwAAAGRycy9kb3ducmV2LnhtbESPQUsDMRSE7wX/Q3iCt/atRUXXpqWUFuyxrQe9PTbP&#10;ZHHzsm7S7e6/N0LB4zAz3zCL1eAb1XMX6yAa7mcFKJYqmFqshvfTbvoMKiYSQ00Q1jByhNXyZrKg&#10;0oSLHLg/JqsyRGJJGlxKbYkYK8ee4iy0LNn7Cp2nlGVn0XR0yXDf4LwontBTLXnBUcsbx9X38ew1&#10;JLvHD+/WIz7a6mH82e4R+0+t726H9SuoxEP6D1/bb0bD/AX+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YoH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22" o:spid="_x0000_s147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PNVL8A&#10;AADbAAAADwAAAGRycy9kb3ducmV2LnhtbERPTU/CQBC9k/gfNmPiDbZCYqCyNMai8UpBz5Pu2G3s&#10;zpbuAOXfuwcSji/ve12MvlNnGmIb2MDzLANFXAfbcmPgsP+YLkFFQbbYBSYDV4pQbB4ma8xtuPCO&#10;zpU0KoVwzNGAE+lzrWPtyGOchZ44cb9h8CgJDo22A15SuO/0PMtetMeWU4PDnt4d1X/VyRv4/rQ/&#10;1zqT1VG6ReW2WJba7Y15ehzfXkEJjXIX39xf1sAirU9f0g/Qm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3Y81U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723" o:spid="_x0000_s147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uBMUA&#10;AADbAAAADwAAAGRycy9kb3ducmV2LnhtbESPQWvCQBSE7wX/w/IEb3UThVBSVykVi4RSqAr2+Mg+&#10;k5Ds2yS7TdJ/3y0UPA4z8w2z2U2mEQP1rrKsIF5GIIhzqysuFFzOh8cnEM4ja2wsk4IfcrDbzh42&#10;mGo78icNJ1+IAGGXooLS+zaV0uUlGXRL2xIH72Z7gz7IvpC6xzHATSNXUZRIgxWHhRJbei0pr0/f&#10;RsEhS97j7q0zV3n7yvbHa1Z/jKjUYj69PIPwNPl7+L991ArWMfx9CT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f64E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724" o:spid="_x0000_s147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ssscMA&#10;AADbAAAADwAAAGRycy9kb3ducmV2LnhtbESPzWrDMBCE74G+g9hCb8m66Q/FjRJCSKA5JumhvS3W&#10;VjK1Vq6lOPbbV4VAj8PMfMMsVoNvVM9drINouJ8VoFiqYGqxGt5Pu+kLqJhIDDVBWMPIEVbLm8mC&#10;ShMucuD+mKzKEIklaXAptSVirBx7irPQsmTvK3SeUpadRdPRJcN9g/OieEZPteQFRy1vHFffx7PX&#10;kOweP7xbj/hkq8fxZ7tH7D+1vrsd1q+gEg/pP3xtvxkND3P4+5J/A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sss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725" o:spid="_x0000_s1476"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 id="Arc 726" o:spid="_x0000_s147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4RXsMA&#10;AADbAAAADwAAAGRycy9kb3ducmV2LnhtbESPQUsDMRSE74L/ITzBm31rW0XWpqWUFuyxrQe9PTbP&#10;ZHHzsm7S7e6/N0LB4zAz3zCL1eAb1XMX6yAaHicFKJYqmFqshvfT7uEFVEwkhpogrGHkCKvl7c2C&#10;ShMucuD+mKzKEIklaXAptSVirBx7ipPQsmTvK3SeUpadRdPRJcN9g9OieEZPteQFRy1vHFffx7PX&#10;kOweP7xbj/hkq/n4s90j9p9a398N61dQiYf0H76234yG2Rz+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4RX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27" o:spid="_x0000_s147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uzMIA&#10;AADbAAAADwAAAGRycy9kb3ducmV2LnhtbESPzW7CMBCE75X6DtZW6q04LaKCgEGotIhrw895FS9x&#10;1Hgd4i2Et8eVKnEczcw3mtmi9406UxfrwAZeBxko4jLYmisDu+3XyxhUFGSLTWAycKUIi/njwwxz&#10;Gy78TedCKpUgHHM04ETaXOtYOvIYB6ElTt4xdB4lya7StsNLgvtGv2XZu/ZYc1pw2NKHo/Kn+PUG&#10;9mt7uJaZTE7SDAv3iauVdltjnp/65RSUUC/38H97Yw0MR/D3Jf0AP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FG7M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28" o:spid="_x0000_s147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Y2cMUA&#10;AADbAAAADwAAAGRycy9kb3ducmV2LnhtbESPQWvCQBSE74X+h+UVequbtBAkdZXSEpEgBW3BHh/Z&#10;ZxKSfZtkVxP/fVcQPA4z8w2zWE2mFWcaXG1ZQTyLQBAXVtdcKvj9yV7mIJxH1thaJgUXcrBaPj4s&#10;MNV25B2d974UAcIuRQWV910qpSsqMuhmtiMO3tEOBn2QQyn1gGOAm1a+RlEiDdYcFirs6LOiotmf&#10;jIIsT7Zxv+7NQR7/8q/NIW++R1Tq+Wn6eAfhafL38K290QreErh+C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ljZw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729" o:spid="_x0000_s148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PKcIA&#10;AADbAAAADwAAAGRycy9kb3ducmV2LnhtbESPzWrDMBCE74G8g9hCb8m6/8WNEkJJoTk27aG9LdZW&#10;MrVWjqU49ttXgUCOw8x8wyxWg29Uz12sg2i4mRegWKpgarEavj7fZs+gYiIx1ARhDSNHWC2nkwWV&#10;Jhzlg/tdsipDJJakwaXUloixcuwpzkPLkr3f0HlKWXYWTUfHDPcN3hbFI3qqJS84avnVcfW3O3gN&#10;yW7x27v1iA+2uh/3my1i/6P19dWwfgGVeEiX8Ln9bjTcPcHpS/4Bu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PI8p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730" o:spid="_x0000_s1481"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Arc 731" o:spid="_x0000_s148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MMA&#10;AADbAAAADwAAAGRycy9kb3ducmV2LnhtbESPzWrDMBCE74G8g9hCb8m6v7RulBBKCs2xaQ/tbbG2&#10;kqm1cizFsd++CgRyHGbmG2axGnyjeu5iHUTDzbwAxVIFU4vV8PX5NnsCFROJoSYIaxg5wmo5nSyo&#10;NOEoH9zvklUZIrEkDS6ltkSMlWNPcR5aluz9hs5TyrKzaDo6Zrhv8LYoHtFTLXnBUcuvjqu/3cFr&#10;SHaL396tR3yw1f2432wR+x+tr6+G9QuoxEO6hM/td6Ph7hlOX/IPw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32" o:spid="_x0000_s148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W+Kb4A&#10;AADbAAAADwAAAGRycy9kb3ducmV2LnhtbERPPW/CMBDdK/EfrENiKw4tqtoUgxAUxNrQdj7FRxwR&#10;n0N8hfDv8YDE+PS+Z4veN+pMXawDG5iMM1DEZbA1VwZ+9pvnd1BRkC02gcnAlSIs5oOnGeY2XPib&#10;zoVUKoVwzNGAE2lzrWPpyGMch5Y4cYfQeZQEu0rbDi8p3Df6JcvetMeaU4PDllaOymPx7w38bu3f&#10;tczk4yTNa+G+cL3Wbm/MaNgvP0EJ9fIQ3907a2Ca1qcv6Qfo+Q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9lvim+AAAA2wAAAA8AAAAAAAAAAAAAAAAAmAIAAGRycy9kb3ducmV2&#10;LnhtbFBLBQYAAAAABAAEAPUAAACDAwAAAAA=&#10;" path="m1860,nfc13027,965,21600,10311,21600,21520em1860,nsc13027,965,21600,10311,21600,21520l,21520,1860,xe" filled="f">
                        <v:path arrowok="t" o:extrusionok="f" o:connecttype="custom" o:connectlocs="49,0;570,720;0,720" o:connectangles="0,0,0"/>
                      </v:shape>
                      <v:shape id="Arc 733" o:spid="_x0000_s148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ndecUA&#10;AADbAAAADwAAAGRycy9kb3ducmV2LnhtbESPQWvCQBSE7wX/w/IEb3UTkVBSVykVi4RSqAr2+Mg+&#10;k5Ds2yS7TdJ/3y0UPA4z8w2z2U2mEQP1rrKsIF5GIIhzqysuFFzOh8cnEM4ja2wsk4IfcrDbzh42&#10;mGo78icNJ1+IAGGXooLS+zaV0uUlGXRL2xIH72Z7gz7IvpC6xzHATSNXUZRIgxWHhRJbei0pr0/f&#10;RsEhS97j7q0zV3n7yvbHa1Z/jKjUYj69PIPwNPl7+L991ArWMfx9CT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ed15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734" o:spid="_x0000_s148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fzMIA&#10;AADbAAAADwAAAGRycy9kb3ducmV2LnhtbESPQWsCMRSE74X+h/AK3urbipWyNYqIgh6rHtrbY/Oa&#10;LN28bDdx3f33TaHQ4zAz3zDL9eAb1XMX6yAanqYFKJYqmFqshst5//gCKiYSQ00Q1jByhPXq/m5J&#10;pQk3eeP+lKzKEIklaXAptSVirBx7itPQsmTvM3SeUpadRdPRLcN9g7OiWKCnWvKCo5a3jquv09Vr&#10;SPaI795tRny21Xz83h0R+w+tJw/D5hVU4iH9h//aB6NhPoPfL/kH4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TV/M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v:line id="Line 735" o:spid="_x0000_s1486"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IPGMQAAADbAAAADwAAAGRycy9kb3ducmV2LnhtbESP0WoCMRRE3wX/IdyCL6JZbW3rahQp&#10;FMQHQesHXDfX3dDNzbqJ69avNwXBx2FmzjDzZWtL0VDtjWMFo2ECgjhz2nCu4PDzPfgE4QOyxtIx&#10;KfgjD8tFtzPHVLsr76jZh1xECPsUFRQhVKmUPivIoh+6ijh6J1dbDFHWudQ1XiPclnKcJO/SouG4&#10;UGBFXwVlv/uLVTAx5/PH6bItm9UGp0d765ujJKV6L+1qBiJQG57hR3utFby9wv+X+AP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gg8YxAAAANsAAAAPAAAAAAAAAAAA&#10;AAAAAKECAABkcnMvZG93bnJldi54bWxQSwUGAAAAAAQABAD5AAAAkgMAAAAA&#10;">
                    <v:stroke endarrow="open"/>
                  </v:line>
                </v:group>
                <v:group id="Group 736" o:spid="_x0000_s1487" style="position:absolute;left:4581;top:7379;width:900;height:180;flip:x"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ijy7CAAAA2wAAAA8A&#10;AAAAAAAAAAAAAAAAqgIAAGRycy9kb3ducmV2LnhtbFBLBQYAAAAABAAEAPoAAACZAwAAAAA=&#10;">
                  <v:group id="Group 737" o:spid="_x0000_s1488"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738" o:spid="_x0000_s1489"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Arc 739" o:spid="_x0000_s149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8VMMA&#10;AADbAAAADwAAAGRycy9kb3ducmV2LnhtbESPQUsDMRSE74L/ITzBm32rtFXWpqWIQnts60Fvj80z&#10;Wdy8rJu43f33TaHQ4zAz3zCL1eAb1XMX6yAaHicFKJYqmFqshs/Dx8MLqJhIDDVBWMPIEVbL25sF&#10;lSYcZcf9PlmVIRJL0uBSakvEWDn2FCehZcneT+g8pSw7i6ajY4b7Bp+KYo6easkLjlp+c1z97v+9&#10;hmS3+OXdesSZrabj3/sWsf/W+v5uWL+CSjyka/jS3hgN02c4f8k/AJc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r8V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40" o:spid="_x0000_s149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OyL74A&#10;AADbAAAADwAAAGRycy9kb3ducmV2LnhtbERPPW/CMBDdK/EfrENiKw4tqtoUgxAUxNrQdj7FRxwR&#10;n0N8hfDv8YDE+PS+Z4veN+pMXawDG5iMM1DEZbA1VwZ+9pvnd1BRkC02gcnAlSIs5oOnGeY2XPib&#10;zoVUKoVwzNGAE2lzrWPpyGMch5Y4cYfQeZQEu0rbDi8p3Df6JcvetMeaU4PDllaOymPx7w38bu3f&#10;tczk4yTNa+G+cL3Wbm/MaNgvP0EJ9fIQ3907a2CaxqYv6Qfo+Q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ETsi++AAAA2wAAAA8AAAAAAAAAAAAAAAAAmAIAAGRycy9kb3ducmV2&#10;LnhtbFBLBQYAAAAABAAEAPUAAACDAwAAAAA=&#10;" path="m1860,nfc13027,965,21600,10311,21600,21520em1860,nsc13027,965,21600,10311,21600,21520l,21520,1860,xe" filled="f">
                        <v:path arrowok="t" o:extrusionok="f" o:connecttype="custom" o:connectlocs="49,0;570,720;0,720" o:connectangles="0,0,0"/>
                      </v:shape>
                      <v:shape id="Arc 741" o:spid="_x0000_s149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Rf8QA&#10;AADbAAAADwAAAGRycy9kb3ducmV2LnhtbESP3YrCMBSE7xd8h3AE7zRVFlmrUURxkSIL/oBeHppj&#10;W2xOahNt9+03grCXw8x8w8wWrSnFk2pXWFYwHEQgiFOrC84UnI6b/hcI55E1lpZJwS85WMw7HzOM&#10;tW14T8+Dz0SAsItRQe59FUvp0pwMuoGtiIN3tbVBH2SdSV1jE+CmlKMoGkuDBYeFHCta5ZTeDg+j&#10;YJOMd8P7992c5fWSrLfn5PbToFK9brucgvDU+v/wu73VCj4n8PoSf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P0X/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742" o:spid="_x0000_s149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y/b8A&#10;AADbAAAADwAAAGRycy9kb3ducmV2LnhtbERPTWsCMRC9F/ofwgi91VlLlbIaRcRCPVY91NuwGZPF&#10;zWS7Sdfdf98cCj0+3vdqM/hG9dzFOoiG2bQAxVIFU4vVcD69P7+BionEUBOENYwcYbN+fFhRacJd&#10;Prk/JqtyiMSSNLiU2hIxVo49xWloWTJ3DZ2nlGFn0XR0z+G+wZeiWKCnWnKDo5Z3jqvb8cdrSPaA&#10;X95tR5zb6nX83h8Q+4vWT5NhuwSVeEj/4j/3h9Ewz+vzl/wDcP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CvL9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group>
                    <v:group id="Group 743" o:spid="_x0000_s1494"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Arc 744" o:spid="_x0000_s149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TJEcIA&#10;AADbAAAADwAAAGRycy9kb3ducmV2LnhtbESPQWsCMRSE74X+h/AKvdW3FS1laxQRBT3Wemhvj81r&#10;snTzst3EdfffNwXB4zAz3zCL1eAb1XMX6yAanicFKJYqmFqshtPH7ukVVEwkhpogrGHkCKvl/d2C&#10;ShMu8s79MVmVIRJL0uBSakvEWDn2FCehZcned+g8pSw7i6ajS4b7BqdF8YKeaskLjlreOK5+jmev&#10;IdkDfnq3HnFuq9n4uz0g9l9aPz4M6zdQiYd0C1/be6NhPoX/L/kH4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lMkR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45" o:spid="_x0000_s149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62g8IA&#10;AADbAAAADwAAAGRycy9kb3ducmV2LnhtbESPzW7CMBCE75X6DtZW6q04LaKCgEGotIhrw895FS9x&#10;1Hgd4i2Et8eVKnEczcw3mtmi9406UxfrwAZeBxko4jLYmisDu+3XyxhUFGSLTWAycKUIi/njwwxz&#10;Gy78TedCKpUgHHM04ETaXOtYOvIYB6ElTt4xdB4lya7StsNLgvtGv2XZu/ZYc1pw2NKHo/Kn+PUG&#10;9mt7uJaZTE7SDAv3iauVdltjnp/65RSUUC/38H97Yw2MhvD3Jf0AP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raD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46" o:spid="_x0000_s149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foPMQA&#10;AADbAAAADwAAAGRycy9kb3ducmV2LnhtbESP3YrCMBSE7xd8h3AE79ZUcUWqUURRpMiCP6CXh+bY&#10;FpuT2kTbfXuzsLCXw8x8w8wWrSnFi2pXWFYw6EcgiFOrC84UnE+bzwkI55E1lpZJwQ85WMw7HzOM&#10;tW34QK+jz0SAsItRQe59FUvp0pwMur6tiIN3s7VBH2SdSV1jE+CmlMMoGkuDBYeFHCta5ZTej0+j&#10;YJOM94PH9mEu8nZN1rtLcv9uUKlet11OQXhq/X/4r73TCr5G8Psl/AA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X6Dz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747" o:spid="_x0000_s149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RZcIA&#10;AADbAAAADwAAAGRycy9kb3ducmV2LnhtbESPQUvDQBSE7wX/w/IEb+2LYorEbksRBXu07aHeHtnn&#10;bjD7NmbXNPn3rlDocZiZb5jVZvStGriPTRAN94sCFEsdTCNWw/HwNn8CFROJoTYIa5g4wmZ9M1tR&#10;ZcJZPnjYJ6syRGJFGlxKXYUYa8ee4iJ0LNn7Cr2nlGVv0fR0znDf4kNRLNFTI3nBUccvjuvv/a/X&#10;kOwOT95tJyxt/Tj9vO4Qh0+t727H7TOoxGO6hi/td6OhLOH/S/4Bu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Fl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748" o:spid="_x0000_s1499"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Arc 749" o:spid="_x0000_s150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qicMA&#10;AADbAAAADwAAAGRycy9kb3ducmV2LnhtbESPQUsDMRSE74L/ITzBm31raVXWpqWUFuyxrQe9PTbP&#10;ZHHzsm7S7e6/N0LB4zAz3zCL1eAb1XMX6yAaHicFKJYqmFqshvfT7uEFVEwkhpogrGHkCKvl7c2C&#10;ShMucuD+mKzKEIklaXAptSVirBx7ipPQsmTvK3SeUpadRdPRJcN9g9OieEJPteQFRy1vHFffx7PX&#10;kOweP7xbjzi31Wz82e4R+0+t7++G9SuoxEP6D1/bb0bD/Bn+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Nqi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50" o:spid="_x0000_s150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ok8r4A&#10;AADbAAAADwAAAGRycy9kb3ducmV2LnhtbERPPW/CMBDdK/EfrENiKw6tqNoUgxAUxNrQdj7FRxwR&#10;n0N8hfDv8YDE+PS+Z4veN+pMXawDG5iMM1DEZbA1VwZ+9pvnd1BRkC02gcnAlSIs5oOnGeY2XPib&#10;zoVUKoVwzNGAE2lzrWPpyGMch5Y4cYfQeZQEu0rbDi8p3Df6JcvetMeaU4PDllaOymPx7w38bu3f&#10;tczk4yTNa+G+cL3Wbm/MaNgvP0EJ9fIQ3907a2CaxqYv6Qfo+Q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JPK+AAAA2wAAAA8AAAAAAAAAAAAAAAAAmAIAAGRycy9kb3ducmV2&#10;LnhtbFBLBQYAAAAABAAEAPUAAACDAwAAAAA=&#10;" path="m1860,nfc13027,965,21600,10311,21600,21520em1860,nsc13027,965,21600,10311,21600,21520l,21520,1860,xe" filled="f">
                        <v:path arrowok="t" o:extrusionok="f" o:connecttype="custom" o:connectlocs="49,0;570,720;0,720" o:connectangles="0,0,0"/>
                      </v:shape>
                      <v:shape id="Arc 751" o:spid="_x0000_s150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ZHosQA&#10;AADbAAAADwAAAGRycy9kb3ducmV2LnhtbESP3YrCMBSE7xd8h3AE7zRVWFmrUURxkSIL/oBeHppj&#10;W2xOahNt9+03grCXw8x8w8wWrSnFk2pXWFYwHEQgiFOrC84UnI6b/hcI55E1lpZJwS85WMw7HzOM&#10;tW14T8+Dz0SAsItRQe59FUvp0pwMuoGtiIN3tbVBH2SdSV1jE+CmlKMoGkuDBYeFHCta5ZTeDg+j&#10;YJOMd8P7992c5fWSrLfn5PbToFK9brucgvDU+v/wu73VCj4n8PoSf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WR6L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752" o:spid="_x0000_s150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Y4QL8A&#10;AADbAAAADwAAAGRycy9kb3ducmV2LnhtbERPTWsCMRC9F/ofwhR6q7OVKmVrFCkV9Fj10N6GzZgs&#10;bibbTVx3/31zEDw+3vdiNfhG9dzFOoiG10kBiqUKphar4XjYvLyDionEUBOENYwcYbV8fFhQacJV&#10;vrnfJ6tyiMSSNLiU2hIxVo49xUloWTJ3Cp2nlGFn0XR0zeG+wWlRzNFTLbnBUcufjqvz/uI1JLvD&#10;H+/WI85s9Tb+fe0Q+1+tn5+G9QeoxEO6i2/urdEwz+vzl/wDcPk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ZjhA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group>
                    <v:group id="Group 753" o:spid="_x0000_s1504"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rc 754" o:spid="_x0000_s150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gDrMIA&#10;AADbAAAADwAAAGRycy9kb3ducmV2LnhtbESPQWsCMRSE74X+h/AKvdW3lSplNYqUFupR66HeHptn&#10;srh52W7SdfffN4LQ4zAz3zDL9eAb1XMX6yAanicFKJYqmFqshsPXx9MrqJhIDDVBWMPIEdar+7sl&#10;lSZcZMf9PlmVIRJL0uBSakvEWDn2FCehZcneKXSeUpadRdPRJcN9g9OimKOnWvKCo5bfHFfn/a/X&#10;kOwWv73bjDiz1cv4875F7I9aPz4MmwWoxEP6D9/an0bDfArXL/kH4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Os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55" o:spid="_x0000_s150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J8PsEA&#10;AADbAAAADwAAAGRycy9kb3ducmV2LnhtbESPQWvCQBSE7wX/w/IKvdVNFaSNriJqi9fG6vmRfWaD&#10;2bcx+9T477tCocdhZr5hZoveN+pKXawDG3gbZqCIy2Brrgz87D5f30FFQbbYBCYDd4qwmA+eZpjb&#10;cONvuhZSqQThmKMBJ9LmWsfSkcc4DC1x8o6h8yhJdpW2Hd4S3Dd6lGUT7bHmtOCwpZWj8lRcvIH9&#10;lz3cy0w+ztKMC7fB9Vq7nTEvz/1yCkqol//wX3trDUzG8PiSfoC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CfD7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56" o:spid="_x0000_s150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igcUA&#10;AADbAAAADwAAAGRycy9kb3ducmV2LnhtbESPQWvCQBSE74X+h+UVequblBIkdZXSEpEgBW3BHh/Z&#10;ZxKSfZtkVxP/fVcQPA4z8w2zWE2mFWcaXG1ZQTyLQBAXVtdcKvj9yV7mIJxH1thaJgUXcrBaPj4s&#10;MNV25B2d974UAcIuRQWV910qpSsqMuhmtiMO3tEOBn2QQyn1gGOAm1a+RlEiDdYcFirs6LOiotmf&#10;jIIsT7Zxv+7NQR7/8q/NIW++R1Tq+Wn6eAfhafL38K290QqSN7h+C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uyKB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757" o:spid="_x0000_s150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Gb2MIA&#10;AADbAAAADwAAAGRycy9kb3ducmV2LnhtbESPQWsCMRSE70L/Q3gFb/q2RaVsjSKlhXqsemhvj81r&#10;snTzst2k6+6/bwTB4zAz3zDr7eAb1XMX6yAaHuYFKJYqmFqshtPxbfYEKiYSQ00Q1jByhO3mbrKm&#10;0oSzfHB/SFZliMSSNLiU2hIxVo49xXloWbL3HTpPKcvOounonOG+wceiWKGnWvKCo5ZfHFc/hz+v&#10;Idk9fnq3G3Fpq8X4+7pH7L+0nt4Pu2dQiYd0C1/b70bDagmXL/kH4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EZvY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v:line id="Line 758" o:spid="_x0000_s1509"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Dw4MQAAADbAAAADwAAAGRycy9kb3ducmV2LnhtbESP3WrCQBSE7wu+w3IK3pS6UWis0VWk&#10;UBAvCv48wEn2mCzNno3ZNUafvlsQvBxm5htmseptLTpqvXGsYDxKQBAXThsuFRwP3++fIHxA1lg7&#10;JgU38rBaDl4WmGl35R11+1CKCGGfoYIqhCaT0hcVWfQj1xBH7+RaiyHKtpS6xWuE21pOkiSVFg3H&#10;hQob+qqo+N1frIIPcz5PT5efultvcZbb+5vJJSk1fO3XcxCB+vAMP9obrSBN4f9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QPDgxAAAANsAAAAPAAAAAAAAAAAA&#10;AAAAAKECAABkcnMvZG93bnJldi54bWxQSwUGAAAAAAQABAD5AAAAkgMAAAAA&#10;">
                    <v:stroke endarrow="open"/>
                  </v:line>
                </v:group>
                <v:group id="Group 759" o:spid="_x0000_s1510" style="position:absolute;left:7101;top:7559;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group id="Group 760" o:spid="_x0000_s1511"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group id="Group 761" o:spid="_x0000_s1512"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shape id="Arc 762" o:spid="_x0000_s151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ncAA&#10;AADbAAAADwAAAGRycy9kb3ducmV2LnhtbERPO2/CMBDeK/EfrEPqVi5UfaCAQahqpTIWOsB2ig87&#10;Ij6H2A3Jv6+HSh0/fe/VZvCN6rmLdRAN81kBiqUKphar4fvw8bAAFROJoSYIaxg5wmY9uVtRacJN&#10;vrjfJ6tyiMSSNLiU2hIxVo49xVloWTJ3Dp2nlGFn0XR0y+G+wceieEFPteQGRy2/Oa4u+x+vIdkd&#10;Hr3bjvhsq6fx+r5D7E9a30+H7RJU4iH9i//cn0bDa16f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L+uncAAAADb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763" o:spid="_x0000_s151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RD8IA&#10;AADbAAAADwAAAGRycy9kb3ducmV2LnhtbESPQWvCQBSE74X+h+UVeqsbFVpNXaWoLV4bW8+P7Gs2&#10;NPs2Zp8a/70rCB6HmfmGmS1636gjdbEObGA4yEARl8HWXBn42X6+TEBFQbbYBCYDZ4qwmD8+zDC3&#10;4cTfdCykUgnCMUcDTqTNtY6lI49xEFri5P2FzqMk2VXadnhKcN/oUZa9ao81pwWHLS0dlf/FwRv4&#10;/bK7c5nJdC/NuHBrXK202xrz/NR/vIMS6uUevrU31sDbEK5f0g/Q8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dEP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64" o:spid="_x0000_s151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eJs8UA&#10;AADbAAAADwAAAGRycy9kb3ducmV2LnhtbESPQWvCQBSE7wX/w/IEb3WjB1uiaxDFIqEUmgp6fGSf&#10;SUj2bcxuk/jvu4VCj8PMfMNsktE0oqfOVZYVLOYRCOLc6ooLBeev4/MrCOeRNTaWScGDHCTbydMG&#10;Y20H/qQ+84UIEHYxKii9b2MpXV6SQTe3LXHwbrYz6IPsCqk7HALcNHIZRStpsOKwUGJL+5LyOvs2&#10;Co7p6n1xf7ubi7xd08PpktYfAyo1m467NQhPo/8P/7VPWsHLEn6/hB8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x4mz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765" o:spid="_x0000_s151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0w6sIA&#10;AADbAAAADwAAAGRycy9kb3ducmV2LnhtbESPzWrDMBCE74G8g9hCb8m6/8WNEkJJoTk27aG9LdZW&#10;MrVWjqU49ttXgUCOw8x8wyxWg29Uz12sg2i4mRegWKpgarEavj7fZs+gYiIx1ARhDSNHWC2nkwWV&#10;Jhzlg/tdsipDJJakwaXUloixcuwpzkPLkr3f0HlKWXYWTUfHDPcN3hbFI3qqJS84avnVcfW3O3gN&#10;yW7x27v1iA+2uh/3my1i/6P19dWwfgGVeEiX8Ln9bjQ83cHpS/4BuP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TDq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766" o:spid="_x0000_s1517"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shape id="Arc 767" o:spid="_x0000_s151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NBcMA&#10;AADbAAAADwAAAGRycy9kb3ducmV2LnhtbESPQUsDMRSE74L/ITzBm31raVXWpqWUFuyxrQe9PTbP&#10;ZHHzsm7S7e6/N0LB4zAz3zCL1eAb1XMX6yAaHicFKJYqmFqshvfT7uEFVEwkhpogrGHkCKvl7c2C&#10;ShMucuD+mKzKEIklaXAptSVirBx7ipPQsmTvK3SeUpadRdPRJcN9g9OieEJPteQFRy1vHFffx7PX&#10;kOweP7xbjzi31Wz82e4R+0+t7++G9SuoxEP6D1/bb0bD8xz+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gNB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68" o:spid="_x0000_s151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Je8IA&#10;AADbAAAADwAAAGRycy9kb3ducmV2LnhtbESPzW7CMBCE75X6DtZW6q04pRKFFIMQf+La0HJexds4&#10;arwO8QLh7XGlShxHM/ONZjrvfaPO1MU6sIHXQQaKuAy25srA137zMgYVBdliE5gMXCnCfPb4MMXc&#10;hgt/0rmQSiUIxxwNOJE21zqWjjzGQWiJk/cTOo+SZFdp2+ElwX2jh1k20h5rTgsOW1o6Kn+Lkzfw&#10;vbWHa5nJ5CjNW+HWuFpptzfm+alffIAS6uUe/m/vrIH3Efx9ST9Az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El7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69" o:spid="_x0000_s152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AqK8MA&#10;AADbAAAADwAAAGRycy9kb3ducmV2LnhtbESPT4vCMBTE74LfITzBm6buQaUaRRQXKcuCf0CPj+bZ&#10;FpuX2kTb/fYbQfA4zMxvmPmyNaV4Uu0KywpGwwgEcWp1wZmC03E7mIJwHlljaZkU/JGD5aLbmWOs&#10;bcN7eh58JgKEXYwKcu+rWEqX5mTQDW1FHLyrrQ36IOtM6hqbADel/IqisTRYcFjIsaJ1Tunt8DAK&#10;tsn4Z3T/vpuzvF6Sze6c3H4bVKrfa1czEJ5a/wm/2zutYDKB1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AqK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770" o:spid="_x0000_s152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im8AA&#10;AADbAAAADwAAAGRycy9kb3ducmV2LnhtbERPO2/CMBDeK/EfrEPqVi5UfaCAQahqpTIWOsB2ig87&#10;Ij6H2A3Jv6+HSh0/fe/VZvCN6rmLdRAN81kBiqUKphar4fvw8bAAFROJoSYIaxg5wmY9uVtRacJN&#10;vrjfJ6tyiMSSNLiU2hIxVo49xVloWTJ3Dp2nlGFn0XR0y+G+wceieEFPteQGRy2/Oa4u+x+vIdkd&#10;Hr3bjvhsq6fx+r5D7E9a30+H7RJU4iH9i//cn0bDax6b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mim8AAAADb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771" o:spid="_x0000_s1522"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shape id="Arc 772" o:spid="_x0000_s152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reur8A&#10;AADbAAAADwAAAGRycy9kb3ducmV2LnhtbERPTWsCMRC9F/ofwhR6q7OKLbI1ihQFPdZ6aG/DZpos&#10;bibbTVx3/31zEDw+3vdyPfhG9dzFOoiG6aQAxVIFU4vVcPravSxAxURiqAnCGkaOsF49PiypNOEq&#10;n9wfk1U5RGJJGlxKbYkYK8ee4iS0LJn7DZ2nlGFn0XR0zeG+wVlRvKGnWnKDo5Y/HFfn48VrSPaA&#10;395tRny11Xz82x4Q+x+tn5+GzTuoxEO6i2/uvdGwyOvzl/wDcP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Rat66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773" o:spid="_x0000_s152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hKMEA&#10;AADbAAAADwAAAGRycy9kb3ducmV2LnhtbESPQWvCQBSE74X+h+UVeqsbWyg2uorUKr0aq+dH9pkN&#10;Zt+m2afGf+8KgsdhZr5hJrPeN+pEXawDGxgOMlDEZbA1Vwb+Nsu3EagoyBabwGTgQhFm0+enCeY2&#10;nHlNp0IqlSAcczTgRNpc61g68hgHoSVO3j50HiXJrtK2w3OC+0a/Z9mn9lhzWnDY0rej8lAcvYHt&#10;yu4uZSZf/9J8FO4HFwvtNsa8vvTzMSihXh7he/vXGhgN4fYl/QA9v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uQoSj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74" o:spid="_x0000_s152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5lMUA&#10;AADbAAAADwAAAGRycy9kb3ducmV2LnhtbESPzWrDMBCE74G+g9hCbomcHEJwrZiQkhJMKTQtuMfF&#10;Wv8Qa+VISuy+fVUo9DjMzDdMlk+mF3dyvrOsYLVMQBBXVnfcKPj8OC62IHxA1thbJgXf5CHfPcwy&#10;TLUd+Z3u59CICGGfooI2hCGV0lctGfRLOxBHr7bOYIjSNVI7HCPc9HKdJBtpsOO40OJAh5aqy/lm&#10;FByLzevq+nI1pay/iudTWVzeRlRq/jjtn0AEmsJ/+K990gq2a/j9En+A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vmU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775" o:spid="_x0000_s152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AzcMA&#10;AADbAAAADwAAAGRycy9kb3ducmV2LnhtbESPQUsDMRSE7wX/Q3hCb+1brUpZm5YiFuyxrQe9PTbP&#10;ZHHzsm7S7e6/N0LB4zAz3zCrzeAb1XMX6yAa7uYFKJYqmFqshvfTbrYEFROJoSYIaxg5wmZ9M1lR&#10;acJFDtwfk1UZIrEkDS6ltkSMlWNPcR5alux9hc5TyrKzaDq6ZLhv8L4ontBTLXnBUcsvjqvv49lr&#10;SHaPH95tR3y01cP487pH7D+1nt4O22dQiYf0H76234yG5Q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hAz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776" o:spid="_x0000_s1527"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Arc 777" o:spid="_x0000_s152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9IsIA&#10;AADbAAAADwAAAGRycy9kb3ducmV2LnhtbESPQWsCMRSE74X+h/AKvdW3lVpkaxQRC/VY60Fvj81r&#10;snTzsm7SdfffNwXB4zAz3zCL1eAb1XMX6yAanicFKJYqmFqshsPX+9McVEwkhpogrGHkCKvl/d2C&#10;ShMu8sn9PlmVIRJL0uBSakvEWDn2FCehZcned+g8pSw7i6ajS4b7BqdF8YqeaskLjlreOK5+9r9e&#10;Q7I7PHq3HnFmq5fxvN0h9ietHx+G9RuoxEO6ha/tD6NhPoP/L/kH4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X0i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778" o:spid="_x0000_s152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5XMEA&#10;AADbAAAADwAAAGRycy9kb3ducmV2LnhtbESPQWvCQBSE74X+h+UVvNVNLYhGVynVSq9G2/Mj+8yG&#10;Zt/G7FPjv+8KgsdhZr5h5sveN+pMXawDG3gbZqCIy2Brrgzsd1+vE1BRkC02gcnAlSIsF89Pc8xt&#10;uPCWzoVUKkE45mjAibS51rF05DEOQ0ucvEPoPEqSXaVth5cE940eZdlYe6w5LThs6dNR+VecvIGf&#10;jf29lplMj9K8F26Nq5V2O2MGL/3HDJRQL4/wvf1tDUzGcPuSfoB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5OVz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779" o:spid="_x0000_s153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aDMQA&#10;AADbAAAADwAAAGRycy9kb3ducmV2LnhtbESPQYvCMBSE78L+h/AW9mZTPah0jSK7KFJEUBf0+Gie&#10;bbF5qU3W1n9vBMHjMDPfMNN5Zypxo8aVlhUMohgEcWZ1ybmCv8OyPwHhPLLGyjIpuJOD+eyjN8VE&#10;25Z3dNv7XAQIuwQVFN7XiZQuK8igi2xNHLyzbQz6IJtc6gbbADeVHMbxSBosOSwUWNNPQdll/28U&#10;LNPRZnBdXc1Rnk/p7/qYXrYtKvX12S2+QXjq/Dv8aq+1gskYnl/CD5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lWgz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780" o:spid="_x0000_s153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zSvL8A&#10;AADbAAAADwAAAGRycy9kb3ducmV2LnhtbERPTWsCMRC9F/ofwhR6q7OKLbI1ihQFPdZ6aG/DZpos&#10;bibbTVx3/31zEDw+3vdyPfhG9dzFOoiG6aQAxVIFU4vVcPravSxAxURiqAnCGkaOsF49PiypNOEq&#10;n9wfk1U5RGJJGlxKbYkYK8ee4iS0LJn7DZ2nlGFn0XR0zeG+wVlRvKGnWnKDo5Y/HFfn48VrSPaA&#10;395tRny11Xz82x4Q+x+tn5+GzTuoxEO6i2/uvdGwyGPzl/wDcP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HNK8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group>
                  </v:group>
                  <v:line id="Line 781" o:spid="_x0000_s1532"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OCaMUAAADbAAAADwAAAGRycy9kb3ducmV2LnhtbESP3WrCQBSE7wt9h+UUelN0Y6FVo5sg&#10;QqH0olD1AY7ZY7KYPRuzmx99+m6h4OUwM98w63y0teip9caxgtk0AUFcOG24VHDYf0wWIHxA1lg7&#10;JgVX8pBnjw9rTLUb+If6XShFhLBPUUEVQpNK6YuKLPqpa4ijd3KtxRBlW0rd4hDhtpavSfIuLRqO&#10;CxU2tK2oOO86q+DNXC7zU/dd95svXB7t7cUcJSn1/DRuViACjeEe/m9/agWLJfx9iT9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9OCaMUAAADbAAAADwAAAAAAAAAA&#10;AAAAAAChAgAAZHJzL2Rvd25yZXYueG1sUEsFBgAAAAAEAAQA+QAAAJMDAAAAAA==&#10;">
                    <v:stroke endarrow="open"/>
                  </v:line>
                </v:group>
                <v:line id="Line 782" o:spid="_x0000_s1533" style="position:absolute;visibility:visible;mso-wrap-style:square" from="5661,5939" to="5661,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C9KMAAAADbAAAADwAAAGRycy9kb3ducmV2LnhtbERPy4rCMBTdD/gP4QpuhjFVUMeOUUQQ&#10;xIXg4wOuzbUN09zUJtbq15uF4PJw3rNFa0vRUO2NYwWDfgKCOHPacK7gdFz//ILwAVlj6ZgUPMjD&#10;Yt75mmGq3Z331BxCLmII+xQVFCFUqZQ+K8ii77uKOHIXV1sMEda51DXeY7gt5TBJxtKi4dhQYEWr&#10;grL/w80qGJnrdXK57cpmucXp2T6/zVmSUr1uu/wDEagNH/HbvdEKpnF9/BJ/gJ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wvSjAAAAA2wAAAA8AAAAAAAAAAAAAAAAA&#10;oQIAAGRycy9kb3ducmV2LnhtbFBLBQYAAAAABAAEAPkAAACOAwAAAAA=&#10;">
                  <v:stroke endarrow="open"/>
                </v:line>
                <v:line id="Line 783" o:spid="_x0000_s1534" style="position:absolute;visibility:visible;mso-wrap-style:square" from="6021,5939" to="6021,6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HwYs8UAAADbAAAADwAAAGRycy9kb3ducmV2LnhtbESP3WrCQBSE74W+w3IKvRHdRKit0VVC&#10;QSi9KGj7AMfsMVmaPRuzm5/26buC4OUwM98wm91oa9FT641jBek8AUFcOG24VPD9tZ+9gvABWWPt&#10;mBT8kofd9mGywUy7gQ/UH0MpIoR9hgqqEJpMSl9UZNHPXUMcvbNrLYYo21LqFocIt7VcJMlSWjQc&#10;Fyps6K2i4ufYWQXP5nJ5OXefdZ9/4Opk/6bmJEmpp8cxX4MINIZ7+NZ+1wpWKVy/xB8g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HwYs8UAAADbAAAADwAAAAAAAAAA&#10;AAAAAAChAgAAZHJzL2Rvd25yZXYueG1sUEsFBgAAAAAEAAQA+QAAAJMDAAAAAA==&#10;">
                  <v:stroke endarrow="open"/>
                </v:line>
                <v:line id="Line 784" o:spid="_x0000_s1535" style="position:absolute;visibility:visible;mso-wrap-style:square" from="7101,5939" to="7101,7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6GxMMAAADbAAAADwAAAGRycy9kb3ducmV2LnhtbESP0YrCMBRE3xf8h3AFXxZNFVy1GkUW&#10;FsQHYdUPuDbXNtjc1CbW6tebhQUfh5k5wyxWrS1FQ7U3jhUMBwkI4sxpw7mC4+GnPwXhA7LG0jEp&#10;eJCH1bLzscBUuzv/UrMPuYgQ9ikqKEKoUil9VpBFP3AVcfTOrrYYoqxzqWu8R7gt5ShJvqRFw3Gh&#10;wIq+C8ou+5tVMDbX6+R825XNeouzk31+mpMkpXrddj0HEagN7/B/e6MVzEbw9yX+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uhsTDAAAA2wAAAA8AAAAAAAAAAAAA&#10;AAAAoQIAAGRycy9kb3ducmV2LnhtbFBLBQYAAAAABAAEAPkAAACRAwAAAAA=&#10;">
                  <v:stroke endarrow="open"/>
                </v:line>
                <v:line id="Line 850" o:spid="_x0000_s1536" style="position:absolute;visibility:visible;mso-wrap-style:square" from="6021,6479" to="6021,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jX8QAAADbAAAADwAAAGRycy9kb3ducmV2LnhtbESP0WrCQBRE34X+w3ILvohuamnV6CpS&#10;EEofCqZ+wDV7TRazd2N2jdGvdwuCj8PMnGEWq85WoqXGG8cK3kYJCOLcacOFgt3fZjgF4QOyxsox&#10;KbiSh9XypbfAVLsLb6nNQiEihH2KCsoQ6lRKn5dk0Y9cTRy9g2sshiibQuoGLxFuKzlOkk9p0XBc&#10;KLGmr5LyY3a2Cj7M6TQ5nH+rdv2Ds729DcxeklL91249BxGoC8/wo/2tFcze4f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4iNfxAAAANsAAAAPAAAAAAAAAAAA&#10;AAAAAKECAABkcnMvZG93bnJldi54bWxQSwUGAAAAAAQABAD5AAAAkgMAAAAA&#10;">
                  <v:stroke endarrow="open"/>
                </v:line>
                <v:line id="Line 851" o:spid="_x0000_s1537" style="position:absolute;visibility:visible;mso-wrap-style:square" from="7101,7019" to="7101,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u7K8QAAADbAAAADwAAAGRycy9kb3ducmV2LnhtbESP0WrCQBRE34X+w3ILvohuKm3V6CpS&#10;EEofCqZ+wDV7TRazd2N2jdGvdwuCj8PMnGEWq85WoqXGG8cK3kYJCOLcacOFgt3fZjgF4QOyxsox&#10;KbiSh9XypbfAVLsLb6nNQiEihH2KCsoQ6lRKn5dk0Y9cTRy9g2sshiibQuoGLxFuKzlOkk9p0XBc&#10;KLGmr5LyY3a2Cj7M6TQ5nH+rdv2Ds729DcxeklL91249BxGoC8/wo/2tFcze4f9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C7srxAAAANsAAAAPAAAAAAAAAAAA&#10;AAAAAKECAABkcnMvZG93bnJldi54bWxQSwUGAAAAAAQABAD5AAAAkgMAAAAA&#10;">
                  <v:stroke endarrow="open"/>
                </v:line>
                <v:group id="Group 852" o:spid="_x0000_s1538" style="position:absolute;left:6021;top:6119;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group id="Group 853" o:spid="_x0000_s1539"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v8r8UAAADbAAAADwAAAGRycy9kb3ducmV2LnhtbESPT2vCQBTE74V+h+UV&#10;ejObtCg1ZhWRtvQQBLUg3h7ZZxLMvg3Zbf58e7dQ6HGYmd8w2WY0jeipc7VlBUkUgyAurK65VPB9&#10;+pi9gXAeWWNjmRRM5GCzfnzIMNV24AP1R1+KAGGXooLK+zaV0hUVGXSRbYmDd7WdQR9kV0rd4RDg&#10;ppEvcbyQBmsOCxW2tKuouB1/jILPAYfta/Le57frbrqc5vtznpBSz0/jdgXC0+j/w3/tL61guY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L/K/FAAAA2wAA&#10;AA8AAAAAAAAAAAAAAAAAqgIAAGRycy9kb3ducmV2LnhtbFBLBQYAAAAABAAEAPoAAACcAwAAAAA=&#10;">
                    <v:group id="Group 854" o:spid="_x0000_s1540"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shape id="Arc 855" o:spid="_x0000_s154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EYcAA&#10;AADbAAAADwAAAGRycy9kb3ducmV2LnhtbERPTU8CMRC9m/AfmiHxJrMYNbJQCDGayFHwALfJdmg3&#10;bKfLti67/94eTDy+vO/VZvCN6rmLdRAN81kBiqUKphar4fvw8fAKKiYSQ00Q1jByhM16crei0oSb&#10;fHG/T1blEIklaXAptSVirBx7irPQsmTuHDpPKcPOounolsN9g49F8YKeaskNjlp+c1xd9j9eQ7I7&#10;PHq3HfHZVk/j9X2H2J+0vp8O2yWoxEP6F/+5P42GRR6b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VEYcAAAADb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56" o:spid="_x0000_s154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788EA&#10;AADbAAAADwAAAGRycy9kb3ducmV2LnhtbESPQWvCQBSE74X+h+UJvdWNCtKkrlJqLV6NtudH9jUb&#10;mn0bs68a/70rCD0OM/MNs1gNvlUn6mMT2MBknIEiroJtuDZw2G+eX0BFQbbYBiYDF4qwWj4+LLCw&#10;4cw7OpVSqwThWKABJ9IVWsfKkcc4Dh1x8n5C71GS7GttezwnuG/1NMvm2mPDacFhR++Oqt/yzxv4&#10;+rTflyqT/CjtrHQfuF5rtzfmaTS8vYISGuQ/fG9vrYE8h9uX9AP08go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O/P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57" o:spid="_x0000_s154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PPMUA&#10;AADcAAAADwAAAGRycy9kb3ducmV2LnhtbESPQWvCQBCF7wX/wzJCb3WjBympaxBFkVAK1YIeh+yY&#10;hGRnY3Zr0n/fORR6m+G9ee+bVTa6Vj2oD7VnA/NZAoq48Lbm0sDXef/yCipEZIutZzLwQwGy9eRp&#10;han1A3/S4xRLJSEcUjRQxdilWoeiIodh5jti0W6+dxhl7Uttexwk3LV6kSRL7bBmaaiwo21FRXP6&#10;dgb2+fJ9fj/c3UXfrvnueMmbjwGNeZ6OmzdQkcb4b/67PlrBTwRfnpEJ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3888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858" o:spid="_x0000_s154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eq8EA&#10;AADcAAAADwAAAGRycy9kb3ducmV2LnhtbERPTWsCMRC9F/wPYYTe6qylLbIaRUoFPdb2UG/DZkwW&#10;N5N1k667/74pFHqbx/uc1Wbwjeq5i3UQDfNZAYqlCqYWq+HzY/ewABUTiaEmCGsYOcJmPblbUWnC&#10;Td65PyarcojEkjS4lNoSMVaOPcVZaFkydw6dp5RhZ9F0dMvhvsHHonhBT7XkBkctvzquLsdvryHZ&#10;A355tx3x2VZP4/XtgNiftL6fDtslqMRD+hf/ufcmzy/m8PtMvgD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UHqv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859" o:spid="_x0000_s1545"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WqGwwwAAANwAAAAP&#10;AAAAAAAAAAAAAAAAAKoCAABkcnMvZG93bnJldi54bWxQSwUGAAAAAAQABAD6AAAAmgMAAAAA&#10;">
                      <v:shape id="Arc 860" o:spid="_x0000_s154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olR8EA&#10;AADcAAAADwAAAGRycy9kb3ducmV2LnhtbERPS2sCMRC+C/6HMEJvOtuXlNUoUlqox6oHexs2Y7J0&#10;M9lu0nX33zeFQm/z8T1nvR18o3ruYh1Ew+2iAMVSBVOL1XA6vs6fQMVEYqgJwhpGjrDdTCdrKk24&#10;yjv3h2RVDpFYkgaXUlsixsqxp7gILUvmLqHzlDLsLJqOrjncN3hXFEv0VEtucNTys+Pq8/DtNSS7&#10;x7N3uxEfbfUwfr3sEfsPrW9mw24FKvGQ/sV/7jeT5xf38PtMvg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KJU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61" o:spid="_x0000_s154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62MAA&#10;AADcAAAADwAAAGRycy9kb3ducmV2LnhtbERPTU/DMAy9I/EfIiPtxhIGQtA1nRBjiCsd7Gw1pqlo&#10;nNJ4W/fvCRLSbn56ny5XU+jVgcbURbZwMzegiJvoOm4tfGw31w+gkiA77COThRMlWFWXFyUWLh75&#10;nQ61tCqHcCrQghcZCq1T4ylgmseBOHNfcQwoGY6tdiMec3jo9cKYex2w49zgcaBnT813vQ8WPl/d&#10;7tQYefyR/rb2L7hea7+1dnY1PS1BCU1yFv+731yeb+7g75l8ga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62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62" o:spid="_x0000_s154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hspMQA&#10;AADcAAAADwAAAGRycy9kb3ducmV2LnhtbERPTWvCQBC9F/oflin01mwsNJQ0q4hFkVCE2kJ6HLJj&#10;EszOxuyapP/eFQRv83ifky0m04qBetdYVjCLYhDEpdUNVwp+f9Yv7yCcR9bYWiYF/+RgMX98yDDV&#10;duRvGva+EiGEXYoKau+7VEpX1mTQRbYjDtzB9gZ9gH0ldY9jCDetfI3jRBpsODTU2NGqpvK4PxsF&#10;6zz5mp02J1PIw1/+uS3y425EpZ6fpuUHCE+Tv4tv7q0O8+M3uD4TLp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obK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863" o:spid="_x0000_s154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2G38EA&#10;AADcAAAADwAAAGRycy9kb3ducmV2LnhtbERPTWsCMRC9F/ofwhR6q7NKK7IaRYqFeqztod6GzZgs&#10;bibbTbru/vtGEHqbx/uc1Wbwjeq5i3UQDdNJAYqlCqYWq+Hr8+1pASomEkNNENYwcoTN+v5uRaUJ&#10;F/ng/pCsyiESS9LgUmpLxFg59hQnoWXJ3Cl0nlKGnUXT0SWH+wZnRTFHT7XkBkctvzquzodfryHZ&#10;PX57tx3xxVbP489uj9gftX58GLZLUImH9C++ud9Nnl/M4fpMvg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9ht/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864" o:spid="_x0000_s1550"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shape id="Arc 865" o:spid="_x0000_s155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63NsMA&#10;AADcAAAADwAAAGRycy9kb3ducmV2LnhtbESPQU/DMAyF70j8h8hI3JgLAoTKsmmamMSODA5wsxqT&#10;VDRO12Rd++/xAYmbrff83ufleoqdGXnIbRILt4sKDEuTXCvewsf77uYJTC4kjrokbGHmDOvV5cWS&#10;apfO8sbjoXijIZJrshBK6WvE3ASOlBepZ1HtOw2Riq6DRzfQWcNjh3dV9YiRWtGGQD1vAzc/h1O0&#10;UPweP2PYzPjgm/v5+LJHHL+svb6aNs9gCk/l3/x3/eoUv1JafUYnw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63N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866" o:spid="_x0000_s155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4VRsAA&#10;AADcAAAADwAAAGRycy9kb3ducmV2LnhtbERPTU8CMRC9k/gfmjHxBq2YEFkphIgaryzoebIdtxu2&#10;02U7wvLvLQmJt3l5n7NYDaFVJ+pTE9nC48SAIq6ia7i2sN+9j59BJUF22EYmCxdKsFrejRZYuHjm&#10;LZ1KqVUO4VSgBS/SFVqnylPANIkdceZ+Yh9QMuxr7Xo85/DQ6qkxMx2w4dzgsaNXT9Wh/A0Wvj7c&#10;96UyMj9K+1T6N9xstN9Z+3A/rF9ACQ3yL765P12eb+ZwfSZfoJ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w4VR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67" o:spid="_x0000_s155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Z4cUA&#10;AADcAAAADwAAAGRycy9kb3ducmV2LnhtbESPQWvCQBCF74X+h2UK3uomHqREVymKIkEKVcEeh+yY&#10;BLOzMbua+O87h0JvM7w3730zXw6uUQ/qQu3ZQDpOQBEX3tZcGjgdN+8foEJEtth4JgNPCrBcvL7M&#10;MbO+5296HGKpJIRDhgaqGNtM61BU5DCMfUss2sV3DqOsXalth72Eu0ZPkmSqHdYsDRW2tKqouB7u&#10;zsAmn+7T2/bmzvryk6935/z61aMxo7fhcwYq0hD/zX/XOyv4qeDLMzKBX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Blnh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868" o:spid="_x0000_s155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2IdsEA&#10;AADcAAAADwAAAGRycy9kb3ducmV2LnhtbERPTUvDQBC9F/oflhG8tZOISondliIW2qPVg70N2XE3&#10;mJ1Ns2ua/HtXELzN433Oejv6Vg3cxyaIhnJZgGKpg2nEanh/2y9WoGIiMdQGYQ0TR9hu5rM1VSZc&#10;5ZWHU7Iqh0isSINLqasQY+3YU1yGjiVzn6H3lDLsLZqerjnct3hXFI/oqZHc4KjjZ8f11+nba0j2&#10;iB/e7SZ8sPX9dHk5Ig5nrW9vxt0TqMRj+hf/uQ8mzy9L+H0mX4Cb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NiH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869" o:spid="_x0000_s1555"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M3bcQAAADcAAAADwAAAGRycy9kb3ducmV2LnhtbERPS2vCQBC+C/0Pywi9&#10;6SaWikTXEKQtPYSCUSi9DdkxCWZnQ3abx7/vFgq9zcf3nEM6mVYM1LvGsoJ4HYEgLq1uuFJwvbyu&#10;diCcR9bYWiYFMzlIjw+LAybajnymofCVCCHsElRQe98lUrqyJoNubTviwN1sb9AH2FdS9ziGcNPK&#10;TRRtpcGGQ0ONHZ1qKu/Ft1HwNuKYPcUvQ36/neavy/PHZx6TUo/LKduD8DT5f/Gf+12H+fEG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YM3bcQAAADcAAAA&#10;DwAAAAAAAAAAAAAAAACqAgAAZHJzL2Rvd25yZXYueG1sUEsFBgAAAAAEAAQA+gAAAJsDAAAAAA==&#10;">
                      <v:shape id="Arc 870" o:spid="_x0000_s155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zmsEA&#10;AADcAAAADwAAAGRycy9kb3ducmV2LnhtbERPTUsDMRC9F/wPYYTe2tlaFVmbliIW7LGtB70NmzFZ&#10;3EzWTbrd/fdGKHibx/uc1Wbwjeq5i3UQDYt5AYqlCqYWq+H9tJs9gYqJxFAThDWMHGGzvpmsqDTh&#10;Igfuj8mqHCKxJA0upbZEjJVjT3EeWpbMfYXOU8qws2g6uuRw3+BdUTyip1pyg6OWXxxX38ez15Ds&#10;Hj+82474YKv78ed1j9h/aj29HbbPoBIP6V98db+ZPH+xh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Ts5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71" o:spid="_x0000_s155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YsBcAA&#10;AADcAAAADwAAAGRycy9kb3ducmV2LnhtbERPTWvCQBC9F/oflin0VjdqKZq6SlFbvDa2nofsNBua&#10;nY3ZUeO/dwXB2zze58wWvW/UkbpYBzYwHGSgiMtga64M/Gw/XyagoiBbbAKTgTNFWMwfH2aY23Di&#10;bzoWUqkUwjFHA06kzbWOpSOPcRBa4sT9hc6jJNhV2nZ4SuG+0aMse9Mea04NDltaOir/i4M38Ptl&#10;d+cyk+lemnHh1rhaabc15vmp/3gHJdTLXXxzb2yaP3yF6zPpAj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NYsB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72" o:spid="_x0000_s155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H6ecIA&#10;AADcAAAADwAAAGRycy9kb3ducmV2LnhtbERPTYvCMBC9C/sfwizsTdMurEg1irgoUkTQXdDj0Ixt&#10;sZnUJtr6740geJvH+5zJrDOVuFHjSssK4kEEgjizuuRcwf/fsj8C4TyyxsoyKbiTg9n0ozfBRNuW&#10;d3Tb+1yEEHYJKii8rxMpXVaQQTewNXHgTrYx6ANscqkbbEO4qeR3FA2lwZJDQ4E1LQrKzvurUbBM&#10;h5v4srqYgzwd09/1IT1vW1Tq67Obj0F46vxb/HKvdZgf/8DzmXCBn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cfp5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873" o:spid="_x0000_s155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QAsEA&#10;AADcAAAADwAAAGRycy9kb3ducmV2LnhtbERPS0sDMRC+C/6HMII3O9tii6xNS5EK9tjHQW/DZkwW&#10;N5N1E7e7/94UCr3Nx/ec5Xrwjeq5i3UQDdNJAYqlCqYWq+F0fH96ARUTiaEmCGsYOcJ6dX+3pNKE&#10;s+y5PySrcojEkjS4lNoSMVaOPcVJaFky9x06TynDzqLp6JzDfYOzoligp1pyg6OW3xxXP4c/ryHZ&#10;HX56txlxbqvn8Xe7Q+y/tH58GDavoBIP6Sa+uj9Mnj9dwOWZfA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kEAL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line id="Line 874" o:spid="_x0000_s1560"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H3RMMAAADcAAAADwAAAGRycy9kb3ducmV2LnhtbERP22rCQBB9F/oPyxT6InUToVqjq4SC&#10;UPpQ0PYDxuyYLM3Oxuzm0n59VxB8m8O5zmY32lr01HrjWEE6S0AQF04bLhV8f+2fX0H4gKyxdkwK&#10;fsnDbvsw2WCm3cAH6o+hFDGEfYYKqhCaTEpfVGTRz1xDHLmzay2GCNtS6haHGG5rOU+ShbRoODZU&#10;2NBbRcXPsbMKXszlsjx3n3Wff+DqZP+m5iRJqafHMV+DCDSGu/jmftdxfrqE6zP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h90TDAAAA3AAAAA8AAAAAAAAAAAAA&#10;AAAAoQIAAGRycy9kb3ducmV2LnhtbFBLBQYAAAAABAAEAPkAAACRAwAAAAA=&#10;">
                    <v:stroke endarrow="open"/>
                  </v:line>
                </v:group>
                <v:group id="Group 875" o:spid="_x0000_s1561" style="position:absolute;left:6021;top:8099;width:900;height:180" coordorigin="2241,11164" coordsize="1800,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Group 876" o:spid="_x0000_s1562" style="position:absolute;left:2241;top:11164;width:1440;height:251"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group id="Group 877" o:spid="_x0000_s1563"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Arc 878" o:spid="_x0000_s156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Cy8EA&#10;AADcAAAADwAAAGRycy9kb3ducmV2LnhtbERPTWsCMRC9F/ofwhS81VnFStkaRYqFeqx6aG/DZpos&#10;3Uy2m7ju/vumIHibx/uc1Wbwjeq5i3UQDbNpAYqlCqYWq+F0fHt8BhUTiaEmCGsYOcJmfX+3otKE&#10;i3xwf0hW5RCJJWlwKbUlYqwce4rT0LJk7jt0nlKGnUXT0SWH+wbnRbFET7XkBkctvzqufg5nryHZ&#10;PX56tx3xyVaL8Xe3R+y/tJ48DNsXUImHdBNf3e8mz5/P4P+ZfA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hQsv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79" o:spid="_x0000_s156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V8AA&#10;AADcAAAADwAAAGRycy9kb3ducmV2LnhtbERPTWvCQBC9C/0PyxR6001TEE1dpVRbvDZqz0N2mg3N&#10;zqbZUeO/d4WCt3m8z1msBt+qE/WxCWzgeZKBIq6Cbbg2sN99jGegoiBbbAOTgQtFWC0fRgssbDjz&#10;F51KqVUK4VigASfSFVrHypHHOAkdceJ+Qu9REuxrbXs8p3Df6jzLptpjw6nBYUfvjqrf8ugNHD7t&#10;96XKZP4n7UvpNrhea7cz5ulxeHsFJTTIXfzv3to0P8/h9ky6Q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bV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80" o:spid="_x0000_s156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gNK8MA&#10;AADcAAAADwAAAGRycy9kb3ducmV2LnhtbERPTWvCQBC9C/0PyxR6040WgqSuQVosEkrBWNDjkB2T&#10;kOxszG5N+u+7guBtHu9zVuloWnGl3tWWFcxnEQjiwuqaSwU/h+10CcJ5ZI2tZVLwRw7S9dNkhYm2&#10;A+/pmvtShBB2CSqovO8SKV1RkUE3sx1x4M62N+gD7EupexxCuGnlIopiabDm0FBhR+8VFU3+axRs&#10;s/hrfvm8mKM8n7KP3TFrvgdU6uV53LyB8DT6h/ju3ukwf/EKt2fCB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gNK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881" o:spid="_x0000_s156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bhU8EA&#10;AADcAAAADwAAAGRycy9kb3ducmV2LnhtbERPTWsCMRC9F/ofwhS81dmKlbI1ioiCHqse2tuwmSZL&#10;N5PtJq67/74pFHqbx/uc5Xrwjeq5i3UQDU/TAhRLFUwtVsPlvH98ARUTiaEmCGsYOcJ6dX+3pNKE&#10;m7xxf0pW5RCJJWlwKbUlYqwce4rT0LJk7jN0nlKGnUXT0S2H+wZnRbFAT7XkBkctbx1XX6er15Ds&#10;Ed+924z4bKv5+L07IvYfWk8ehs0rqMRD+hf/uQ8mz5/N4feZfAG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W4VP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882" o:spid="_x0000_s1568"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Arc 883" o:spid="_x0000_s156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av8EA&#10;AADcAAAADwAAAGRycy9kb3ducmV2LnhtbERPTWsCMRC9F/ofwhR6q7OVKmU1ipQW6lHrod6GzZgs&#10;bibbTbru/vtGEHqbx/uc5Xrwjeq5i3UQDc+TAhRLFUwtVsPh6+PpFVRMJIaaIKxh5Ajr1f3dkkoT&#10;LrLjfp+syiESS9LgUmpLxFg59hQnoWXJ3Cl0nlKGnUXT0SWH+wanRTFHT7XkBkctvzmuzvtfryHZ&#10;LX57txlxZquX8ed9i9gftX58GDYLUImH9C++uT9Nnj+dw/WZfAG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I2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84" o:spid="_x0000_s157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4z8AA&#10;AADcAAAADwAAAGRycy9kb3ducmV2LnhtbERPS2vCQBC+F/oflin0Vje1YGt0FdFWem18nIfsmA3N&#10;zsbsqPHfdwWht/n4njOd975RZ+piHdjA6yADRVwGW3NlYLv5evkAFQXZYhOYDFwpwnz2+DDF3IYL&#10;/9C5kEqlEI45GnAiba51LB15jIPQEifuEDqPkmBXadvhJYX7Rg+zbKQ91pwaHLa0dFT+FidvYLe2&#10;+2uZyfgozVvhPnG10m5jzPNTv5iAEurlX3x3f9s0f/gOt2fSBXr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h4z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85" o:spid="_x0000_s157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yfWsUA&#10;AADcAAAADwAAAGRycy9kb3ducmV2LnhtbESPQWvCQBCF7wX/wzJCb3WjBynRVURRJEihKuhxyI5J&#10;MDsbs1sT/33nUOhthvfmvW/my97V6kltqDwbGI8SUMS5txUXBs6n7ccnqBCRLdaeycCLAiwXg7c5&#10;ptZ3/E3PYyyUhHBI0UAZY5NqHfKSHIaRb4hFu/nWYZS1LbRtsZNwV+tJkky1w4qlocSG1iXl9+OP&#10;M7DNpofxY/dwF327Zpv9Jbt/dWjM+7BfzUBF6uO/+e96bwV/IrTyjEy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HJ9a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886" o:spid="_x0000_s157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OzcEA&#10;AADcAAAADwAAAGRycy9kb3ducmV2LnhtbERPTUsDMRC9F/wPYQRv7axFRdempZQW7LGtB70NmzFZ&#10;3EzWTbrd/fdGKHibx/ucxWrwjeq5i3UQDfezAhRLFUwtVsP7aTd9BhUTiaEmCGsYOcJqeTNZUGnC&#10;RQ7cH5NVOURiSRpcSm2JGCvHnuIstCyZ+wqdp5RhZ9F0dMnhvsF5UTyhp1pyg6OWN46r7+PZa0h2&#10;jx/erUd8tNXD+LPdI/afWt/dDutXUImH9C++ut9Mnj9/gb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XTs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887" o:spid="_x0000_s1573"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Arc 888" o:spid="_x0000_s157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UFsEA&#10;AADcAAAADwAAAGRycy9kb3ducmV2LnhtbERPTUsDMRC9F/wPYYTe2tlaFVmbliIW7LGtB70NmzFZ&#10;3EzWTbrd/fdGKHibx/uc1Wbwjeq5i3UQDYt5AYqlCqYWq+H9tJs9gYqJxFAThDWMHGGzvpmsqDTh&#10;Igfuj8mqHCKxJA0upbZEjJVjT3EeWpbMfYXOU8qws2g6uuRw3+BdUTyip1pyg6OWXxxX38ez15Ds&#10;Hj+82474YKv78ed1j9h/aj29HbbPoBIP6V98db+ZPH+5g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41B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89" o:spid="_x0000_s157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ZNisAA&#10;AADcAAAADwAAAGRycy9kb3ducmV2LnhtbERPTWvCQBC9F/wPyxS81U0VShtdRbQVr8bqeciO2WB2&#10;Ns1ONf57tyD0No/3ObNF7xt1oS7WgQ28jjJQxGWwNVcGvvdfL++goiBbbAKTgRtFWMwHTzPMbbjy&#10;ji6FVCqFcMzRgBNpc61j6chjHIWWOHGn0HmUBLtK2w6vKdw3epxlb9pjzanBYUsrR+W5+PUGDht7&#10;vJWZfPxIMyncJ67X2u2NGT73yykooV7+xQ/31qb5kzH8PZMu0P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8ZNi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90" o:spid="_x0000_s157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b9sIA&#10;AADcAAAADwAAAGRycy9kb3ducmV2LnhtbERP24rCMBB9F/yHMIJvmrqCSDWKKC5SlgUvoI9DM7bF&#10;ZlKbaLt/vxEE3+ZwrjNftqYUT6pdYVnBaBiBIE6tLjhTcDpuB1MQziNrLC2Tgj9ysFx0O3OMtW14&#10;T8+Dz0QIYRejgtz7KpbSpTkZdENbEQfuamuDPsA6k7rGJoSbUn5F0UQaLDg05FjROqf0dngYBdtk&#10;8jO6f9/NWV4vyWZ3Tm6/DSrV77WrGQhPrf+I3+6dDvPHY3g9Ey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YZv2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891" o:spid="_x0000_s157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3jsEA&#10;AADcAAAADwAAAGRycy9kb3ducmV2LnhtbERPTUsDMRC9C/6HMII3O2tbRdampZQW7LGtB70NmzFZ&#10;3EzWTbrd/fdGKHibx/ucxWrwjeq5i3UQDY+TAhRLFUwtVsP7affwAiomEkNNENYwcoTV8vZmQaUJ&#10;Fzlwf0xW5RCJJWlwKbUlYqwce4qT0LJk7it0nlKGnUXT0SWH+wanRfGMnmrJDY5a3jiuvo9nryHZ&#10;PX54tx7xyVbz8We7R+w/tb6/G9avoBIP6V98db+ZPH82h7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Pd47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892" o:spid="_x0000_s1578"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Arc 893" o:spid="_x0000_s157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FMYsEA&#10;AADcAAAADwAAAGRycy9kb3ducmV2LnhtbERPTUsDMRC9F/wPYYTe2lmtFlmbliIW7LGtB70NmzFZ&#10;3EzWTbrd/fdGKHibx/uc1Wbwjeq5i3UQDXfzAhRLFUwtVsP7aTd7AhUTiaEmCGsYOcJmfTNZUWnC&#10;RQ7cH5NVOURiSRpcSm2JGCvHnuI8tCyZ+wqdp5RhZ9F0dMnhvsH7oliip1pyg6OWXxxX38ez15Ds&#10;Hj+82474aKuH8ed1j9h/aj29HbbPoBIP6V98db+ZPH+xh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URTGL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894" o:spid="_x0000_s158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HuEsAA&#10;AADcAAAADwAAAGRycy9kb3ducmV2LnhtbERPS2vCQBC+F/oflin0VjetYDW6itRWvDY+zkN2zIZm&#10;Z2N2qvHfu4WCt/n4njNb9L5RZ+piHdjA6yADRVwGW3NlYLf9ehmDioJssQlMBq4UYTF/fJhhbsOF&#10;v+lcSKVSCMccDTiRNtc6lo48xkFoiRN3DJ1HSbCrtO3wksJ9o9+ybKQ91pwaHLb04aj8KX69gf3a&#10;Hq5lJpOTNMPCfeJqpd3WmOenfjkFJdTLXfzv3tg0f/gOf8+kC/T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7HuE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895" o:spid="_x0000_s158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Jh8YA&#10;AADcAAAADwAAAGRycy9kb3ducmV2LnhtbESPT2vCQBDF74LfYRmhN91oQUrqRkrFIqEUqoI9DtnJ&#10;H8zOxuzWpN++cyj0NsN7895vNtvRtepOfWg8G1guElDEhbcNVwbOp/38CVSIyBZbz2TghwJss+lk&#10;g6n1A3/S/RgrJSEcUjRQx9ilWoeiJodh4Tti0UrfO4yy9pW2PQ4S7lq9SpK1dtiwNNTY0WtNxfX4&#10;7Qzs8/X78vZ2cxddfuW7wyW/fgxozMNsfHkGFWmM/+a/64MV/EehlWdkAp3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UJh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896" o:spid="_x0000_s158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7YEMEA&#10;AADcAAAADwAAAGRycy9kb3ducmV2LnhtbERPS2vDMAy+F/ofjAa7tcqebFndUkYH63HdDttNxJod&#10;Fstp7KbJv58Lhd708T21WA2+UT13sQ6i4WZegGKpgqnFavj6fJs9gYqJxFAThDWMHGG1nE4WVJpw&#10;lA/ud8mqHCKxJA0upbZEjJVjT3EeWpbM/YbOU8qws2g6OuZw3+BtUTyip1pyg6OWXx1Xf7uD15Ds&#10;Fr+9W4/4YKv7cb/ZIvY/Wl9fDesXUImHdBGf3e8mz797htMz+Q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O2BD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line id="Line 897" o:spid="_x0000_s1583" style="position:absolute;visibility:visible;mso-wrap-style:square" from="3681,11273" to="4041,11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tALcYAAADcAAAADwAAAGRycy9kb3ducmV2LnhtbESPQWvCQBCF7wX/wzJCL0U3Sltt6ioi&#10;FEoPgtYfMGbHZDE7G7NrTPvrOwehtxnem/e+Wax6X6uO2ugCG5iMM1DERbCOSwOH74/RHFRMyBbr&#10;wGTghyKsloOHBeY23HhH3T6VSkI45migSqnJtY5FRR7jODTEop1C6zHJ2pbatniTcF/raZa9ao+O&#10;paHChjYVFef91Rt4cZfL7HTd1t36C9+O/vfJHTUZ8zjs1++gEvXp33y//rSC/yz48oxMo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7QC3GAAAA3AAAAA8AAAAAAAAA&#10;AAAAAAAAoQIAAGRycy9kb3ducmV2LnhtbFBLBQYAAAAABAAEAPkAAACUAwAAAAA=&#10;">
                    <v:stroke endarrow="open"/>
                  </v:line>
                </v:group>
                <v:rect id="Rectangle 898" o:spid="_x0000_s1584" style="position:absolute;left:6201;top:5579;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3wccIA&#10;AADcAAAADwAAAGRycy9kb3ducmV2LnhtbERPTWvCQBC9F/oflin0ppuIVZu6kSoIxZPa9j5kp0ma&#10;7Oya3cb4711B6G0e73OWq8G0oqfO15YVpOMEBHFhdc2lgq/P7WgBwgdkja1lUnAhD6v88WGJmbZn&#10;PlB/DKWIIewzVFCF4DIpfVGRQT+2jjhyP7YzGCLsSqk7PMdw08pJksykwZpjQ4WONhUVzfHPKGjS&#10;00v/q+e718WM15Pd3n27rVPq+Wl4fwMRaAj/4rv7Q8f50xRuz8QLZH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zfBxwgAAANwAAAAPAAAAAAAAAAAAAAAAAJgCAABkcnMvZG93&#10;bnJldi54bWxQSwUGAAAAAAQABAD1AAAAhwMAAAAA&#10;" filled="f" stroked="f" strokeweight="1pt">
                  <v:textbox inset="1pt,1pt,1pt,1pt">
                    <w:txbxContent>
                      <w:p w:rsidR="001D17F2" w:rsidRPr="00F2161D" w:rsidRDefault="001D17F2" w:rsidP="001D17F2">
                        <w:pPr>
                          <w:rPr>
                            <w:sz w:val="20"/>
                          </w:rPr>
                        </w:pPr>
                        <w:r>
                          <w:rPr>
                            <w:sz w:val="20"/>
                          </w:rPr>
                          <w:t>572.9</w:t>
                        </w:r>
                        <w:r w:rsidRPr="00F2161D">
                          <w:rPr>
                            <w:sz w:val="20"/>
                          </w:rPr>
                          <w:t xml:space="preserve"> nm photon</w:t>
                        </w:r>
                      </w:p>
                      <w:p w:rsidR="001D17F2" w:rsidRPr="00F2161D" w:rsidRDefault="001D17F2" w:rsidP="001D17F2">
                        <w:pPr>
                          <w:rPr>
                            <w:sz w:val="20"/>
                          </w:rPr>
                        </w:pPr>
                        <w:r w:rsidRPr="00F2161D">
                          <w:rPr>
                            <w:sz w:val="20"/>
                          </w:rPr>
                          <w:t>(</w:t>
                        </w:r>
                        <w:r>
                          <w:rPr>
                            <w:sz w:val="20"/>
                          </w:rPr>
                          <w:t>2.17</w:t>
                        </w:r>
                        <w:r w:rsidRPr="00F2161D">
                          <w:rPr>
                            <w:sz w:val="20"/>
                          </w:rPr>
                          <w:t xml:space="preserve"> eV)</w:t>
                        </w:r>
                      </w:p>
                    </w:txbxContent>
                  </v:textbox>
                </v:rect>
                <v:rect id="Rectangle 899" o:spid="_x0000_s1585" style="position:absolute;left:6201;top:8459;width:16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9uBsIA&#10;AADcAAAADwAAAGRycy9kb3ducmV2LnhtbERPTWvCQBC9F/oflin0ppsEqzZ1lSoIxZPa9j5kp0ma&#10;7Oya3cb4711B6G0e73MWq8G0oqfO15YVpOMEBHFhdc2lgq/P7WgOwgdkja1lUnAhD6vl48MCc23P&#10;fKD+GEoRQ9jnqKAKweVS+qIig35sHXHkfmxnMETYlVJ3eI7hppVZkkylwZpjQ4WONhUVzfHPKGjS&#10;00v/q2e71/mU19lu777d1in1/DS8v4EINIR/8d39oeP8SQa3Z+IFcn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H24GwgAAANwAAAAPAAAAAAAAAAAAAAAAAJgCAABkcnMvZG93&#10;bnJldi54bWxQSwUGAAAAAAQABAD1AAAAhwMAAAAA&#10;" filled="f" stroked="f" strokeweight="1pt">
                  <v:textbox inset="1pt,1pt,1pt,1pt">
                    <w:txbxContent>
                      <w:p w:rsidR="00E74953" w:rsidRPr="00F2161D" w:rsidRDefault="00E74953" w:rsidP="00E74953">
                        <w:pPr>
                          <w:rPr>
                            <w:sz w:val="20"/>
                          </w:rPr>
                        </w:pPr>
                        <w:r>
                          <w:rPr>
                            <w:sz w:val="20"/>
                          </w:rPr>
                          <w:t>186.4</w:t>
                        </w:r>
                        <w:r w:rsidRPr="00F2161D">
                          <w:rPr>
                            <w:sz w:val="20"/>
                          </w:rPr>
                          <w:t xml:space="preserve"> nm photon</w:t>
                        </w:r>
                      </w:p>
                      <w:p w:rsidR="00E74953" w:rsidRPr="00F2161D" w:rsidRDefault="00E74953" w:rsidP="00E74953">
                        <w:pPr>
                          <w:rPr>
                            <w:sz w:val="20"/>
                          </w:rPr>
                        </w:pPr>
                        <w:r w:rsidRPr="00F2161D">
                          <w:rPr>
                            <w:sz w:val="20"/>
                          </w:rPr>
                          <w:t>(</w:t>
                        </w:r>
                        <w:r>
                          <w:rPr>
                            <w:sz w:val="20"/>
                          </w:rPr>
                          <w:t>6.67</w:t>
                        </w:r>
                        <w:r w:rsidRPr="00F2161D">
                          <w:rPr>
                            <w:sz w:val="20"/>
                          </w:rPr>
                          <w:t xml:space="preserve"> eV)</w:t>
                        </w:r>
                      </w:p>
                    </w:txbxContent>
                  </v:textbox>
                </v:rect>
                <v:rect id="Rectangle 901" o:spid="_x0000_s1586" style="position:absolute;left:6381;top:720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PLncMA&#10;AADcAAAADwAAAGRycy9kb3ducmV2LnhtbERPyWrDMBC9F/oPYgq5NbLTbHWjhDYQCDmlWe6DNbVd&#10;WyPVUhzn76tCoLd5vHUWq940oqPWV5YVpMMEBHFudcWFgtNx8zwH4QOyxsYyKbiRh9Xy8WGBmbZX&#10;/qTuEAoRQ9hnqKAMwWVS+rwkg35oHXHkvmxrMETYFlK3eI3hppGjJJlKgxXHhhIdrUvK68PFKKjT&#10;n0n3rWe71/mUP0a7vTu7jVNq8NS/v4EI1Id/8d291XH++AX+nokX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PLncMAAADcAAAADwAAAAAAAAAAAAAAAACYAgAAZHJzL2Rv&#10;d25yZXYueG1sUEsFBgAAAAAEAAQA9QAAAIgDAAAAAA==&#10;" filled="f" stroked="f" strokeweight="1pt">
                  <v:textbox inset="1pt,1pt,1pt,1pt">
                    <w:txbxContent>
                      <w:p w:rsidR="00E74953" w:rsidRPr="00F2161D" w:rsidRDefault="00E74953" w:rsidP="00E74953">
                        <w:pPr>
                          <w:rPr>
                            <w:sz w:val="20"/>
                          </w:rPr>
                        </w:pPr>
                        <w:r>
                          <w:rPr>
                            <w:sz w:val="20"/>
                          </w:rPr>
                          <w:t>or</w:t>
                        </w:r>
                      </w:p>
                    </w:txbxContent>
                  </v:textbox>
                </v:rect>
                <v:rect id="Rectangle 902" o:spid="_x0000_s1587" style="position:absolute;left:5661;top:7202;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T6cIA&#10;AADcAAAADwAAAGRycy9kb3ducmV2LnhtbERPTWvCQBC9C/0PyxS81Y1BraauoQqCeKpW70N2TFKz&#10;s9vsGtN/3y0UvM3jfc4y700jOmp9bVnBeJSAIC6srrlUcPrcvsxB+ICssbFMCn7IQ756Giwx0/bO&#10;B+qOoRQxhH2GCqoQXCalLyoy6EfWEUfuYluDIcK2lLrFeww3jUyTZCYN1hwbKnS0qai4Hm9GwXX8&#10;Pe2+9Ot+MZ/xOt1/uLPbOqWGz/37G4hAfXiI/907HedPJvD3TLx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lPpwgAAANwAAAAPAAAAAAAAAAAAAAAAAJgCAABkcnMvZG93&#10;bnJldi54bWxQSwUGAAAAAAQABAD1AAAAhwMAAAAA&#10;" filled="f" stroked="f" strokeweight="1pt">
                  <v:textbox inset="1pt,1pt,1pt,1pt">
                    <w:txbxContent>
                      <w:p w:rsidR="00E74953" w:rsidRPr="00F2161D" w:rsidRDefault="00E74953" w:rsidP="00E74953">
                        <w:pPr>
                          <w:rPr>
                            <w:sz w:val="20"/>
                          </w:rPr>
                        </w:pPr>
                        <w:r>
                          <w:rPr>
                            <w:sz w:val="20"/>
                          </w:rPr>
                          <w:t xml:space="preserve"> or</w:t>
                        </w:r>
                      </w:p>
                    </w:txbxContent>
                  </v:textbox>
                </v:rect>
              </v:group>
            </w:pict>
          </mc:Fallback>
        </mc:AlternateContent>
      </w:r>
    </w:p>
    <w:p w:rsidR="0087271C" w:rsidRDefault="0087271C"/>
    <w:p w:rsidR="00E74953" w:rsidRDefault="00E74953"/>
    <w:p w:rsidR="00E74953" w:rsidRDefault="00E74953"/>
    <w:p w:rsidR="00E74953" w:rsidRDefault="00E74953"/>
    <w:p w:rsidR="00E74953" w:rsidRDefault="00E74953"/>
    <w:p w:rsidR="00E74953" w:rsidRDefault="00E74953"/>
    <w:p w:rsidR="00E74953" w:rsidRDefault="00E74953"/>
    <w:p w:rsidR="00E74953" w:rsidRDefault="00E74953"/>
    <w:p w:rsidR="00E74953" w:rsidRDefault="00E74953"/>
    <w:p w:rsidR="00E74953" w:rsidRDefault="00E74953"/>
    <w:p w:rsidR="00E74953" w:rsidRDefault="00E74953"/>
    <w:p w:rsidR="00E74953" w:rsidRDefault="00E74953"/>
    <w:p w:rsidR="00E74953" w:rsidRDefault="00E74953"/>
    <w:p w:rsidR="00E74953" w:rsidRDefault="00E74953"/>
    <w:p w:rsidR="0087271C" w:rsidRDefault="0087271C">
      <w:r>
        <w:t xml:space="preserve">The emission of photons when atoms fall back toward the ground state explains two things about </w:t>
      </w:r>
      <w:r w:rsidRPr="005E1EED">
        <w:t>emission spectra</w:t>
      </w:r>
      <w:r>
        <w:t>:</w:t>
      </w:r>
    </w:p>
    <w:p w:rsidR="0087271C" w:rsidRDefault="0087271C">
      <w:pPr>
        <w:numPr>
          <w:ilvl w:val="0"/>
          <w:numId w:val="2"/>
        </w:numPr>
        <w:spacing w:after="120"/>
      </w:pPr>
      <w:r>
        <w:t xml:space="preserve">Bright lines of emission spectra </w:t>
      </w:r>
      <w:r w:rsidRPr="005E1EED">
        <w:t>correspond</w:t>
      </w:r>
      <w:r>
        <w:t xml:space="preserve"> with the dark lines of absorption spectra for the same element or molecule.</w:t>
      </w:r>
    </w:p>
    <w:p w:rsidR="0087271C" w:rsidRDefault="0087271C">
      <w:pPr>
        <w:numPr>
          <w:ilvl w:val="0"/>
          <w:numId w:val="3"/>
        </w:numPr>
        <w:spacing w:after="120"/>
      </w:pPr>
      <w:r>
        <w:t xml:space="preserve">The presence of </w:t>
      </w:r>
      <w:r w:rsidRPr="005E1EED">
        <w:rPr>
          <w:b/>
        </w:rPr>
        <w:t>more lines</w:t>
      </w:r>
      <w:r>
        <w:t xml:space="preserve"> in emission spectra compared to absorption spectra can be explained by the intermediate jumps </w:t>
      </w:r>
      <w:r w:rsidR="005E1EED">
        <w:t>that</w:t>
      </w:r>
      <w:r>
        <w:t xml:space="preserve"> can occur when atoms fall toward their ground state.</w:t>
      </w:r>
    </w:p>
    <w:p w:rsidR="0087271C" w:rsidRDefault="00E74953" w:rsidP="005E1EED">
      <w:pPr>
        <w:pStyle w:val="Heading1"/>
      </w:pPr>
      <w:r>
        <w:br w:type="page"/>
      </w:r>
      <w:r w:rsidR="0087271C">
        <w:lastRenderedPageBreak/>
        <w:t>Practice problems</w:t>
      </w:r>
    </w:p>
    <w:p w:rsidR="0087271C" w:rsidRDefault="005E1EED" w:rsidP="005E1EED">
      <w:r>
        <w:t xml:space="preserve">A Frank-Hertz experiment was carried out with on </w:t>
      </w:r>
      <w:proofErr w:type="spellStart"/>
      <w:r>
        <w:t>Lichtium</w:t>
      </w:r>
      <w:proofErr w:type="spellEnd"/>
      <w:r>
        <w:t xml:space="preserve"> vapour in a chamber.  The energies of the electrons sent into the chamber (E</w:t>
      </w:r>
      <w:r>
        <w:rPr>
          <w:position w:val="-5"/>
          <w:sz w:val="16"/>
          <w:vertAlign w:val="subscript"/>
        </w:rPr>
        <w:t>input</w:t>
      </w:r>
      <w:r>
        <w:t>) and those coming out of the chamber (E</w:t>
      </w:r>
      <w:proofErr w:type="spellStart"/>
      <w:r>
        <w:rPr>
          <w:position w:val="-5"/>
          <w:sz w:val="16"/>
          <w:vertAlign w:val="subscript"/>
        </w:rPr>
        <w:t>ouput</w:t>
      </w:r>
      <w:proofErr w:type="spellEnd"/>
      <w:r>
        <w:t>) were measured and the data is given below.  What can be inferred about the possible energy levels within this fictitious atom?  Assume that the ground state energy is zero.</w:t>
      </w:r>
    </w:p>
    <w:p w:rsidR="0087271C" w:rsidRDefault="0087271C">
      <w:pPr>
        <w:widowControl w:val="0"/>
        <w:ind w:left="576" w:hanging="576"/>
      </w:pPr>
    </w:p>
    <w:p w:rsidR="0087271C" w:rsidRDefault="0087271C">
      <w:pPr>
        <w:widowControl w:val="0"/>
        <w:ind w:left="2016" w:hanging="576"/>
      </w:pPr>
      <w:r>
        <w:t>E</w:t>
      </w:r>
      <w:r w:rsidR="005E1EED">
        <w:rPr>
          <w:position w:val="-5"/>
          <w:sz w:val="16"/>
          <w:vertAlign w:val="subscript"/>
        </w:rPr>
        <w:t>input</w:t>
      </w:r>
      <w:r>
        <w:t xml:space="preserve"> (</w:t>
      </w:r>
      <w:proofErr w:type="spellStart"/>
      <w:r>
        <w:t>eV</w:t>
      </w:r>
      <w:proofErr w:type="spellEnd"/>
      <w:r>
        <w:t>)</w:t>
      </w:r>
      <w:r>
        <w:tab/>
        <w:t>E</w:t>
      </w:r>
      <w:r w:rsidR="005E1EED">
        <w:rPr>
          <w:position w:val="-5"/>
          <w:sz w:val="16"/>
          <w:vertAlign w:val="subscript"/>
        </w:rPr>
        <w:t>output</w:t>
      </w:r>
      <w:r>
        <w:t xml:space="preserve"> (</w:t>
      </w:r>
      <w:proofErr w:type="spellStart"/>
      <w:r>
        <w:t>eV</w:t>
      </w:r>
      <w:proofErr w:type="spellEnd"/>
      <w:r>
        <w:t>)</w:t>
      </w:r>
    </w:p>
    <w:p w:rsidR="0087271C" w:rsidRDefault="0087271C">
      <w:pPr>
        <w:widowControl w:val="0"/>
        <w:ind w:left="2016" w:hanging="576"/>
      </w:pPr>
      <w:r>
        <w:t>4.0</w:t>
      </w:r>
      <w:r>
        <w:tab/>
      </w:r>
      <w:r>
        <w:tab/>
      </w:r>
      <w:r>
        <w:tab/>
        <w:t>4.0</w:t>
      </w:r>
    </w:p>
    <w:p w:rsidR="0087271C" w:rsidRDefault="0087271C">
      <w:pPr>
        <w:widowControl w:val="0"/>
        <w:ind w:left="2016" w:hanging="576"/>
      </w:pPr>
      <w:r>
        <w:t>5.0</w:t>
      </w:r>
      <w:r>
        <w:tab/>
      </w:r>
      <w:r>
        <w:tab/>
      </w:r>
      <w:r>
        <w:tab/>
        <w:t>0.0</w:t>
      </w:r>
    </w:p>
    <w:p w:rsidR="0087271C" w:rsidRDefault="0087271C">
      <w:pPr>
        <w:widowControl w:val="0"/>
        <w:ind w:left="2016" w:hanging="576"/>
      </w:pPr>
      <w:r>
        <w:t>5.5</w:t>
      </w:r>
      <w:r>
        <w:tab/>
      </w:r>
      <w:r>
        <w:tab/>
      </w:r>
      <w:r>
        <w:tab/>
        <w:t>0.5</w:t>
      </w:r>
    </w:p>
    <w:p w:rsidR="0087271C" w:rsidRDefault="0087271C">
      <w:pPr>
        <w:widowControl w:val="0"/>
        <w:ind w:left="2016" w:hanging="576"/>
      </w:pPr>
      <w:r>
        <w:t>6.0</w:t>
      </w:r>
      <w:r>
        <w:tab/>
      </w:r>
      <w:r>
        <w:tab/>
      </w:r>
      <w:r>
        <w:tab/>
        <w:t>1.0</w:t>
      </w:r>
    </w:p>
    <w:p w:rsidR="0087271C" w:rsidRDefault="0087271C">
      <w:pPr>
        <w:widowControl w:val="0"/>
        <w:ind w:left="2016" w:hanging="576"/>
      </w:pPr>
      <w:r>
        <w:t>6.5</w:t>
      </w:r>
      <w:r>
        <w:tab/>
      </w:r>
      <w:r>
        <w:tab/>
      </w:r>
      <w:r>
        <w:tab/>
        <w:t>1.5</w:t>
      </w:r>
    </w:p>
    <w:p w:rsidR="0087271C" w:rsidRDefault="0087271C">
      <w:pPr>
        <w:widowControl w:val="0"/>
        <w:ind w:left="2016" w:hanging="576"/>
      </w:pPr>
      <w:r>
        <w:t>7.0</w:t>
      </w:r>
      <w:r>
        <w:tab/>
      </w:r>
      <w:r>
        <w:tab/>
      </w:r>
      <w:r>
        <w:tab/>
        <w:t>0.0 or 2.0</w:t>
      </w:r>
    </w:p>
    <w:p w:rsidR="0087271C" w:rsidRDefault="0087271C">
      <w:pPr>
        <w:widowControl w:val="0"/>
        <w:ind w:left="2016" w:hanging="576"/>
      </w:pPr>
      <w:r>
        <w:t>7.5</w:t>
      </w:r>
      <w:r>
        <w:tab/>
      </w:r>
      <w:r>
        <w:tab/>
      </w:r>
      <w:r>
        <w:tab/>
        <w:t>0.5 or 2.5</w:t>
      </w:r>
    </w:p>
    <w:p w:rsidR="0087271C" w:rsidRDefault="0087271C">
      <w:pPr>
        <w:widowControl w:val="0"/>
        <w:ind w:left="2016" w:hanging="576"/>
      </w:pPr>
      <w:r>
        <w:t>8.0</w:t>
      </w:r>
      <w:r>
        <w:tab/>
      </w:r>
      <w:r>
        <w:tab/>
      </w:r>
      <w:r>
        <w:tab/>
        <w:t>0.0 or 1.0 or 3.0</w:t>
      </w:r>
    </w:p>
    <w:p w:rsidR="0087271C" w:rsidRDefault="0087271C">
      <w:pPr>
        <w:widowControl w:val="0"/>
        <w:ind w:left="2016" w:hanging="576"/>
      </w:pPr>
      <w:r>
        <w:t>8.5</w:t>
      </w:r>
      <w:r>
        <w:tab/>
      </w:r>
      <w:r>
        <w:tab/>
      </w:r>
      <w:r>
        <w:tab/>
        <w:t>0.5 or 1.5 or 3.5</w:t>
      </w:r>
    </w:p>
    <w:p w:rsidR="0087271C" w:rsidRDefault="0087271C">
      <w:pPr>
        <w:widowControl w:val="0"/>
        <w:ind w:left="576" w:hanging="576"/>
      </w:pPr>
    </w:p>
    <w:p w:rsidR="0087271C" w:rsidRDefault="0087271C">
      <w:pPr>
        <w:ind w:left="576" w:hanging="576"/>
      </w:pPr>
      <w:r>
        <w:t>1.</w:t>
      </w:r>
      <w:r>
        <w:tab/>
        <w:t xml:space="preserve">Draw an energy level diagram for </w:t>
      </w:r>
      <w:proofErr w:type="spellStart"/>
      <w:r>
        <w:t>Lichtium</w:t>
      </w:r>
      <w:proofErr w:type="spellEnd"/>
      <w:r>
        <w:t>.</w:t>
      </w:r>
    </w:p>
    <w:p w:rsidR="00A04DBE" w:rsidRDefault="00A04DBE">
      <w:pPr>
        <w:ind w:left="576" w:hanging="576"/>
      </w:pPr>
    </w:p>
    <w:p w:rsidR="0087271C" w:rsidRDefault="0087271C">
      <w:pPr>
        <w:ind w:left="576" w:hanging="576"/>
      </w:pPr>
      <w:r>
        <w:t>2.</w:t>
      </w:r>
      <w:r>
        <w:tab/>
        <w:t xml:space="preserve">What wavelengths of light would you expect </w:t>
      </w:r>
      <w:proofErr w:type="spellStart"/>
      <w:r>
        <w:t>Lichtium</w:t>
      </w:r>
      <w:proofErr w:type="spellEnd"/>
      <w:r>
        <w:t xml:space="preserve"> to </w:t>
      </w:r>
      <w:r>
        <w:rPr>
          <w:u w:val="single"/>
        </w:rPr>
        <w:t>absorb</w:t>
      </w:r>
      <w:r>
        <w:t>? (248 nm, 177 nm, 155 nm)</w:t>
      </w:r>
    </w:p>
    <w:p w:rsidR="0087271C" w:rsidRDefault="0087271C">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87271C" w:rsidRDefault="0087271C">
      <w:pPr>
        <w:ind w:left="576" w:hanging="576"/>
      </w:pPr>
      <w:r>
        <w:t>3.</w:t>
      </w:r>
      <w:r>
        <w:tab/>
        <w:t xml:space="preserve">What wavelengths of light would you expect </w:t>
      </w:r>
      <w:proofErr w:type="spellStart"/>
      <w:r>
        <w:t>Lichtium</w:t>
      </w:r>
      <w:proofErr w:type="spellEnd"/>
      <w:r>
        <w:t xml:space="preserve"> to </w:t>
      </w:r>
      <w:r>
        <w:rPr>
          <w:u w:val="single"/>
        </w:rPr>
        <w:t>emit</w:t>
      </w:r>
      <w:r>
        <w:t>? (total of six wavelengths)</w:t>
      </w:r>
    </w:p>
    <w:p w:rsidR="0087271C" w:rsidRDefault="0087271C">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A04DBE" w:rsidRDefault="00A04DBE">
      <w:pPr>
        <w:ind w:left="576" w:hanging="576"/>
      </w:pPr>
    </w:p>
    <w:p w:rsidR="0087271C" w:rsidRDefault="0087271C">
      <w:pPr>
        <w:ind w:left="576" w:hanging="576"/>
      </w:pPr>
      <w:r>
        <w:t>4.</w:t>
      </w:r>
      <w:r>
        <w:tab/>
        <w:t xml:space="preserve">If an atom was excited to the fourth excitation state, how many </w:t>
      </w:r>
      <w:r w:rsidR="005E1EED">
        <w:t xml:space="preserve">possible </w:t>
      </w:r>
      <w:r>
        <w:t>wavelengths of light would be emitted when the atom fell to its ground state? (10)</w:t>
      </w:r>
    </w:p>
    <w:p w:rsidR="0087271C" w:rsidRDefault="0087271C">
      <w:pPr>
        <w:ind w:left="576" w:hanging="576"/>
      </w:pPr>
    </w:p>
    <w:p w:rsidR="0087271C" w:rsidRDefault="00A04DBE">
      <w:pPr>
        <w:pStyle w:val="Heading1"/>
      </w:pPr>
      <w:r>
        <w:br w:type="page"/>
      </w:r>
      <w:r w:rsidR="0087271C">
        <w:lastRenderedPageBreak/>
        <w:t>Hand- in assignment</w:t>
      </w:r>
    </w:p>
    <w:p w:rsidR="0087271C" w:rsidRDefault="0087271C">
      <w:pPr>
        <w:widowControl w:val="0"/>
        <w:ind w:left="576" w:hanging="576"/>
      </w:pPr>
      <w:r>
        <w:t>1.</w:t>
      </w:r>
      <w:r>
        <w:tab/>
        <w:t>When a solid, liquid or very dense gas is heated until it gives off light and the light is passed through a prism, a(n) _______________ spectrum is produced.</w:t>
      </w:r>
    </w:p>
    <w:p w:rsidR="0087271C" w:rsidRDefault="0087271C">
      <w:pPr>
        <w:widowControl w:val="0"/>
        <w:ind w:left="576" w:hanging="576"/>
      </w:pPr>
    </w:p>
    <w:p w:rsidR="0087271C" w:rsidRDefault="0087271C">
      <w:pPr>
        <w:widowControl w:val="0"/>
        <w:ind w:left="576" w:hanging="576"/>
      </w:pPr>
      <w:r>
        <w:t>2.</w:t>
      </w:r>
      <w:r>
        <w:tab/>
        <w:t>When a rarefied gas is excited with electrical energy until it gives off light which is passed through a prism, a(n) _______________ spectrum is produced.</w:t>
      </w:r>
    </w:p>
    <w:p w:rsidR="0087271C" w:rsidRDefault="0087271C">
      <w:pPr>
        <w:widowControl w:val="0"/>
        <w:ind w:left="576" w:hanging="576"/>
      </w:pPr>
    </w:p>
    <w:p w:rsidR="0087271C" w:rsidRDefault="0087271C">
      <w:pPr>
        <w:widowControl w:val="0"/>
        <w:ind w:left="576" w:hanging="576"/>
      </w:pPr>
      <w:r>
        <w:t>3.</w:t>
      </w:r>
      <w:r>
        <w:tab/>
        <w:t>Why can an emission spectrum be used to positively identify different elements or molecules in their gaseous states?</w:t>
      </w:r>
    </w:p>
    <w:p w:rsidR="0087271C" w:rsidRDefault="0087271C">
      <w:pPr>
        <w:widowControl w:val="0"/>
        <w:ind w:left="576" w:hanging="576"/>
      </w:pPr>
    </w:p>
    <w:p w:rsidR="0087271C" w:rsidRDefault="0087271C">
      <w:pPr>
        <w:widowControl w:val="0"/>
        <w:ind w:left="576" w:hanging="576"/>
      </w:pPr>
      <w:r>
        <w:t>4.</w:t>
      </w:r>
      <w:r>
        <w:tab/>
        <w:t>When white light is passed through a gas and then allowed to go through a prism, it will produce a(n) _______________ spectrum.</w:t>
      </w:r>
    </w:p>
    <w:p w:rsidR="0087271C" w:rsidRDefault="0087271C">
      <w:pPr>
        <w:widowControl w:val="0"/>
        <w:ind w:left="576" w:hanging="576"/>
      </w:pPr>
    </w:p>
    <w:p w:rsidR="0087271C" w:rsidRDefault="0087271C">
      <w:pPr>
        <w:widowControl w:val="0"/>
        <w:ind w:left="576" w:hanging="576"/>
      </w:pPr>
      <w:r>
        <w:t>5.</w:t>
      </w:r>
      <w:r>
        <w:tab/>
        <w:t>What is the significance of the results of the Frank-Hertz experiment?</w:t>
      </w:r>
    </w:p>
    <w:p w:rsidR="0087271C" w:rsidRDefault="0087271C">
      <w:pPr>
        <w:widowControl w:val="0"/>
        <w:ind w:left="576" w:hanging="576"/>
      </w:pPr>
    </w:p>
    <w:p w:rsidR="0087271C" w:rsidRDefault="0087271C">
      <w:pPr>
        <w:widowControl w:val="0"/>
        <w:ind w:left="576" w:hanging="576"/>
      </w:pPr>
      <w:r>
        <w:t>6.</w:t>
      </w:r>
      <w:r>
        <w:tab/>
        <w:t>What is meant by the following terms:</w:t>
      </w:r>
    </w:p>
    <w:p w:rsidR="0087271C" w:rsidRDefault="0087271C">
      <w:pPr>
        <w:widowControl w:val="0"/>
        <w:ind w:left="1296" w:hanging="576"/>
      </w:pPr>
      <w:r>
        <w:t>A.</w:t>
      </w:r>
      <w:r>
        <w:tab/>
        <w:t>An atom's ground state?</w:t>
      </w:r>
    </w:p>
    <w:p w:rsidR="0087271C" w:rsidRDefault="0087271C">
      <w:pPr>
        <w:widowControl w:val="0"/>
        <w:ind w:left="1296" w:hanging="576"/>
      </w:pPr>
      <w:r>
        <w:t>B.</w:t>
      </w:r>
      <w:r>
        <w:tab/>
        <w:t>An atom's excitation states?</w:t>
      </w:r>
    </w:p>
    <w:p w:rsidR="0087271C" w:rsidRDefault="0087271C">
      <w:pPr>
        <w:widowControl w:val="0"/>
        <w:ind w:left="1296" w:hanging="576"/>
      </w:pPr>
      <w:r>
        <w:t>C.</w:t>
      </w:r>
      <w:r>
        <w:tab/>
        <w:t>An atom's ionization energy?</w:t>
      </w:r>
    </w:p>
    <w:p w:rsidR="0087271C" w:rsidRDefault="0087271C">
      <w:pPr>
        <w:widowControl w:val="0"/>
        <w:ind w:left="1296" w:hanging="576"/>
      </w:pPr>
    </w:p>
    <w:p w:rsidR="0087271C" w:rsidRDefault="0087271C">
      <w:pPr>
        <w:widowControl w:val="0"/>
        <w:ind w:left="576" w:hanging="576"/>
      </w:pPr>
      <w:r>
        <w:t>7.</w:t>
      </w:r>
      <w:r>
        <w:tab/>
        <w:t xml:space="preserve">An electron of energy 4.7 </w:t>
      </w:r>
      <w:proofErr w:type="spellStart"/>
      <w:r>
        <w:t>eV</w:t>
      </w:r>
      <w:proofErr w:type="spellEnd"/>
      <w:r>
        <w:t xml:space="preserve"> collided with an atom called </w:t>
      </w:r>
      <w:proofErr w:type="spellStart"/>
      <w:r>
        <w:t>Chekleyium</w:t>
      </w:r>
      <w:proofErr w:type="spellEnd"/>
      <w:r>
        <w:t xml:space="preserve"> and was reflected with an energy of 1.4 </w:t>
      </w:r>
      <w:proofErr w:type="spellStart"/>
      <w:r>
        <w:t>eV</w:t>
      </w:r>
      <w:proofErr w:type="spellEnd"/>
      <w:r>
        <w:t>.  Immediately after the atom emitted a photon.  What is the frequency of the photon? (8.0 x 10</w:t>
      </w:r>
      <w:r>
        <w:rPr>
          <w:vertAlign w:val="superscript"/>
        </w:rPr>
        <w:t>14</w:t>
      </w:r>
      <w:r>
        <w:t xml:space="preserve"> Hz)</w:t>
      </w:r>
    </w:p>
    <w:p w:rsidR="0087271C" w:rsidRDefault="0087271C">
      <w:pPr>
        <w:widowControl w:val="0"/>
        <w:ind w:left="576" w:hanging="576"/>
      </w:pPr>
    </w:p>
    <w:p w:rsidR="0087271C" w:rsidRDefault="0087271C">
      <w:pPr>
        <w:widowControl w:val="0"/>
        <w:ind w:left="576" w:hanging="576"/>
      </w:pPr>
      <w:r>
        <w:t>8.</w:t>
      </w:r>
      <w:r>
        <w:tab/>
        <w:t xml:space="preserve">A mercury atom has stationary energy states of 4.9 </w:t>
      </w:r>
      <w:proofErr w:type="spellStart"/>
      <w:r>
        <w:t>eV</w:t>
      </w:r>
      <w:proofErr w:type="spellEnd"/>
      <w:r>
        <w:t xml:space="preserve">, 6.7 </w:t>
      </w:r>
      <w:proofErr w:type="spellStart"/>
      <w:r>
        <w:t>eV</w:t>
      </w:r>
      <w:proofErr w:type="spellEnd"/>
      <w:r>
        <w:t xml:space="preserve"> and 8.8 </w:t>
      </w:r>
      <w:proofErr w:type="spellStart"/>
      <w:r>
        <w:t>eV</w:t>
      </w:r>
      <w:proofErr w:type="spellEnd"/>
      <w:r>
        <w:t xml:space="preserve"> above the ground state.</w:t>
      </w:r>
    </w:p>
    <w:p w:rsidR="0087271C" w:rsidRDefault="0087271C">
      <w:pPr>
        <w:widowControl w:val="0"/>
        <w:ind w:left="1296" w:hanging="576"/>
      </w:pPr>
      <w:r>
        <w:t>A.</w:t>
      </w:r>
      <w:r>
        <w:tab/>
        <w:t xml:space="preserve">An electron with an energy of 3.6 </w:t>
      </w:r>
      <w:proofErr w:type="spellStart"/>
      <w:r>
        <w:t>eV</w:t>
      </w:r>
      <w:proofErr w:type="spellEnd"/>
      <w:r>
        <w:t xml:space="preserve"> collides with an unexcited atom.  Estimate the energy of the reflected electron.</w:t>
      </w:r>
    </w:p>
    <w:p w:rsidR="0087271C" w:rsidRDefault="0087271C">
      <w:pPr>
        <w:widowControl w:val="0"/>
        <w:ind w:left="1296" w:hanging="576"/>
      </w:pPr>
      <w:r>
        <w:t>B.</w:t>
      </w:r>
      <w:r>
        <w:tab/>
        <w:t xml:space="preserve">Another electron with an energy of 6.8 </w:t>
      </w:r>
      <w:proofErr w:type="spellStart"/>
      <w:r>
        <w:t>eV</w:t>
      </w:r>
      <w:proofErr w:type="spellEnd"/>
      <w:r>
        <w:t xml:space="preserve"> is incident on the atom.  What is (are) the possible energy(</w:t>
      </w:r>
      <w:proofErr w:type="spellStart"/>
      <w:r>
        <w:t>ies</w:t>
      </w:r>
      <w:proofErr w:type="spellEnd"/>
      <w:r>
        <w:t>) of the reflected electron?</w:t>
      </w:r>
    </w:p>
    <w:p w:rsidR="0087271C" w:rsidRDefault="0087271C">
      <w:pPr>
        <w:widowControl w:val="0"/>
        <w:ind w:left="1296" w:hanging="576"/>
      </w:pPr>
    </w:p>
    <w:p w:rsidR="0087271C" w:rsidRDefault="0087271C">
      <w:pPr>
        <w:widowControl w:val="0"/>
        <w:ind w:left="576" w:hanging="576"/>
      </w:pPr>
      <w:r>
        <w:t>9.</w:t>
      </w:r>
      <w:r>
        <w:tab/>
        <w:t>A Frank-Hertz experiment was carried out with a fictitious gas in a chamber.  The energies of the electrons sent into the chamber (E</w:t>
      </w:r>
      <w:r>
        <w:rPr>
          <w:position w:val="-5"/>
          <w:sz w:val="16"/>
          <w:vertAlign w:val="subscript"/>
        </w:rPr>
        <w:t>1</w:t>
      </w:r>
      <w:r>
        <w:t>) and those coming out of the chamber (E</w:t>
      </w:r>
      <w:r>
        <w:rPr>
          <w:position w:val="-5"/>
          <w:sz w:val="16"/>
          <w:vertAlign w:val="subscript"/>
        </w:rPr>
        <w:t>2</w:t>
      </w:r>
      <w:r>
        <w:t>) were measured and the data is given below.  What can be inferred about the possible energy levels within this fictitious atom</w:t>
      </w:r>
      <w:r w:rsidR="005E1EED">
        <w:t>?</w:t>
      </w:r>
      <w:r>
        <w:t xml:space="preserve">  Assume that the ground state energy is zero.</w:t>
      </w:r>
    </w:p>
    <w:p w:rsidR="0087271C" w:rsidRDefault="0087271C">
      <w:pPr>
        <w:widowControl w:val="0"/>
        <w:ind w:left="2016" w:hanging="576"/>
        <w:rPr>
          <w:sz w:val="20"/>
        </w:rPr>
      </w:pPr>
      <w:r>
        <w:rPr>
          <w:sz w:val="20"/>
        </w:rPr>
        <w:t>E</w:t>
      </w:r>
      <w:r w:rsidR="005E1EED">
        <w:rPr>
          <w:position w:val="-5"/>
          <w:sz w:val="20"/>
          <w:vertAlign w:val="subscript"/>
        </w:rPr>
        <w:t>input</w:t>
      </w:r>
      <w:r>
        <w:rPr>
          <w:sz w:val="20"/>
        </w:rPr>
        <w:t xml:space="preserve"> (</w:t>
      </w:r>
      <w:proofErr w:type="spellStart"/>
      <w:r>
        <w:rPr>
          <w:sz w:val="20"/>
        </w:rPr>
        <w:t>eV</w:t>
      </w:r>
      <w:proofErr w:type="spellEnd"/>
      <w:r>
        <w:rPr>
          <w:sz w:val="20"/>
        </w:rPr>
        <w:t>)</w:t>
      </w:r>
      <w:r w:rsidR="005E1EED">
        <w:rPr>
          <w:sz w:val="20"/>
        </w:rPr>
        <w:tab/>
      </w:r>
      <w:r>
        <w:rPr>
          <w:sz w:val="20"/>
        </w:rPr>
        <w:t>E</w:t>
      </w:r>
      <w:r w:rsidR="005E1EED">
        <w:rPr>
          <w:position w:val="-5"/>
          <w:sz w:val="20"/>
          <w:vertAlign w:val="subscript"/>
        </w:rPr>
        <w:t>output</w:t>
      </w:r>
      <w:r>
        <w:rPr>
          <w:sz w:val="20"/>
        </w:rPr>
        <w:t xml:space="preserve"> (</w:t>
      </w:r>
      <w:proofErr w:type="spellStart"/>
      <w:r>
        <w:rPr>
          <w:sz w:val="20"/>
        </w:rPr>
        <w:t>eV</w:t>
      </w:r>
      <w:proofErr w:type="spellEnd"/>
      <w:r>
        <w:rPr>
          <w:sz w:val="20"/>
        </w:rPr>
        <w:t>)</w:t>
      </w:r>
    </w:p>
    <w:p w:rsidR="0087271C" w:rsidRDefault="0087271C">
      <w:pPr>
        <w:widowControl w:val="0"/>
        <w:ind w:left="2016" w:hanging="576"/>
        <w:rPr>
          <w:sz w:val="20"/>
        </w:rPr>
      </w:pPr>
      <w:r>
        <w:rPr>
          <w:sz w:val="20"/>
        </w:rPr>
        <w:t>6.4</w:t>
      </w:r>
      <w:r>
        <w:rPr>
          <w:sz w:val="20"/>
        </w:rPr>
        <w:tab/>
      </w:r>
      <w:r>
        <w:rPr>
          <w:sz w:val="20"/>
        </w:rPr>
        <w:tab/>
      </w:r>
      <w:r>
        <w:rPr>
          <w:sz w:val="20"/>
        </w:rPr>
        <w:tab/>
        <w:t>6.4</w:t>
      </w:r>
    </w:p>
    <w:p w:rsidR="0087271C" w:rsidRDefault="0087271C">
      <w:pPr>
        <w:widowControl w:val="0"/>
        <w:ind w:left="2016" w:hanging="576"/>
        <w:rPr>
          <w:sz w:val="20"/>
        </w:rPr>
      </w:pPr>
      <w:r>
        <w:rPr>
          <w:sz w:val="20"/>
        </w:rPr>
        <w:t>6.7</w:t>
      </w:r>
      <w:r>
        <w:rPr>
          <w:sz w:val="20"/>
        </w:rPr>
        <w:tab/>
      </w:r>
      <w:r>
        <w:rPr>
          <w:sz w:val="20"/>
        </w:rPr>
        <w:tab/>
      </w:r>
      <w:r>
        <w:rPr>
          <w:sz w:val="20"/>
        </w:rPr>
        <w:tab/>
        <w:t>6.7</w:t>
      </w:r>
    </w:p>
    <w:p w:rsidR="0087271C" w:rsidRDefault="0087271C">
      <w:pPr>
        <w:widowControl w:val="0"/>
        <w:ind w:left="2016" w:hanging="576"/>
        <w:rPr>
          <w:sz w:val="20"/>
        </w:rPr>
      </w:pPr>
      <w:r>
        <w:rPr>
          <w:sz w:val="20"/>
        </w:rPr>
        <w:t>6.8</w:t>
      </w:r>
      <w:r>
        <w:rPr>
          <w:sz w:val="20"/>
        </w:rPr>
        <w:tab/>
      </w:r>
      <w:r>
        <w:rPr>
          <w:sz w:val="20"/>
        </w:rPr>
        <w:tab/>
      </w:r>
      <w:r>
        <w:rPr>
          <w:sz w:val="20"/>
        </w:rPr>
        <w:tab/>
        <w:t>0.0</w:t>
      </w:r>
    </w:p>
    <w:p w:rsidR="0087271C" w:rsidRDefault="0087271C">
      <w:pPr>
        <w:widowControl w:val="0"/>
        <w:ind w:left="2016" w:hanging="576"/>
        <w:rPr>
          <w:sz w:val="20"/>
        </w:rPr>
      </w:pPr>
      <w:r>
        <w:rPr>
          <w:sz w:val="20"/>
        </w:rPr>
        <w:t>7.8</w:t>
      </w:r>
      <w:r>
        <w:rPr>
          <w:sz w:val="20"/>
        </w:rPr>
        <w:tab/>
      </w:r>
      <w:r>
        <w:rPr>
          <w:sz w:val="20"/>
        </w:rPr>
        <w:tab/>
      </w:r>
      <w:r>
        <w:rPr>
          <w:sz w:val="20"/>
        </w:rPr>
        <w:tab/>
        <w:t>1.0</w:t>
      </w:r>
    </w:p>
    <w:p w:rsidR="0087271C" w:rsidRDefault="0087271C">
      <w:pPr>
        <w:widowControl w:val="0"/>
        <w:ind w:left="2016" w:hanging="576"/>
        <w:rPr>
          <w:sz w:val="20"/>
        </w:rPr>
      </w:pPr>
      <w:r>
        <w:rPr>
          <w:sz w:val="20"/>
        </w:rPr>
        <w:t>8.7</w:t>
      </w:r>
      <w:r>
        <w:rPr>
          <w:sz w:val="20"/>
        </w:rPr>
        <w:tab/>
      </w:r>
      <w:r>
        <w:rPr>
          <w:sz w:val="20"/>
        </w:rPr>
        <w:tab/>
      </w:r>
      <w:r>
        <w:rPr>
          <w:sz w:val="20"/>
        </w:rPr>
        <w:tab/>
        <w:t>0.0 or 1.9</w:t>
      </w:r>
    </w:p>
    <w:p w:rsidR="0087271C" w:rsidRDefault="0087271C">
      <w:pPr>
        <w:widowControl w:val="0"/>
        <w:ind w:left="2016" w:hanging="576"/>
        <w:rPr>
          <w:sz w:val="20"/>
        </w:rPr>
      </w:pPr>
      <w:r>
        <w:rPr>
          <w:sz w:val="20"/>
        </w:rPr>
        <w:t>8.9</w:t>
      </w:r>
      <w:r>
        <w:rPr>
          <w:sz w:val="20"/>
        </w:rPr>
        <w:tab/>
      </w:r>
      <w:r>
        <w:rPr>
          <w:sz w:val="20"/>
        </w:rPr>
        <w:tab/>
      </w:r>
      <w:r>
        <w:rPr>
          <w:sz w:val="20"/>
        </w:rPr>
        <w:tab/>
        <w:t>0.2 or 2.1</w:t>
      </w:r>
    </w:p>
    <w:p w:rsidR="0087271C" w:rsidRDefault="0087271C">
      <w:pPr>
        <w:widowControl w:val="0"/>
        <w:ind w:left="2016" w:hanging="576"/>
        <w:rPr>
          <w:sz w:val="20"/>
        </w:rPr>
      </w:pPr>
      <w:r>
        <w:rPr>
          <w:sz w:val="20"/>
        </w:rPr>
        <w:t>9.1</w:t>
      </w:r>
      <w:r>
        <w:rPr>
          <w:sz w:val="20"/>
        </w:rPr>
        <w:tab/>
      </w:r>
      <w:r>
        <w:rPr>
          <w:sz w:val="20"/>
        </w:rPr>
        <w:tab/>
      </w:r>
      <w:r>
        <w:rPr>
          <w:sz w:val="20"/>
        </w:rPr>
        <w:tab/>
        <w:t>0.4 or 2.3</w:t>
      </w:r>
    </w:p>
    <w:p w:rsidR="0087271C" w:rsidRDefault="0087271C">
      <w:pPr>
        <w:widowControl w:val="0"/>
        <w:ind w:left="2016" w:hanging="576"/>
        <w:rPr>
          <w:sz w:val="20"/>
        </w:rPr>
      </w:pPr>
      <w:r>
        <w:rPr>
          <w:sz w:val="20"/>
        </w:rPr>
        <w:t>9.3</w:t>
      </w:r>
      <w:r>
        <w:rPr>
          <w:sz w:val="20"/>
        </w:rPr>
        <w:tab/>
      </w:r>
      <w:r>
        <w:rPr>
          <w:sz w:val="20"/>
        </w:rPr>
        <w:tab/>
      </w:r>
      <w:r>
        <w:rPr>
          <w:sz w:val="20"/>
        </w:rPr>
        <w:tab/>
        <w:t>0.0 or 0.6 or 2.5</w:t>
      </w:r>
    </w:p>
    <w:p w:rsidR="0087271C" w:rsidRDefault="0087271C">
      <w:pPr>
        <w:widowControl w:val="0"/>
        <w:ind w:left="2016" w:hanging="576"/>
        <w:rPr>
          <w:sz w:val="20"/>
        </w:rPr>
      </w:pPr>
      <w:r>
        <w:rPr>
          <w:sz w:val="20"/>
        </w:rPr>
        <w:t>9.5</w:t>
      </w:r>
      <w:r>
        <w:rPr>
          <w:sz w:val="20"/>
        </w:rPr>
        <w:tab/>
      </w:r>
      <w:r>
        <w:rPr>
          <w:sz w:val="20"/>
        </w:rPr>
        <w:tab/>
      </w:r>
      <w:r>
        <w:rPr>
          <w:sz w:val="20"/>
        </w:rPr>
        <w:tab/>
        <w:t>0.2 or 0.8 or 2.7</w:t>
      </w:r>
    </w:p>
    <w:p w:rsidR="0087271C" w:rsidRDefault="0087271C">
      <w:pPr>
        <w:widowControl w:val="0"/>
        <w:ind w:left="576" w:hanging="576"/>
      </w:pPr>
    </w:p>
    <w:p w:rsidR="0087271C" w:rsidRDefault="0087271C">
      <w:pPr>
        <w:widowControl w:val="0"/>
        <w:ind w:left="576" w:hanging="576"/>
      </w:pPr>
      <w:r>
        <w:t>10.</w:t>
      </w:r>
      <w:r>
        <w:tab/>
        <w:t>What happens to a mercury atom that has been raised to its first excitation level by a collision with an electron?</w:t>
      </w:r>
    </w:p>
    <w:p w:rsidR="0087271C" w:rsidRDefault="0087271C">
      <w:pPr>
        <w:widowControl w:val="0"/>
        <w:ind w:left="576" w:hanging="576"/>
      </w:pPr>
    </w:p>
    <w:p w:rsidR="0087271C" w:rsidRDefault="0087271C">
      <w:pPr>
        <w:widowControl w:val="0"/>
        <w:ind w:left="576" w:hanging="576"/>
      </w:pPr>
      <w:r>
        <w:t>11.</w:t>
      </w:r>
      <w:r>
        <w:tab/>
        <w:t>What is the explanation for the absorption spectrum of an element?</w:t>
      </w:r>
    </w:p>
    <w:p w:rsidR="0087271C" w:rsidRDefault="0087271C">
      <w:pPr>
        <w:widowControl w:val="0"/>
        <w:ind w:left="576" w:hanging="576"/>
      </w:pPr>
    </w:p>
    <w:p w:rsidR="0087271C" w:rsidRDefault="0087271C">
      <w:pPr>
        <w:widowControl w:val="0"/>
        <w:ind w:left="576" w:hanging="576"/>
      </w:pPr>
      <w:r>
        <w:t>12.</w:t>
      </w:r>
      <w:r>
        <w:tab/>
        <w:t>Why are most gases invisible to the human eye?</w:t>
      </w:r>
    </w:p>
    <w:p w:rsidR="0087271C" w:rsidRDefault="0087271C">
      <w:pPr>
        <w:widowControl w:val="0"/>
        <w:ind w:left="576" w:hanging="576"/>
      </w:pPr>
    </w:p>
    <w:p w:rsidR="0087271C" w:rsidRDefault="0087271C">
      <w:pPr>
        <w:widowControl w:val="0"/>
        <w:ind w:left="576" w:hanging="576"/>
      </w:pPr>
      <w:r>
        <w:t>13.</w:t>
      </w:r>
      <w:r>
        <w:tab/>
        <w:t>Why does an emission spectrum contain more lines than an absorption spectrum?</w:t>
      </w:r>
    </w:p>
    <w:p w:rsidR="0087271C" w:rsidRDefault="0087271C">
      <w:pPr>
        <w:widowControl w:val="0"/>
        <w:ind w:left="576" w:hanging="576"/>
      </w:pPr>
    </w:p>
    <w:p w:rsidR="0087271C" w:rsidRDefault="0087271C">
      <w:pPr>
        <w:widowControl w:val="0"/>
        <w:ind w:left="576" w:hanging="576"/>
      </w:pPr>
      <w:r>
        <w:t>14.</w:t>
      </w:r>
      <w:r>
        <w:tab/>
        <w:t xml:space="preserve">What will happen when an electron of energy 5.0 </w:t>
      </w:r>
      <w:proofErr w:type="spellStart"/>
      <w:r>
        <w:t>eV</w:t>
      </w:r>
      <w:proofErr w:type="spellEnd"/>
      <w:r>
        <w:t xml:space="preserve"> collides with a mercury atom?  What will happen when a photon of energy 5.0 </w:t>
      </w:r>
      <w:proofErr w:type="spellStart"/>
      <w:r>
        <w:t>eV</w:t>
      </w:r>
      <w:proofErr w:type="spellEnd"/>
      <w:r>
        <w:t xml:space="preserve"> hits a mercury atom?</w:t>
      </w:r>
    </w:p>
    <w:p w:rsidR="0087271C" w:rsidRDefault="0087271C">
      <w:pPr>
        <w:widowControl w:val="0"/>
        <w:ind w:left="576" w:hanging="576"/>
      </w:pPr>
    </w:p>
    <w:p w:rsidR="0087271C" w:rsidRDefault="0087271C">
      <w:pPr>
        <w:widowControl w:val="0"/>
        <w:ind w:left="576" w:hanging="576"/>
      </w:pPr>
      <w:r>
        <w:t>15.</w:t>
      </w:r>
      <w:r>
        <w:tab/>
        <w:t>A spectroscope is used to examine the white light that has been passed through a sample of mercury vapour.  Dark lines, characteristic of the absorption spectrum of mercury, are observed.</w:t>
      </w:r>
    </w:p>
    <w:p w:rsidR="0087271C" w:rsidRDefault="0087271C">
      <w:pPr>
        <w:widowControl w:val="0"/>
        <w:ind w:left="1152" w:hanging="576"/>
      </w:pPr>
      <w:r>
        <w:t>A.</w:t>
      </w:r>
      <w:r>
        <w:tab/>
        <w:t>What eventually happens to the energy the mercury vapour absorbs from the white light?</w:t>
      </w:r>
    </w:p>
    <w:p w:rsidR="0087271C" w:rsidRDefault="0087271C">
      <w:pPr>
        <w:widowControl w:val="0"/>
        <w:ind w:left="1152" w:hanging="576"/>
      </w:pPr>
      <w:r>
        <w:t>B.</w:t>
      </w:r>
      <w:r>
        <w:tab/>
        <w:t>Why, then, are the absorption lines dark?</w:t>
      </w:r>
    </w:p>
    <w:p w:rsidR="0087271C" w:rsidRDefault="0087271C">
      <w:pPr>
        <w:widowControl w:val="0"/>
        <w:ind w:left="576" w:hanging="576"/>
      </w:pPr>
    </w:p>
    <w:p w:rsidR="0087271C" w:rsidRDefault="0087271C">
      <w:pPr>
        <w:widowControl w:val="0"/>
        <w:ind w:left="576" w:hanging="576"/>
      </w:pPr>
      <w:r>
        <w:t>16.</w:t>
      </w:r>
      <w:r>
        <w:tab/>
        <w:t xml:space="preserve">The emission spectrum of an unknown substance contains lines with the following wavelengths: 172 nm, 194 nm, and 258 nm.  If these all represent transitions to the ground state (a) calculate the energies of the first three excitation states, and (b) determine the wavelengths of three other lines in the substance’s emission spectrum. (4.82 </w:t>
      </w:r>
      <w:proofErr w:type="spellStart"/>
      <w:r>
        <w:t>eV</w:t>
      </w:r>
      <w:proofErr w:type="spellEnd"/>
      <w:r>
        <w:t xml:space="preserve">, 6.41 </w:t>
      </w:r>
      <w:proofErr w:type="spellStart"/>
      <w:r>
        <w:t>eV</w:t>
      </w:r>
      <w:proofErr w:type="spellEnd"/>
      <w:r>
        <w:t xml:space="preserve">, 7.23 </w:t>
      </w:r>
      <w:proofErr w:type="spellStart"/>
      <w:r>
        <w:t>eV</w:t>
      </w:r>
      <w:proofErr w:type="spellEnd"/>
      <w:r>
        <w:t>; 516 nm, 782 nm, 1517 nm)</w:t>
      </w:r>
    </w:p>
    <w:p w:rsidR="0087271C" w:rsidRDefault="0087271C">
      <w:pPr>
        <w:widowControl w:val="0"/>
        <w:ind w:left="576" w:hanging="576"/>
      </w:pPr>
    </w:p>
    <w:p w:rsidR="0087271C" w:rsidRDefault="0087271C">
      <w:pPr>
        <w:widowControl w:val="0"/>
        <w:ind w:left="576" w:hanging="576"/>
      </w:pPr>
      <w:r>
        <w:t>17.</w:t>
      </w:r>
      <w:r>
        <w:tab/>
        <w:t xml:space="preserve">What is the energy difference between the two energy levels </w:t>
      </w:r>
      <w:r w:rsidR="00107EF5">
        <w:t>in a sodium atom that give rise</w:t>
      </w:r>
      <w:r>
        <w:t xml:space="preserve"> to the emission of a 589 nm photon? (2.1 </w:t>
      </w:r>
      <w:proofErr w:type="spellStart"/>
      <w:r>
        <w:t>eV</w:t>
      </w:r>
      <w:proofErr w:type="spellEnd"/>
      <w:r>
        <w:t>)</w:t>
      </w:r>
    </w:p>
    <w:p w:rsidR="0087271C" w:rsidRDefault="0087271C">
      <w:pPr>
        <w:widowControl w:val="0"/>
        <w:ind w:left="576" w:hanging="576"/>
      </w:pPr>
    </w:p>
    <w:p w:rsidR="0087271C" w:rsidRDefault="0087271C">
      <w:pPr>
        <w:widowControl w:val="0"/>
        <w:ind w:left="576" w:hanging="576"/>
      </w:pPr>
      <w:r>
        <w:t>18.</w:t>
      </w:r>
      <w:r>
        <w:tab/>
        <w:t xml:space="preserve">An electron whose kinetic energy is 3.0 </w:t>
      </w:r>
      <w:proofErr w:type="spellStart"/>
      <w:r>
        <w:t>eV</w:t>
      </w:r>
      <w:proofErr w:type="spellEnd"/>
      <w:r>
        <w:t xml:space="preserve"> collides with a free mercury atom.  What will be the kinetic energy of the electron after the collision? (3.</w:t>
      </w:r>
      <w:r w:rsidR="00A803C7">
        <w:t>0</w:t>
      </w:r>
      <w:r>
        <w:t xml:space="preserve"> </w:t>
      </w:r>
      <w:proofErr w:type="spellStart"/>
      <w:r>
        <w:t>eV</w:t>
      </w:r>
      <w:proofErr w:type="spellEnd"/>
      <w:r>
        <w:t>)</w:t>
      </w:r>
    </w:p>
    <w:p w:rsidR="0087271C" w:rsidRDefault="0087271C">
      <w:pPr>
        <w:widowControl w:val="0"/>
        <w:ind w:left="576" w:hanging="576"/>
      </w:pPr>
    </w:p>
    <w:p w:rsidR="0087271C" w:rsidRDefault="0087271C">
      <w:pPr>
        <w:widowControl w:val="0"/>
        <w:ind w:left="576" w:hanging="576"/>
      </w:pPr>
      <w:r>
        <w:t>19.</w:t>
      </w:r>
      <w:r>
        <w:tab/>
        <w:t xml:space="preserve">Electrons are accelerated in a Franck-Hertz experiment through mercury vapour with a potential difference of 7.0 V.  What are the energies of all the photons that may be emitted by the mercury vapour? (4.9 </w:t>
      </w:r>
      <w:proofErr w:type="spellStart"/>
      <w:r>
        <w:t>eV</w:t>
      </w:r>
      <w:proofErr w:type="spellEnd"/>
      <w:r>
        <w:t xml:space="preserve">, 6.7 </w:t>
      </w:r>
      <w:proofErr w:type="spellStart"/>
      <w:r>
        <w:t>eV</w:t>
      </w:r>
      <w:proofErr w:type="spellEnd"/>
      <w:r>
        <w:t xml:space="preserve">, 1.8 </w:t>
      </w:r>
      <w:proofErr w:type="spellStart"/>
      <w:r>
        <w:t>eV</w:t>
      </w:r>
      <w:proofErr w:type="spellEnd"/>
      <w:r>
        <w:t>)</w:t>
      </w:r>
    </w:p>
    <w:p w:rsidR="0087271C" w:rsidRDefault="0087271C">
      <w:pPr>
        <w:widowControl w:val="0"/>
        <w:ind w:left="576" w:hanging="576"/>
      </w:pPr>
    </w:p>
    <w:p w:rsidR="0087271C" w:rsidRDefault="0087271C">
      <w:pPr>
        <w:widowControl w:val="0"/>
        <w:ind w:left="576" w:hanging="576"/>
      </w:pPr>
      <w:r>
        <w:t>20.</w:t>
      </w:r>
      <w:r>
        <w:tab/>
        <w:t xml:space="preserve">If an atom emits a photon of wavelength 684 nm, how much energy dos the atom lose? (1.82 </w:t>
      </w:r>
      <w:proofErr w:type="spellStart"/>
      <w:r>
        <w:t>eV</w:t>
      </w:r>
      <w:proofErr w:type="spellEnd"/>
      <w:r>
        <w:t>)</w:t>
      </w:r>
    </w:p>
    <w:p w:rsidR="00951827" w:rsidRPr="00F769DF" w:rsidRDefault="00951827" w:rsidP="00951827">
      <w:pPr>
        <w:rPr>
          <w:rFonts w:cs="Arial"/>
        </w:rPr>
      </w:pPr>
    </w:p>
    <w:p w:rsidR="0087271C" w:rsidRDefault="0087271C">
      <w:pPr>
        <w:widowControl w:val="0"/>
        <w:ind w:left="576" w:hanging="576"/>
      </w:pPr>
      <w:bookmarkStart w:id="0" w:name="_GoBack"/>
      <w:bookmarkEnd w:id="0"/>
    </w:p>
    <w:sectPr w:rsidR="0087271C" w:rsidSect="00D43C01">
      <w:footerReference w:type="default" r:id="rId30"/>
      <w:pgSz w:w="12240" w:h="15840" w:code="1"/>
      <w:pgMar w:top="720" w:right="1440" w:bottom="720" w:left="1440" w:header="720"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46D0" w:rsidRDefault="00F046D0">
      <w:r>
        <w:separator/>
      </w:r>
    </w:p>
  </w:endnote>
  <w:endnote w:type="continuationSeparator" w:id="0">
    <w:p w:rsidR="00F046D0" w:rsidRDefault="00F046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271C" w:rsidRDefault="006354F9" w:rsidP="006354F9">
    <w:pPr>
      <w:pStyle w:val="Footer"/>
      <w:tabs>
        <w:tab w:val="clear" w:pos="8640"/>
        <w:tab w:val="right" w:pos="9180"/>
      </w:tabs>
    </w:pPr>
    <w:r>
      <w:rPr>
        <w:sz w:val="18"/>
      </w:rPr>
      <w:t xml:space="preserve">Dr. Ron Licht  </w:t>
    </w:r>
    <w:r>
      <w:rPr>
        <w:noProof/>
        <w:sz w:val="18"/>
      </w:rPr>
      <w:drawing>
        <wp:inline distT="0" distB="0" distL="0" distR="0" wp14:anchorId="543734CF" wp14:editId="64F1D11F">
          <wp:extent cx="838200" cy="297815"/>
          <wp:effectExtent l="0" t="0" r="0" b="6985"/>
          <wp:docPr id="572" name="Picture 572"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7815"/>
                  </a:xfrm>
                  <a:prstGeom prst="rect">
                    <a:avLst/>
                  </a:prstGeom>
                  <a:noFill/>
                  <a:ln>
                    <a:noFill/>
                  </a:ln>
                </pic:spPr>
              </pic:pic>
            </a:graphicData>
          </a:graphic>
        </wp:inline>
      </w:drawing>
    </w:r>
    <w:r>
      <w:rPr>
        <w:sz w:val="18"/>
      </w:rPr>
      <w:t xml:space="preserve"> </w:t>
    </w:r>
    <w:r w:rsidR="0087271C">
      <w:tab/>
    </w:r>
    <w:r w:rsidR="00A3338D">
      <w:t>30</w:t>
    </w:r>
    <w:r w:rsidR="0087271C">
      <w:t xml:space="preserve"> </w:t>
    </w:r>
    <w:r w:rsidR="00A3338D">
      <w:t>–</w:t>
    </w:r>
    <w:r w:rsidR="0087271C">
      <w:t xml:space="preserve"> </w:t>
    </w:r>
    <w:r w:rsidR="0087271C">
      <w:rPr>
        <w:rStyle w:val="PageNumber"/>
      </w:rPr>
      <w:fldChar w:fldCharType="begin"/>
    </w:r>
    <w:r w:rsidR="0087271C">
      <w:rPr>
        <w:rStyle w:val="PageNumber"/>
      </w:rPr>
      <w:instrText xml:space="preserve"> PAGE </w:instrText>
    </w:r>
    <w:r w:rsidR="0087271C">
      <w:rPr>
        <w:rStyle w:val="PageNumber"/>
      </w:rPr>
      <w:fldChar w:fldCharType="separate"/>
    </w:r>
    <w:r>
      <w:rPr>
        <w:rStyle w:val="PageNumber"/>
        <w:noProof/>
      </w:rPr>
      <w:t>11</w:t>
    </w:r>
    <w:r w:rsidR="0087271C">
      <w:rPr>
        <w:rStyle w:val="PageNumber"/>
      </w:rPr>
      <w:fldChar w:fldCharType="end"/>
    </w:r>
    <w:r w:rsidR="0087271C">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46D0" w:rsidRDefault="00F046D0">
      <w:r>
        <w:separator/>
      </w:r>
    </w:p>
  </w:footnote>
  <w:footnote w:type="continuationSeparator" w:id="0">
    <w:p w:rsidR="00F046D0" w:rsidRDefault="00F046D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BD08FE8"/>
    <w:lvl w:ilvl="0">
      <w:start w:val="1"/>
      <w:numFmt w:val="decimal"/>
      <w:lvlText w:val="%1."/>
      <w:lvlJc w:val="left"/>
      <w:pPr>
        <w:tabs>
          <w:tab w:val="num" w:pos="1492"/>
        </w:tabs>
        <w:ind w:left="1492" w:hanging="360"/>
      </w:pPr>
    </w:lvl>
  </w:abstractNum>
  <w:abstractNum w:abstractNumId="1">
    <w:nsid w:val="FFFFFF7D"/>
    <w:multiLevelType w:val="singleLevel"/>
    <w:tmpl w:val="EB861CF0"/>
    <w:lvl w:ilvl="0">
      <w:start w:val="1"/>
      <w:numFmt w:val="decimal"/>
      <w:lvlText w:val="%1."/>
      <w:lvlJc w:val="left"/>
      <w:pPr>
        <w:tabs>
          <w:tab w:val="num" w:pos="1209"/>
        </w:tabs>
        <w:ind w:left="1209" w:hanging="360"/>
      </w:pPr>
    </w:lvl>
  </w:abstractNum>
  <w:abstractNum w:abstractNumId="2">
    <w:nsid w:val="FFFFFF7E"/>
    <w:multiLevelType w:val="singleLevel"/>
    <w:tmpl w:val="DBC81542"/>
    <w:lvl w:ilvl="0">
      <w:start w:val="1"/>
      <w:numFmt w:val="decimal"/>
      <w:lvlText w:val="%1."/>
      <w:lvlJc w:val="left"/>
      <w:pPr>
        <w:tabs>
          <w:tab w:val="num" w:pos="926"/>
        </w:tabs>
        <w:ind w:left="926" w:hanging="360"/>
      </w:pPr>
    </w:lvl>
  </w:abstractNum>
  <w:abstractNum w:abstractNumId="3">
    <w:nsid w:val="FFFFFF7F"/>
    <w:multiLevelType w:val="singleLevel"/>
    <w:tmpl w:val="096A90E2"/>
    <w:lvl w:ilvl="0">
      <w:start w:val="1"/>
      <w:numFmt w:val="decimal"/>
      <w:lvlText w:val="%1."/>
      <w:lvlJc w:val="left"/>
      <w:pPr>
        <w:tabs>
          <w:tab w:val="num" w:pos="643"/>
        </w:tabs>
        <w:ind w:left="643" w:hanging="360"/>
      </w:pPr>
    </w:lvl>
  </w:abstractNum>
  <w:abstractNum w:abstractNumId="4">
    <w:nsid w:val="FFFFFF80"/>
    <w:multiLevelType w:val="singleLevel"/>
    <w:tmpl w:val="285E08F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5FE817E"/>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62E8D5A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8">
    <w:nsid w:val="FFFFFF88"/>
    <w:multiLevelType w:val="singleLevel"/>
    <w:tmpl w:val="176008D2"/>
    <w:lvl w:ilvl="0">
      <w:start w:val="1"/>
      <w:numFmt w:val="decimal"/>
      <w:lvlText w:val="%1."/>
      <w:lvlJc w:val="left"/>
      <w:pPr>
        <w:tabs>
          <w:tab w:val="num" w:pos="360"/>
        </w:tabs>
        <w:ind w:left="360" w:hanging="360"/>
      </w:pPr>
    </w:lvl>
  </w:abstractNum>
  <w:abstractNum w:abstractNumId="9">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10">
    <w:nsid w:val="FFFFFFFE"/>
    <w:multiLevelType w:val="singleLevel"/>
    <w:tmpl w:val="FFFFFFFF"/>
    <w:lvl w:ilvl="0">
      <w:numFmt w:val="decimal"/>
      <w:lvlText w:val="*"/>
      <w:lvlJc w:val="left"/>
    </w:lvl>
  </w:abstractNum>
  <w:abstractNum w:abstractNumId="11">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12">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13">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14">
    <w:nsid w:val="4BC04A64"/>
    <w:multiLevelType w:val="singleLevel"/>
    <w:tmpl w:val="3768F06E"/>
    <w:lvl w:ilvl="0">
      <w:start w:val="1"/>
      <w:numFmt w:val="decimal"/>
      <w:lvlText w:val="%1."/>
      <w:legacy w:legacy="1" w:legacySpace="0" w:legacyIndent="360"/>
      <w:lvlJc w:val="left"/>
      <w:pPr>
        <w:ind w:left="360" w:hanging="360"/>
      </w:pPr>
    </w:lvl>
  </w:abstractNum>
  <w:abstractNum w:abstractNumId="15">
    <w:nsid w:val="51846C07"/>
    <w:multiLevelType w:val="singleLevel"/>
    <w:tmpl w:val="324CF690"/>
    <w:lvl w:ilvl="0">
      <w:start w:val="1"/>
      <w:numFmt w:val="decimal"/>
      <w:lvlText w:val="%1."/>
      <w:legacy w:legacy="1" w:legacySpace="0" w:legacyIndent="360"/>
      <w:lvlJc w:val="left"/>
      <w:pPr>
        <w:ind w:left="360" w:hanging="360"/>
      </w:pPr>
    </w:lvl>
  </w:abstractNum>
  <w:abstractNum w:abstractNumId="16">
    <w:nsid w:val="56327EB3"/>
    <w:multiLevelType w:val="singleLevel"/>
    <w:tmpl w:val="D0DAB61A"/>
    <w:lvl w:ilvl="0">
      <w:start w:val="1"/>
      <w:numFmt w:val="decimal"/>
      <w:lvlText w:val="%1."/>
      <w:legacy w:legacy="1" w:legacySpace="0" w:legacyIndent="360"/>
      <w:lvlJc w:val="left"/>
      <w:pPr>
        <w:ind w:left="360" w:hanging="360"/>
      </w:pPr>
    </w:lvl>
  </w:abstractNum>
  <w:num w:numId="1">
    <w:abstractNumId w:val="10"/>
    <w:lvlOverride w:ilvl="0">
      <w:lvl w:ilvl="0">
        <w:start w:val="1"/>
        <w:numFmt w:val="bullet"/>
        <w:lvlText w:val=""/>
        <w:legacy w:legacy="1" w:legacySpace="0" w:legacyIndent="432"/>
        <w:lvlJc w:val="left"/>
        <w:pPr>
          <w:ind w:left="432" w:hanging="432"/>
        </w:pPr>
        <w:rPr>
          <w:rFonts w:ascii="Symbol" w:hAnsi="Symbol" w:hint="default"/>
        </w:rPr>
      </w:lvl>
    </w:lvlOverride>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9"/>
  </w:num>
  <w:num w:numId="5">
    <w:abstractNumId w:val="7"/>
  </w:num>
  <w:num w:numId="6">
    <w:abstractNumId w:val="13"/>
  </w:num>
  <w:num w:numId="7">
    <w:abstractNumId w:val="12"/>
  </w:num>
  <w:num w:numId="8">
    <w:abstractNumId w:val="11"/>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5"/>
    <w:lvlOverride w:ilvl="0">
      <w:lvl w:ilvl="0">
        <w:start w:val="1"/>
        <w:numFmt w:val="decimal"/>
        <w:lvlText w:val="%1."/>
        <w:legacy w:legacy="1" w:legacySpace="0" w:legacyIndent="360"/>
        <w:lvlJc w:val="left"/>
        <w:pPr>
          <w:ind w:left="360" w:hanging="360"/>
        </w:pPr>
      </w:lvl>
    </w:lvlOverride>
  </w:num>
  <w:num w:numId="18">
    <w:abstractNumId w:val="14"/>
  </w:num>
  <w:num w:numId="19">
    <w:abstractNumId w:val="15"/>
  </w:num>
  <w:num w:numId="20">
    <w:abstractNumId w:val="14"/>
    <w:lvlOverride w:ilvl="0">
      <w:lvl w:ilvl="0">
        <w:start w:val="1"/>
        <w:numFmt w:val="decimal"/>
        <w:lvlText w:val="%1."/>
        <w:legacy w:legacy="1" w:legacySpace="0" w:legacyIndent="360"/>
        <w:lvlJc w:val="left"/>
        <w:pPr>
          <w:ind w:left="360" w:hanging="360"/>
        </w:pPr>
      </w:lvl>
    </w:lvlOverride>
  </w:num>
  <w:num w:numId="21">
    <w:abstractNumId w:val="14"/>
    <w:lvlOverride w:ilvl="0">
      <w:lvl w:ilvl="0">
        <w:start w:val="1"/>
        <w:numFmt w:val="decimal"/>
        <w:lvlText w:val="%1."/>
        <w:legacy w:legacy="1" w:legacySpace="0" w:legacyIndent="360"/>
        <w:lvlJc w:val="left"/>
        <w:pPr>
          <w:ind w:left="360" w:hanging="36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doNotHyphenateCaps/>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490B"/>
    <w:rsid w:val="00081F1D"/>
    <w:rsid w:val="00081F6D"/>
    <w:rsid w:val="00107EF5"/>
    <w:rsid w:val="00121FB9"/>
    <w:rsid w:val="00123506"/>
    <w:rsid w:val="00156E75"/>
    <w:rsid w:val="00195C8F"/>
    <w:rsid w:val="001A56BC"/>
    <w:rsid w:val="001D17F2"/>
    <w:rsid w:val="001E225A"/>
    <w:rsid w:val="002345D2"/>
    <w:rsid w:val="0024112F"/>
    <w:rsid w:val="00266497"/>
    <w:rsid w:val="00274F9B"/>
    <w:rsid w:val="00290298"/>
    <w:rsid w:val="002D7EBB"/>
    <w:rsid w:val="0031490B"/>
    <w:rsid w:val="003359C6"/>
    <w:rsid w:val="00344DDF"/>
    <w:rsid w:val="00360D01"/>
    <w:rsid w:val="003661D6"/>
    <w:rsid w:val="00366EEE"/>
    <w:rsid w:val="003A1B04"/>
    <w:rsid w:val="003B2EED"/>
    <w:rsid w:val="003E45D3"/>
    <w:rsid w:val="00427212"/>
    <w:rsid w:val="00430081"/>
    <w:rsid w:val="00471C3F"/>
    <w:rsid w:val="00480BCB"/>
    <w:rsid w:val="004A1D8B"/>
    <w:rsid w:val="004C07F5"/>
    <w:rsid w:val="004D499B"/>
    <w:rsid w:val="004E32B9"/>
    <w:rsid w:val="00516DA1"/>
    <w:rsid w:val="00534FEB"/>
    <w:rsid w:val="00552444"/>
    <w:rsid w:val="00557C0E"/>
    <w:rsid w:val="00570753"/>
    <w:rsid w:val="00595690"/>
    <w:rsid w:val="005C4BB1"/>
    <w:rsid w:val="005C697D"/>
    <w:rsid w:val="005E1EED"/>
    <w:rsid w:val="00611774"/>
    <w:rsid w:val="006354F9"/>
    <w:rsid w:val="00637BE2"/>
    <w:rsid w:val="00647D97"/>
    <w:rsid w:val="00650091"/>
    <w:rsid w:val="006968F8"/>
    <w:rsid w:val="006B3627"/>
    <w:rsid w:val="006C71EF"/>
    <w:rsid w:val="006C7A28"/>
    <w:rsid w:val="006F3532"/>
    <w:rsid w:val="00711740"/>
    <w:rsid w:val="007D7561"/>
    <w:rsid w:val="00816017"/>
    <w:rsid w:val="00852200"/>
    <w:rsid w:val="00857122"/>
    <w:rsid w:val="0087271C"/>
    <w:rsid w:val="00876A45"/>
    <w:rsid w:val="00897CFF"/>
    <w:rsid w:val="008B1FFF"/>
    <w:rsid w:val="009242F4"/>
    <w:rsid w:val="00951827"/>
    <w:rsid w:val="00960BBB"/>
    <w:rsid w:val="00992ADE"/>
    <w:rsid w:val="009F52B1"/>
    <w:rsid w:val="00A04DBE"/>
    <w:rsid w:val="00A140EE"/>
    <w:rsid w:val="00A3338D"/>
    <w:rsid w:val="00A510F8"/>
    <w:rsid w:val="00A64873"/>
    <w:rsid w:val="00A648F6"/>
    <w:rsid w:val="00A71B96"/>
    <w:rsid w:val="00A803C7"/>
    <w:rsid w:val="00B103F8"/>
    <w:rsid w:val="00B13A9B"/>
    <w:rsid w:val="00B40D1E"/>
    <w:rsid w:val="00B43146"/>
    <w:rsid w:val="00B937F2"/>
    <w:rsid w:val="00BA5AD6"/>
    <w:rsid w:val="00BD0C9A"/>
    <w:rsid w:val="00BD1063"/>
    <w:rsid w:val="00C36413"/>
    <w:rsid w:val="00C81391"/>
    <w:rsid w:val="00C8651B"/>
    <w:rsid w:val="00C91D37"/>
    <w:rsid w:val="00C95FAD"/>
    <w:rsid w:val="00CF3023"/>
    <w:rsid w:val="00D13A7F"/>
    <w:rsid w:val="00D2663F"/>
    <w:rsid w:val="00D40B54"/>
    <w:rsid w:val="00D43554"/>
    <w:rsid w:val="00D43C01"/>
    <w:rsid w:val="00DA1BD9"/>
    <w:rsid w:val="00DD3C0A"/>
    <w:rsid w:val="00DF2CC9"/>
    <w:rsid w:val="00E02C13"/>
    <w:rsid w:val="00E252F0"/>
    <w:rsid w:val="00E70B04"/>
    <w:rsid w:val="00E74953"/>
    <w:rsid w:val="00EA36FA"/>
    <w:rsid w:val="00EC2604"/>
    <w:rsid w:val="00EC46A1"/>
    <w:rsid w:val="00EF47AC"/>
    <w:rsid w:val="00EF4838"/>
    <w:rsid w:val="00F046D0"/>
    <w:rsid w:val="00F128BE"/>
    <w:rsid w:val="00F2161D"/>
    <w:rsid w:val="00F2444E"/>
    <w:rsid w:val="00F355F1"/>
    <w:rsid w:val="00F5073B"/>
    <w:rsid w:val="00F75184"/>
    <w:rsid w:val="00F95567"/>
    <w:rsid w:val="00FD042C"/>
    <w:rsid w:val="00FF6DB0"/>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8">
      <o:colormru v:ext="edit" colors="#60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tabs>
        <w:tab w:val="left" w:pos="0"/>
      </w:tabs>
      <w:spacing w:before="240" w:after="60"/>
      <w:ind w:left="2832" w:hanging="708"/>
      <w:outlineLvl w:val="3"/>
    </w:pPr>
    <w:rPr>
      <w:b/>
      <w:i/>
    </w:rPr>
  </w:style>
  <w:style w:type="paragraph" w:styleId="Heading5">
    <w:name w:val="heading 5"/>
    <w:basedOn w:val="Normal"/>
    <w:next w:val="Normal"/>
    <w:qFormat/>
    <w:pPr>
      <w:tabs>
        <w:tab w:val="left" w:pos="0"/>
      </w:tabs>
      <w:spacing w:before="240" w:after="60"/>
      <w:ind w:left="3540" w:hanging="708"/>
      <w:outlineLvl w:val="4"/>
    </w:pPr>
    <w:rPr>
      <w:sz w:val="22"/>
    </w:rPr>
  </w:style>
  <w:style w:type="paragraph" w:styleId="Heading6">
    <w:name w:val="heading 6"/>
    <w:basedOn w:val="Normal"/>
    <w:next w:val="Normal"/>
    <w:qFormat/>
    <w:pPr>
      <w:tabs>
        <w:tab w:val="left" w:pos="0"/>
      </w:tabs>
      <w:spacing w:before="240" w:after="60"/>
      <w:ind w:left="4248" w:hanging="708"/>
      <w:outlineLvl w:val="5"/>
    </w:pPr>
    <w:rPr>
      <w:i/>
      <w:sz w:val="22"/>
    </w:rPr>
  </w:style>
  <w:style w:type="paragraph" w:styleId="Heading7">
    <w:name w:val="heading 7"/>
    <w:basedOn w:val="Normal"/>
    <w:next w:val="Normal"/>
    <w:qFormat/>
    <w:pPr>
      <w:tabs>
        <w:tab w:val="left" w:pos="0"/>
      </w:tabs>
      <w:spacing w:before="240" w:after="60"/>
      <w:ind w:left="4956" w:hanging="708"/>
      <w:outlineLvl w:val="6"/>
    </w:pPr>
    <w:rPr>
      <w:sz w:val="20"/>
    </w:rPr>
  </w:style>
  <w:style w:type="paragraph" w:styleId="Heading8">
    <w:name w:val="heading 8"/>
    <w:basedOn w:val="Normal"/>
    <w:next w:val="Normal"/>
    <w:qFormat/>
    <w:pPr>
      <w:tabs>
        <w:tab w:val="left" w:pos="0"/>
      </w:tabs>
      <w:spacing w:before="240" w:after="60"/>
      <w:ind w:left="5664" w:hanging="708"/>
      <w:outlineLvl w:val="7"/>
    </w:pPr>
    <w:rPr>
      <w:i/>
      <w:sz w:val="20"/>
    </w:rPr>
  </w:style>
  <w:style w:type="paragraph" w:styleId="Heading9">
    <w:name w:val="heading 9"/>
    <w:basedOn w:val="Normal"/>
    <w:next w:val="Normal"/>
    <w:qFormat/>
    <w:pPr>
      <w:tabs>
        <w:tab w:val="left" w:pos="0"/>
      </w:tabs>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ind w:left="720"/>
    </w:pPr>
  </w:style>
  <w:style w:type="paragraph" w:styleId="BodyTextIndent2">
    <w:name w:val="Body Text Indent 2"/>
    <w:basedOn w:val="Normal"/>
    <w:pPr>
      <w:ind w:left="1080"/>
    </w:pPr>
  </w:style>
  <w:style w:type="paragraph" w:styleId="BodyText">
    <w:name w:val="Body Text"/>
    <w:basedOn w:val="Normal"/>
    <w:pPr>
      <w:jc w:val="both"/>
    </w:pPr>
  </w:style>
  <w:style w:type="paragraph" w:styleId="Caption">
    <w:name w:val="caption"/>
    <w:basedOn w:val="Normal"/>
    <w:next w:val="Normal"/>
    <w:qFormat/>
    <w:pPr>
      <w:spacing w:before="120" w:after="120"/>
    </w:pPr>
    <w:rPr>
      <w:b/>
    </w:rPr>
  </w:style>
  <w:style w:type="paragraph" w:styleId="BodyTextIndent3">
    <w:name w:val="Body Text Indent 3"/>
    <w:basedOn w:val="Normal"/>
    <w:pPr>
      <w:ind w:left="1440"/>
    </w:pPr>
  </w:style>
  <w:style w:type="paragraph" w:customStyle="1" w:styleId="BodyText21">
    <w:name w:val="Body Text 21"/>
    <w:basedOn w:val="Normal"/>
    <w:pPr>
      <w:tabs>
        <w:tab w:val="left" w:pos="1890"/>
      </w:tabs>
      <w:jc w:val="both"/>
    </w:pPr>
    <w:rPr>
      <w:sz w:val="22"/>
    </w:rPr>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character" w:styleId="FollowedHyperlink">
    <w:name w:val="FollowedHyperlink"/>
    <w:basedOn w:val="DefaultParagraphFont"/>
    <w:rsid w:val="006F3532"/>
    <w:rPr>
      <w:color w:val="800080"/>
      <w:u w:val="single"/>
    </w:rPr>
  </w:style>
  <w:style w:type="character" w:styleId="Hyperlink">
    <w:name w:val="Hyperlink"/>
    <w:basedOn w:val="DefaultParagraphFont"/>
    <w:rsid w:val="006F3532"/>
    <w:rPr>
      <w:color w:val="0000FF"/>
      <w:u w:val="single"/>
    </w:rPr>
  </w:style>
  <w:style w:type="paragraph" w:styleId="BalloonText">
    <w:name w:val="Balloon Text"/>
    <w:basedOn w:val="Normal"/>
    <w:link w:val="BalloonTextChar"/>
    <w:uiPriority w:val="99"/>
    <w:semiHidden/>
    <w:unhideWhenUsed/>
    <w:rsid w:val="005C4BB1"/>
    <w:rPr>
      <w:rFonts w:ascii="Tahoma" w:hAnsi="Tahoma" w:cs="Tahoma"/>
      <w:sz w:val="16"/>
      <w:szCs w:val="16"/>
    </w:rPr>
  </w:style>
  <w:style w:type="character" w:customStyle="1" w:styleId="BalloonTextChar">
    <w:name w:val="Balloon Text Char"/>
    <w:basedOn w:val="DefaultParagraphFont"/>
    <w:link w:val="BalloonText"/>
    <w:uiPriority w:val="99"/>
    <w:semiHidden/>
    <w:rsid w:val="005C4BB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6"/>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tabs>
        <w:tab w:val="left" w:pos="0"/>
      </w:tabs>
      <w:spacing w:before="240" w:after="60"/>
      <w:ind w:left="2832" w:hanging="708"/>
      <w:outlineLvl w:val="3"/>
    </w:pPr>
    <w:rPr>
      <w:b/>
      <w:i/>
    </w:rPr>
  </w:style>
  <w:style w:type="paragraph" w:styleId="Heading5">
    <w:name w:val="heading 5"/>
    <w:basedOn w:val="Normal"/>
    <w:next w:val="Normal"/>
    <w:qFormat/>
    <w:pPr>
      <w:tabs>
        <w:tab w:val="left" w:pos="0"/>
      </w:tabs>
      <w:spacing w:before="240" w:after="60"/>
      <w:ind w:left="3540" w:hanging="708"/>
      <w:outlineLvl w:val="4"/>
    </w:pPr>
    <w:rPr>
      <w:sz w:val="22"/>
    </w:rPr>
  </w:style>
  <w:style w:type="paragraph" w:styleId="Heading6">
    <w:name w:val="heading 6"/>
    <w:basedOn w:val="Normal"/>
    <w:next w:val="Normal"/>
    <w:qFormat/>
    <w:pPr>
      <w:tabs>
        <w:tab w:val="left" w:pos="0"/>
      </w:tabs>
      <w:spacing w:before="240" w:after="60"/>
      <w:ind w:left="4248" w:hanging="708"/>
      <w:outlineLvl w:val="5"/>
    </w:pPr>
    <w:rPr>
      <w:i/>
      <w:sz w:val="22"/>
    </w:rPr>
  </w:style>
  <w:style w:type="paragraph" w:styleId="Heading7">
    <w:name w:val="heading 7"/>
    <w:basedOn w:val="Normal"/>
    <w:next w:val="Normal"/>
    <w:qFormat/>
    <w:pPr>
      <w:tabs>
        <w:tab w:val="left" w:pos="0"/>
      </w:tabs>
      <w:spacing w:before="240" w:after="60"/>
      <w:ind w:left="4956" w:hanging="708"/>
      <w:outlineLvl w:val="6"/>
    </w:pPr>
    <w:rPr>
      <w:sz w:val="20"/>
    </w:rPr>
  </w:style>
  <w:style w:type="paragraph" w:styleId="Heading8">
    <w:name w:val="heading 8"/>
    <w:basedOn w:val="Normal"/>
    <w:next w:val="Normal"/>
    <w:qFormat/>
    <w:pPr>
      <w:tabs>
        <w:tab w:val="left" w:pos="0"/>
      </w:tabs>
      <w:spacing w:before="240" w:after="60"/>
      <w:ind w:left="5664" w:hanging="708"/>
      <w:outlineLvl w:val="7"/>
    </w:pPr>
    <w:rPr>
      <w:i/>
      <w:sz w:val="20"/>
    </w:rPr>
  </w:style>
  <w:style w:type="paragraph" w:styleId="Heading9">
    <w:name w:val="heading 9"/>
    <w:basedOn w:val="Normal"/>
    <w:next w:val="Normal"/>
    <w:qFormat/>
    <w:pPr>
      <w:tabs>
        <w:tab w:val="left" w:pos="0"/>
      </w:tabs>
      <w:spacing w:before="240" w:after="60"/>
      <w:ind w:left="6372" w:hanging="708"/>
      <w:outlineLvl w:val="8"/>
    </w:pPr>
    <w:rPr>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2">
    <w:name w:val="Body Text 2"/>
    <w:basedOn w:val="Normal"/>
    <w:pPr>
      <w:ind w:left="720"/>
    </w:pPr>
  </w:style>
  <w:style w:type="paragraph" w:styleId="BodyTextIndent2">
    <w:name w:val="Body Text Indent 2"/>
    <w:basedOn w:val="Normal"/>
    <w:pPr>
      <w:ind w:left="1080"/>
    </w:pPr>
  </w:style>
  <w:style w:type="paragraph" w:styleId="BodyText">
    <w:name w:val="Body Text"/>
    <w:basedOn w:val="Normal"/>
    <w:pPr>
      <w:jc w:val="both"/>
    </w:pPr>
  </w:style>
  <w:style w:type="paragraph" w:styleId="Caption">
    <w:name w:val="caption"/>
    <w:basedOn w:val="Normal"/>
    <w:next w:val="Normal"/>
    <w:qFormat/>
    <w:pPr>
      <w:spacing w:before="120" w:after="120"/>
    </w:pPr>
    <w:rPr>
      <w:b/>
    </w:rPr>
  </w:style>
  <w:style w:type="paragraph" w:styleId="BodyTextIndent3">
    <w:name w:val="Body Text Indent 3"/>
    <w:basedOn w:val="Normal"/>
    <w:pPr>
      <w:ind w:left="1440"/>
    </w:pPr>
  </w:style>
  <w:style w:type="paragraph" w:customStyle="1" w:styleId="BodyText21">
    <w:name w:val="Body Text 21"/>
    <w:basedOn w:val="Normal"/>
    <w:pPr>
      <w:tabs>
        <w:tab w:val="left" w:pos="1890"/>
      </w:tabs>
      <w:jc w:val="both"/>
    </w:pPr>
    <w:rPr>
      <w:sz w:val="22"/>
    </w:rPr>
  </w:style>
  <w:style w:type="paragraph" w:styleId="ListBullet">
    <w:name w:val="List Bullet"/>
    <w:basedOn w:val="Normal"/>
    <w:autoRedefine/>
    <w:pPr>
      <w:numPr>
        <w:numId w:val="4"/>
      </w:numPr>
      <w:tabs>
        <w:tab w:val="clear" w:pos="432"/>
      </w:tabs>
    </w:pPr>
  </w:style>
  <w:style w:type="paragraph" w:styleId="ListBullet2">
    <w:name w:val="List Bullet 2"/>
    <w:basedOn w:val="Normal"/>
    <w:autoRedefine/>
    <w:pPr>
      <w:numPr>
        <w:numId w:val="5"/>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8"/>
      </w:numPr>
      <w:tabs>
        <w:tab w:val="clear" w:pos="1440"/>
      </w:tabs>
      <w:spacing w:before="0" w:after="120"/>
    </w:pPr>
    <w:rPr>
      <w:b w:val="0"/>
      <w:i/>
      <w:sz w:val="28"/>
    </w:rPr>
  </w:style>
  <w:style w:type="character" w:styleId="FollowedHyperlink">
    <w:name w:val="FollowedHyperlink"/>
    <w:basedOn w:val="DefaultParagraphFont"/>
    <w:rsid w:val="006F3532"/>
    <w:rPr>
      <w:color w:val="800080"/>
      <w:u w:val="single"/>
    </w:rPr>
  </w:style>
  <w:style w:type="character" w:styleId="Hyperlink">
    <w:name w:val="Hyperlink"/>
    <w:basedOn w:val="DefaultParagraphFont"/>
    <w:rsid w:val="006F3532"/>
    <w:rPr>
      <w:color w:val="0000FF"/>
      <w:u w:val="single"/>
    </w:rPr>
  </w:style>
  <w:style w:type="paragraph" w:styleId="BalloonText">
    <w:name w:val="Balloon Text"/>
    <w:basedOn w:val="Normal"/>
    <w:link w:val="BalloonTextChar"/>
    <w:uiPriority w:val="99"/>
    <w:semiHidden/>
    <w:unhideWhenUsed/>
    <w:rsid w:val="005C4BB1"/>
    <w:rPr>
      <w:rFonts w:ascii="Tahoma" w:hAnsi="Tahoma" w:cs="Tahoma"/>
      <w:sz w:val="16"/>
      <w:szCs w:val="16"/>
    </w:rPr>
  </w:style>
  <w:style w:type="character" w:customStyle="1" w:styleId="BalloonTextChar">
    <w:name w:val="Balloon Text Char"/>
    <w:basedOn w:val="DefaultParagraphFont"/>
    <w:link w:val="BalloonText"/>
    <w:uiPriority w:val="99"/>
    <w:semiHidden/>
    <w:rsid w:val="005C4BB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35984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http://cfa-www.harvard.edu/~jbattat/a35/images/figure_05-14.jpg" TargetMode="External"/><Relationship Id="rId26" Type="http://schemas.openxmlformats.org/officeDocument/2006/relationships/image" Target="media/image12.wmf"/><Relationship Id="rId3" Type="http://schemas.microsoft.com/office/2007/relationships/stylesWithEffects" Target="stylesWithEffect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7.jpeg"/><Relationship Id="rId25"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hyperlink" Target="http://jersey.uoregon.edu/elements/Elements.html" TargetMode="External"/><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http://cfa-www.harvard.edu/~jbattat/a35/images/figure_05-14.jpg" TargetMode="External"/><Relationship Id="rId23" Type="http://schemas.openxmlformats.org/officeDocument/2006/relationships/image" Target="media/image10.png"/><Relationship Id="rId28" Type="http://schemas.openxmlformats.org/officeDocument/2006/relationships/image" Target="media/image13.wmf"/><Relationship Id="rId10" Type="http://schemas.openxmlformats.org/officeDocument/2006/relationships/oleObject" Target="embeddings/oleObject1.bin"/><Relationship Id="rId19" Type="http://schemas.openxmlformats.org/officeDocument/2006/relationships/image" Target="media/image8.png"/><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jpeg"/><Relationship Id="rId22" Type="http://schemas.openxmlformats.org/officeDocument/2006/relationships/image" Target="media/image9.png"/><Relationship Id="rId27" Type="http://schemas.openxmlformats.org/officeDocument/2006/relationships/oleObject" Target="embeddings/oleObject3.bin"/><Relationship Id="rId30"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845</Words>
  <Characters>16220</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9027</CharactersWithSpaces>
  <SharedDoc>false</SharedDoc>
  <HLinks>
    <vt:vector size="12" baseType="variant">
      <vt:variant>
        <vt:i4>5439511</vt:i4>
      </vt:variant>
      <vt:variant>
        <vt:i4>0</vt:i4>
      </vt:variant>
      <vt:variant>
        <vt:i4>0</vt:i4>
      </vt:variant>
      <vt:variant>
        <vt:i4>5</vt:i4>
      </vt:variant>
      <vt:variant>
        <vt:lpwstr>http://javalab.uoregon.edu/dcaley/elements/Elements.html</vt:lpwstr>
      </vt:variant>
      <vt:variant>
        <vt:lpwstr/>
      </vt:variant>
      <vt:variant>
        <vt:i4>1245244</vt:i4>
      </vt:variant>
      <vt:variant>
        <vt:i4>-1</vt:i4>
      </vt:variant>
      <vt:variant>
        <vt:i4>1333</vt:i4>
      </vt:variant>
      <vt:variant>
        <vt:i4>1</vt:i4>
      </vt:variant>
      <vt:variant>
        <vt:lpwstr>http://cfa-www.harvard.edu/~jbattat/a35/images/figure_05-14.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6-05-25T18:31:00Z</cp:lastPrinted>
  <dcterms:created xsi:type="dcterms:W3CDTF">2011-01-31T20:08:00Z</dcterms:created>
  <dcterms:modified xsi:type="dcterms:W3CDTF">2016-05-25T1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